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E16B5E" w14:textId="77777777" w:rsidR="00CF4A32" w:rsidRPr="00AB4DCA" w:rsidRDefault="00CF4A32" w:rsidP="00CF4A32">
      <w:pPr>
        <w:jc w:val="center"/>
        <w:rPr>
          <w:szCs w:val="28"/>
        </w:rPr>
      </w:pPr>
      <w:r w:rsidRPr="00AB4DCA">
        <w:rPr>
          <w:szCs w:val="28"/>
        </w:rPr>
        <w:t xml:space="preserve">ФЕДЕРАЛЬНОЕ ГОСУДАРСТВЕННОЕ </w:t>
      </w:r>
      <w:r w:rsidRPr="00AB4DCA">
        <w:rPr>
          <w:szCs w:val="28"/>
        </w:rPr>
        <w:br/>
        <w:t xml:space="preserve">БЮДЖЕТНОЕ ОБРАЗОВАТЕЛЬНОЕ УЧРЕЖДЕНИЕ </w:t>
      </w:r>
      <w:r w:rsidRPr="00AB4DCA">
        <w:rPr>
          <w:szCs w:val="28"/>
        </w:rPr>
        <w:br/>
        <w:t>ВЫСШЕГО ОБРАЗОВАНИЯ</w:t>
      </w:r>
      <w:r w:rsidRPr="00AB4DCA">
        <w:rPr>
          <w:szCs w:val="28"/>
        </w:rPr>
        <w:br/>
        <w:t>МОСКОВСКИЙ АВИАЦИОННЫЙ ИНСТИТУТ</w:t>
      </w:r>
      <w:r w:rsidRPr="00AB4DCA">
        <w:rPr>
          <w:szCs w:val="28"/>
        </w:rPr>
        <w:br/>
        <w:t>(НАЦИОНАЛЬНЫЙ ИССЛЕДОВАТЕЛЬСКИЙ УНИВЕРСИТЕТ)</w:t>
      </w:r>
    </w:p>
    <w:p w14:paraId="12E0F08F" w14:textId="77777777" w:rsidR="00CF4A32" w:rsidRPr="00AB4DCA" w:rsidRDefault="00CF4A32" w:rsidP="00CF4A32">
      <w:pPr>
        <w:jc w:val="center"/>
        <w:rPr>
          <w:szCs w:val="28"/>
        </w:rPr>
      </w:pPr>
    </w:p>
    <w:p w14:paraId="5A7957B8" w14:textId="77777777" w:rsidR="00CF4A32" w:rsidRPr="00AB4DCA" w:rsidRDefault="00CF4A32" w:rsidP="00CF4A32">
      <w:pPr>
        <w:jc w:val="center"/>
        <w:rPr>
          <w:szCs w:val="28"/>
        </w:rPr>
      </w:pPr>
    </w:p>
    <w:p w14:paraId="7C270967" w14:textId="77777777" w:rsidR="00CF4A32" w:rsidRPr="00AB4DCA" w:rsidRDefault="00CF4A32" w:rsidP="00CF4A32">
      <w:pPr>
        <w:jc w:val="center"/>
        <w:rPr>
          <w:szCs w:val="28"/>
        </w:rPr>
      </w:pPr>
    </w:p>
    <w:p w14:paraId="00A0B347" w14:textId="77777777" w:rsidR="00CF4A32" w:rsidRPr="00AB4DCA" w:rsidRDefault="00CF4A32" w:rsidP="00CF4A32">
      <w:pPr>
        <w:jc w:val="center"/>
        <w:rPr>
          <w:szCs w:val="28"/>
        </w:rPr>
      </w:pPr>
    </w:p>
    <w:p w14:paraId="300A4BD6" w14:textId="77777777" w:rsidR="00CF4A32" w:rsidRPr="00AB4DCA" w:rsidRDefault="00CF4A32" w:rsidP="00CF4A32">
      <w:pPr>
        <w:jc w:val="center"/>
        <w:rPr>
          <w:szCs w:val="28"/>
        </w:rPr>
      </w:pPr>
    </w:p>
    <w:p w14:paraId="160C2E8E" w14:textId="77777777" w:rsidR="00CF4A32" w:rsidRPr="00AB4DCA" w:rsidRDefault="00CF4A32" w:rsidP="00CF4A32">
      <w:pPr>
        <w:jc w:val="center"/>
        <w:rPr>
          <w:szCs w:val="28"/>
        </w:rPr>
      </w:pPr>
    </w:p>
    <w:p w14:paraId="6C62CC72" w14:textId="77777777" w:rsidR="00CF4A32" w:rsidRPr="00AB4DCA" w:rsidRDefault="00CF4A32" w:rsidP="00CF4A32">
      <w:pPr>
        <w:jc w:val="center"/>
        <w:rPr>
          <w:szCs w:val="28"/>
        </w:rPr>
      </w:pPr>
    </w:p>
    <w:p w14:paraId="254A2538" w14:textId="77777777" w:rsidR="00CF4A32" w:rsidRPr="00AB4DCA" w:rsidRDefault="00CF4A32" w:rsidP="00CF4A32">
      <w:pPr>
        <w:jc w:val="center"/>
        <w:rPr>
          <w:szCs w:val="28"/>
        </w:rPr>
      </w:pPr>
    </w:p>
    <w:p w14:paraId="28829183" w14:textId="77777777" w:rsidR="00CF4A32" w:rsidRPr="00AB4DCA" w:rsidRDefault="00CF4A32" w:rsidP="00CF4A32">
      <w:pPr>
        <w:jc w:val="center"/>
        <w:rPr>
          <w:szCs w:val="28"/>
        </w:rPr>
      </w:pPr>
    </w:p>
    <w:p w14:paraId="341522F6" w14:textId="77777777" w:rsidR="00CF4A32" w:rsidRPr="00AB4DCA" w:rsidRDefault="00CF4A32" w:rsidP="00CF4A32">
      <w:pPr>
        <w:jc w:val="center"/>
        <w:rPr>
          <w:szCs w:val="28"/>
        </w:rPr>
      </w:pPr>
      <w:r w:rsidRPr="00AB4DCA">
        <w:rPr>
          <w:szCs w:val="28"/>
        </w:rPr>
        <w:t xml:space="preserve">Отчёт по лабораторным работам </w:t>
      </w:r>
    </w:p>
    <w:p w14:paraId="29EAFF13" w14:textId="77777777" w:rsidR="00CF4A32" w:rsidRPr="00AB4DCA" w:rsidRDefault="00CF4A32" w:rsidP="00CF4A32">
      <w:pPr>
        <w:jc w:val="center"/>
        <w:rPr>
          <w:szCs w:val="28"/>
        </w:rPr>
      </w:pPr>
      <w:r w:rsidRPr="00AB4DCA">
        <w:rPr>
          <w:szCs w:val="28"/>
        </w:rPr>
        <w:t>по курсу «Численные методы»</w:t>
      </w:r>
    </w:p>
    <w:p w14:paraId="37484F39" w14:textId="77777777" w:rsidR="00CF4A32" w:rsidRPr="00AB4DCA" w:rsidRDefault="00CF4A32" w:rsidP="00CF4A32">
      <w:pPr>
        <w:jc w:val="center"/>
        <w:rPr>
          <w:szCs w:val="28"/>
        </w:rPr>
      </w:pPr>
      <w:r w:rsidRPr="00AB4DCA">
        <w:rPr>
          <w:szCs w:val="28"/>
          <w:lang w:val="en-US"/>
        </w:rPr>
        <w:t>III</w:t>
      </w:r>
      <w:r w:rsidRPr="00AB4DCA">
        <w:rPr>
          <w:szCs w:val="28"/>
        </w:rPr>
        <w:t xml:space="preserve"> курс, </w:t>
      </w:r>
      <w:r w:rsidRPr="00AB4DCA">
        <w:rPr>
          <w:szCs w:val="28"/>
          <w:lang w:val="en-US"/>
        </w:rPr>
        <w:t>VI</w:t>
      </w:r>
      <w:r w:rsidRPr="00AB4DCA">
        <w:rPr>
          <w:szCs w:val="28"/>
        </w:rPr>
        <w:t xml:space="preserve"> семестр</w:t>
      </w:r>
      <w:r w:rsidRPr="00AB4DCA">
        <w:rPr>
          <w:szCs w:val="28"/>
        </w:rPr>
        <w:br/>
        <w:t xml:space="preserve">Вариант </w:t>
      </w:r>
      <w:r>
        <w:rPr>
          <w:szCs w:val="28"/>
        </w:rPr>
        <w:t>2</w:t>
      </w:r>
      <w:r w:rsidRPr="00AB4DCA">
        <w:rPr>
          <w:szCs w:val="28"/>
        </w:rPr>
        <w:br/>
      </w:r>
    </w:p>
    <w:p w14:paraId="6C1416F2" w14:textId="77777777" w:rsidR="00CF4A32" w:rsidRPr="00AB4DCA" w:rsidRDefault="00CF4A32" w:rsidP="00CF4A32">
      <w:pPr>
        <w:jc w:val="center"/>
        <w:rPr>
          <w:szCs w:val="28"/>
        </w:rPr>
      </w:pPr>
    </w:p>
    <w:p w14:paraId="59C12891" w14:textId="77777777" w:rsidR="00CF4A32" w:rsidRPr="00AB4DCA" w:rsidRDefault="00CF4A32" w:rsidP="00CF4A32">
      <w:pPr>
        <w:rPr>
          <w:szCs w:val="28"/>
        </w:rPr>
      </w:pPr>
    </w:p>
    <w:p w14:paraId="623E16D2" w14:textId="77777777" w:rsidR="00CF4A32" w:rsidRPr="00AB4DCA" w:rsidRDefault="00CF4A32" w:rsidP="00CF4A32">
      <w:pPr>
        <w:jc w:val="center"/>
        <w:rPr>
          <w:szCs w:val="28"/>
        </w:rPr>
      </w:pPr>
    </w:p>
    <w:p w14:paraId="02FE4F75" w14:textId="77777777" w:rsidR="00CF4A32" w:rsidRPr="00AB4DCA" w:rsidRDefault="00CF4A32" w:rsidP="00CF4A32">
      <w:pPr>
        <w:jc w:val="right"/>
        <w:rPr>
          <w:szCs w:val="28"/>
        </w:rPr>
      </w:pPr>
    </w:p>
    <w:p w14:paraId="713AF4D2" w14:textId="77777777" w:rsidR="00CF4A32" w:rsidRPr="00AB4DCA" w:rsidRDefault="00CF4A32" w:rsidP="00CF4A32">
      <w:pPr>
        <w:jc w:val="right"/>
        <w:rPr>
          <w:szCs w:val="28"/>
        </w:rPr>
      </w:pPr>
    </w:p>
    <w:p w14:paraId="7DCF1AC4" w14:textId="77777777" w:rsidR="00CF4A32" w:rsidRPr="00AB4DCA" w:rsidRDefault="00CF4A32" w:rsidP="00CF4A32">
      <w:pPr>
        <w:spacing w:line="360" w:lineRule="auto"/>
        <w:jc w:val="right"/>
        <w:rPr>
          <w:szCs w:val="28"/>
        </w:rPr>
      </w:pPr>
      <w:r w:rsidRPr="00AB4DCA">
        <w:rPr>
          <w:szCs w:val="28"/>
        </w:rPr>
        <w:t xml:space="preserve">Студент: </w:t>
      </w:r>
      <w:r>
        <w:rPr>
          <w:szCs w:val="28"/>
        </w:rPr>
        <w:t>Андрюшин Л.Д</w:t>
      </w:r>
      <w:r w:rsidRPr="00AB4DCA">
        <w:rPr>
          <w:szCs w:val="28"/>
        </w:rPr>
        <w:t>.</w:t>
      </w:r>
    </w:p>
    <w:p w14:paraId="0D42D980" w14:textId="77777777" w:rsidR="00CF4A32" w:rsidRPr="00AB4DCA" w:rsidRDefault="00CF4A32" w:rsidP="00CF4A32">
      <w:pPr>
        <w:spacing w:line="360" w:lineRule="auto"/>
        <w:jc w:val="right"/>
        <w:rPr>
          <w:szCs w:val="28"/>
        </w:rPr>
      </w:pPr>
      <w:r w:rsidRPr="00AB4DCA">
        <w:rPr>
          <w:szCs w:val="28"/>
        </w:rPr>
        <w:t>Группа: М8О-3</w:t>
      </w:r>
      <w:r>
        <w:rPr>
          <w:szCs w:val="28"/>
        </w:rPr>
        <w:t>1</w:t>
      </w:r>
      <w:r w:rsidRPr="00AB4DCA">
        <w:rPr>
          <w:szCs w:val="28"/>
        </w:rPr>
        <w:t>2Б-21</w:t>
      </w:r>
    </w:p>
    <w:p w14:paraId="589EC68F" w14:textId="77777777" w:rsidR="00CF4A32" w:rsidRPr="00AB4DCA" w:rsidRDefault="00CF4A32" w:rsidP="00CF4A32">
      <w:pPr>
        <w:spacing w:line="360" w:lineRule="auto"/>
        <w:jc w:val="right"/>
        <w:rPr>
          <w:szCs w:val="28"/>
        </w:rPr>
      </w:pPr>
      <w:r w:rsidRPr="00AB4DCA">
        <w:rPr>
          <w:szCs w:val="28"/>
        </w:rPr>
        <w:t>Руководитель: Демидова О.Л.</w:t>
      </w:r>
    </w:p>
    <w:p w14:paraId="5E344B97" w14:textId="77777777" w:rsidR="00CF4A32" w:rsidRPr="00AB4DCA" w:rsidRDefault="00CF4A32" w:rsidP="00CF4A32">
      <w:pPr>
        <w:jc w:val="center"/>
        <w:rPr>
          <w:szCs w:val="28"/>
        </w:rPr>
      </w:pPr>
    </w:p>
    <w:p w14:paraId="1744D26C" w14:textId="02572708" w:rsidR="00CF4A32" w:rsidRPr="00AB4DCA" w:rsidRDefault="001C7789" w:rsidP="001C7789">
      <w:pPr>
        <w:tabs>
          <w:tab w:val="center" w:pos="4677"/>
          <w:tab w:val="right" w:pos="9355"/>
        </w:tabs>
        <w:rPr>
          <w:szCs w:val="28"/>
        </w:rPr>
      </w:pPr>
      <w:r>
        <w:rPr>
          <w:szCs w:val="28"/>
        </w:rPr>
        <w:tab/>
      </w:r>
      <w:r w:rsidR="00CF4A32" w:rsidRPr="00AB4DCA">
        <w:rPr>
          <w:szCs w:val="28"/>
        </w:rPr>
        <w:t>Москва 202</w:t>
      </w:r>
      <w:r w:rsidR="00CF4A32">
        <w:rPr>
          <w:szCs w:val="28"/>
        </w:rPr>
        <w:t>5</w:t>
      </w:r>
      <w:r>
        <w:rPr>
          <w:szCs w:val="28"/>
        </w:rPr>
        <w:tab/>
      </w:r>
    </w:p>
    <w:p w14:paraId="50FC748D" w14:textId="28E6D6EE" w:rsidR="00707E1F" w:rsidRDefault="00707E1F"/>
    <w:sdt>
      <w:sdtPr>
        <w:rPr>
          <w:rFonts w:ascii="Times New Roman" w:eastAsiaTheme="minorHAnsi" w:hAnsi="Times New Roman" w:cs="Times New Roman"/>
          <w:color w:val="auto"/>
          <w:sz w:val="28"/>
          <w:szCs w:val="22"/>
          <w:lang w:val="ru-RU"/>
        </w:rPr>
        <w:id w:val="-1309314798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5BA44A35" w14:textId="76CD88DB" w:rsidR="00CF4A32" w:rsidRPr="00CF4A32" w:rsidRDefault="00CF4A32">
          <w:pPr>
            <w:pStyle w:val="TOCHeading"/>
            <w:rPr>
              <w:lang w:val="ru-RU"/>
            </w:rPr>
          </w:pPr>
          <w:r>
            <w:rPr>
              <w:lang w:val="ru-RU"/>
            </w:rPr>
            <w:t>Оглавление</w:t>
          </w:r>
        </w:p>
        <w:p w14:paraId="2682DD58" w14:textId="1B56823E" w:rsidR="00C226BE" w:rsidRDefault="00CF4A32">
          <w:pPr>
            <w:pStyle w:val="TOC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fldChar w:fldCharType="begin"/>
          </w:r>
          <w:r w:rsidRPr="00CF4A32">
            <w:rPr>
              <w:lang w:val="en-US"/>
            </w:rPr>
            <w:instrText xml:space="preserve"> TOC \o "1-3" \h \z \u </w:instrText>
          </w:r>
          <w:r>
            <w:fldChar w:fldCharType="separate"/>
          </w:r>
          <w:hyperlink w:anchor="_Toc197994949" w:history="1">
            <w:r w:rsidR="00C226BE" w:rsidRPr="006E388E">
              <w:rPr>
                <w:rStyle w:val="Hyperlink"/>
                <w:noProof/>
              </w:rPr>
              <w:t>Лабораторная работа № 1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49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2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05724866" w14:textId="1E69119F" w:rsidR="00C226BE" w:rsidRDefault="001C7789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50" w:history="1">
            <w:r w:rsidR="00C226BE" w:rsidRPr="006E388E">
              <w:rPr>
                <w:rStyle w:val="Hyperlink"/>
                <w:noProof/>
              </w:rPr>
              <w:t xml:space="preserve">1.1 </w:t>
            </w:r>
            <w:r w:rsidR="00C226BE" w:rsidRPr="006E388E">
              <w:rPr>
                <w:rStyle w:val="Hyperlink"/>
                <w:noProof/>
                <w:lang w:val="en-US"/>
              </w:rPr>
              <w:t>LU</w:t>
            </w:r>
            <w:r w:rsidR="00C226BE" w:rsidRPr="006E388E">
              <w:rPr>
                <w:rStyle w:val="Hyperlink"/>
                <w:noProof/>
              </w:rPr>
              <w:t>-разложение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50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2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0C5012DA" w14:textId="0E992C65" w:rsidR="00C226BE" w:rsidRDefault="001C7789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51" w:history="1">
            <w:r w:rsidR="00C226BE" w:rsidRPr="006E388E">
              <w:rPr>
                <w:rStyle w:val="Hyperlink"/>
                <w:noProof/>
              </w:rPr>
              <w:t>1.2 Метод прогонки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51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8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76EFE599" w14:textId="1B7057BA" w:rsidR="00C226BE" w:rsidRDefault="001C7789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52" w:history="1">
            <w:r w:rsidR="00C226BE" w:rsidRPr="006E388E">
              <w:rPr>
                <w:rStyle w:val="Hyperlink"/>
                <w:noProof/>
              </w:rPr>
              <w:t>1.3 Метод простых итераций и метод Зейделя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52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12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6C480575" w14:textId="0390DF6D" w:rsidR="00C226BE" w:rsidRDefault="001C7789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53" w:history="1">
            <w:r w:rsidR="00C226BE" w:rsidRPr="006E388E">
              <w:rPr>
                <w:rStyle w:val="Hyperlink"/>
                <w:noProof/>
              </w:rPr>
              <w:t>1.4 Метод вращения Якоби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53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19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2206427B" w14:textId="36EB7D5E" w:rsidR="00C226BE" w:rsidRDefault="001C7789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54" w:history="1">
            <w:r w:rsidR="00C226BE" w:rsidRPr="006E388E">
              <w:rPr>
                <w:rStyle w:val="Hyperlink"/>
                <w:noProof/>
              </w:rPr>
              <w:t xml:space="preserve">1.5 </w:t>
            </w:r>
            <w:r w:rsidR="00C226BE" w:rsidRPr="006E388E">
              <w:rPr>
                <w:rStyle w:val="Hyperlink"/>
                <w:noProof/>
                <w:lang w:val="en-US"/>
              </w:rPr>
              <w:t>QR</w:t>
            </w:r>
            <w:r w:rsidR="00C226BE" w:rsidRPr="006E388E">
              <w:rPr>
                <w:rStyle w:val="Hyperlink"/>
                <w:noProof/>
              </w:rPr>
              <w:t>-разложение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54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25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65312E97" w14:textId="2B37085C" w:rsidR="00C226BE" w:rsidRDefault="001C7789">
          <w:pPr>
            <w:pStyle w:val="TOC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55" w:history="1">
            <w:r w:rsidR="00C226BE" w:rsidRPr="006E388E">
              <w:rPr>
                <w:rStyle w:val="Hyperlink"/>
                <w:noProof/>
              </w:rPr>
              <w:t>Лабораторная работа № 2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55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30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2AD542C1" w14:textId="536B260E" w:rsidR="00C226BE" w:rsidRDefault="001C7789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56" w:history="1">
            <w:r w:rsidR="00C226BE" w:rsidRPr="006E388E">
              <w:rPr>
                <w:rStyle w:val="Hyperlink"/>
                <w:noProof/>
              </w:rPr>
              <w:t>2.1 Метод простой итерации и метод Ньютона для решения нелинейных уравнений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56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30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526EAF2B" w14:textId="1C28BFE4" w:rsidR="00C226BE" w:rsidRDefault="001C7789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57" w:history="1">
            <w:r w:rsidR="00C226BE" w:rsidRPr="006E388E">
              <w:rPr>
                <w:rStyle w:val="Hyperlink"/>
                <w:noProof/>
              </w:rPr>
              <w:t>2.2 Метод простой итерации и метод Ньютона для решения системы нелинейных уравнений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57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37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7B42E247" w14:textId="66DF7BAF" w:rsidR="00C226BE" w:rsidRDefault="001C7789">
          <w:pPr>
            <w:pStyle w:val="TOC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58" w:history="1">
            <w:r w:rsidR="00C226BE" w:rsidRPr="006E388E">
              <w:rPr>
                <w:rStyle w:val="Hyperlink"/>
                <w:noProof/>
              </w:rPr>
              <w:t>Лабораторная работа № 3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58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37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4FEFBFF1" w14:textId="5E7AEBE0" w:rsidR="00C226BE" w:rsidRDefault="001C7789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59" w:history="1">
            <w:r w:rsidR="00C226BE" w:rsidRPr="006E388E">
              <w:rPr>
                <w:rStyle w:val="Hyperlink"/>
                <w:noProof/>
              </w:rPr>
              <w:t>3.1 Построить интерполяционные многочлены Лагранжа и Ньютона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59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44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3BA36E06" w14:textId="5AA196DA" w:rsidR="00C226BE" w:rsidRDefault="001C7789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60" w:history="1">
            <w:r w:rsidR="00C226BE" w:rsidRPr="006E388E">
              <w:rPr>
                <w:rStyle w:val="Hyperlink"/>
                <w:noProof/>
              </w:rPr>
              <w:t>3.2 Построить кубический сплайн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60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50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07C09E1F" w14:textId="4E956FCF" w:rsidR="00C226BE" w:rsidRDefault="001C7789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61" w:history="1">
            <w:r w:rsidR="00C226BE" w:rsidRPr="006E388E">
              <w:rPr>
                <w:rStyle w:val="Hyperlink"/>
                <w:noProof/>
              </w:rPr>
              <w:t>3.3 Для таблично заданной функции путем решения нормальной системы МНК найти приближающие многочлены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61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54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037EB8BF" w14:textId="5270D6FA" w:rsidR="00C226BE" w:rsidRDefault="001C7789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62" w:history="1">
            <w:r w:rsidR="00C226BE" w:rsidRPr="006E388E">
              <w:rPr>
                <w:rStyle w:val="Hyperlink"/>
                <w:noProof/>
              </w:rPr>
              <w:t>3.4 Вычислить первую и вторую производную от таблично заданной функции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62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59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2F8234AE" w14:textId="27BCCEC4" w:rsidR="00C226BE" w:rsidRDefault="001C7789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63" w:history="1">
            <w:r w:rsidR="00C226BE" w:rsidRPr="006E388E">
              <w:rPr>
                <w:rStyle w:val="Hyperlink"/>
                <w:noProof/>
              </w:rPr>
              <w:t>3.5 Вычислить определенный интеграл методами прямоугольников, трапеций, Симпсона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63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61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312BC104" w14:textId="6CFA097A" w:rsidR="00C226BE" w:rsidRDefault="001C7789">
          <w:pPr>
            <w:pStyle w:val="TOC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64" w:history="1">
            <w:r w:rsidR="00C226BE" w:rsidRPr="006E388E">
              <w:rPr>
                <w:rStyle w:val="Hyperlink"/>
                <w:noProof/>
              </w:rPr>
              <w:t>Лабораторная работа № 4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64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64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76988D11" w14:textId="4D76019D" w:rsidR="00C226BE" w:rsidRDefault="001C7789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65" w:history="1">
            <w:r w:rsidR="00C226BE" w:rsidRPr="006E388E">
              <w:rPr>
                <w:rStyle w:val="Hyperlink"/>
                <w:noProof/>
              </w:rPr>
              <w:t>4.1 Реализовать методы Эйлера, Рунге-Кутты и Адамса 4-го порядка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65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64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5568C47A" w14:textId="5C53DC80" w:rsidR="00C226BE" w:rsidRDefault="001C7789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197994966" w:history="1">
            <w:r w:rsidR="00C226BE" w:rsidRPr="006E388E">
              <w:rPr>
                <w:rStyle w:val="Hyperlink"/>
                <w:noProof/>
              </w:rPr>
              <w:t>4.2 Реализовать метод стрельбы и конечно-разностный метод решения краевой задачи для ОДУ</w:t>
            </w:r>
            <w:r w:rsidR="00C226BE">
              <w:rPr>
                <w:noProof/>
                <w:webHidden/>
              </w:rPr>
              <w:tab/>
            </w:r>
            <w:r w:rsidR="00C226BE">
              <w:rPr>
                <w:noProof/>
                <w:webHidden/>
              </w:rPr>
              <w:fldChar w:fldCharType="begin"/>
            </w:r>
            <w:r w:rsidR="00C226BE">
              <w:rPr>
                <w:noProof/>
                <w:webHidden/>
              </w:rPr>
              <w:instrText xml:space="preserve"> PAGEREF _Toc197994966 \h </w:instrText>
            </w:r>
            <w:r w:rsidR="00C226BE">
              <w:rPr>
                <w:noProof/>
                <w:webHidden/>
              </w:rPr>
            </w:r>
            <w:r w:rsidR="00C226BE">
              <w:rPr>
                <w:noProof/>
                <w:webHidden/>
              </w:rPr>
              <w:fldChar w:fldCharType="separate"/>
            </w:r>
            <w:r w:rsidR="00607733">
              <w:rPr>
                <w:noProof/>
                <w:webHidden/>
              </w:rPr>
              <w:t>67</w:t>
            </w:r>
            <w:r w:rsidR="00C226BE">
              <w:rPr>
                <w:noProof/>
                <w:webHidden/>
              </w:rPr>
              <w:fldChar w:fldCharType="end"/>
            </w:r>
          </w:hyperlink>
        </w:p>
        <w:p w14:paraId="48BFBDCD" w14:textId="3D0374FA" w:rsidR="00CF4A32" w:rsidRPr="00CF4A32" w:rsidRDefault="00CF4A32">
          <w:pPr>
            <w:rPr>
              <w:lang w:val="en-US"/>
            </w:rPr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3C00052A" w14:textId="1F6EA51A" w:rsidR="00AD12F9" w:rsidRPr="00DA1DD5" w:rsidRDefault="00CF4A32" w:rsidP="00DA1DD5">
      <w:pPr>
        <w:pStyle w:val="Heading1"/>
        <w:rPr>
          <w:sz w:val="72"/>
          <w:szCs w:val="72"/>
          <w:lang w:val="en-US"/>
        </w:rPr>
      </w:pPr>
      <w:bookmarkStart w:id="0" w:name="_Toc197994949"/>
      <w:r w:rsidRPr="0077240D">
        <w:rPr>
          <w:sz w:val="72"/>
          <w:szCs w:val="72"/>
        </w:rPr>
        <w:t>Лабораторная работа № 1</w:t>
      </w:r>
      <w:bookmarkEnd w:id="0"/>
    </w:p>
    <w:p w14:paraId="25E68E18" w14:textId="77777777" w:rsidR="00C226BE" w:rsidRPr="00C226BE" w:rsidRDefault="00C226BE" w:rsidP="00C226BE"/>
    <w:p w14:paraId="1B9B6D81" w14:textId="2524AE11" w:rsidR="00CF4A32" w:rsidRPr="0077240D" w:rsidRDefault="00CF4A32" w:rsidP="00C226BE">
      <w:pPr>
        <w:pStyle w:val="Heading2"/>
        <w:numPr>
          <w:ilvl w:val="1"/>
          <w:numId w:val="2"/>
        </w:numPr>
        <w:rPr>
          <w:sz w:val="48"/>
          <w:szCs w:val="48"/>
        </w:rPr>
      </w:pPr>
      <w:bookmarkStart w:id="1" w:name="_Toc197994950"/>
      <w:r w:rsidRPr="0077240D">
        <w:rPr>
          <w:sz w:val="48"/>
          <w:szCs w:val="48"/>
          <w:lang w:val="en-US"/>
        </w:rPr>
        <w:t>LU</w:t>
      </w:r>
      <w:r w:rsidRPr="0077240D">
        <w:rPr>
          <w:sz w:val="48"/>
          <w:szCs w:val="48"/>
        </w:rPr>
        <w:t>-разложение</w:t>
      </w:r>
      <w:bookmarkEnd w:id="1"/>
    </w:p>
    <w:p w14:paraId="0B3679B4" w14:textId="77777777" w:rsidR="00C226BE" w:rsidRPr="00C226BE" w:rsidRDefault="00C226BE" w:rsidP="00C226BE"/>
    <w:p w14:paraId="27B159A1" w14:textId="6B4D682F" w:rsidR="00C226BE" w:rsidRDefault="00C226BE" w:rsidP="00C226BE">
      <w:pPr>
        <w:ind w:firstLine="384"/>
        <w:rPr>
          <w:sz w:val="24"/>
          <w:szCs w:val="24"/>
        </w:rPr>
      </w:pPr>
      <w:r w:rsidRPr="00C226BE">
        <w:rPr>
          <w:sz w:val="24"/>
          <w:szCs w:val="24"/>
        </w:rPr>
        <w:lastRenderedPageBreak/>
        <w:t xml:space="preserve">Реализовать алгоритм </w:t>
      </w:r>
      <w:r w:rsidRPr="00C226BE">
        <w:rPr>
          <w:sz w:val="24"/>
          <w:szCs w:val="24"/>
          <w:lang w:val="en-US"/>
        </w:rPr>
        <w:t>LU</w:t>
      </w:r>
      <w:r w:rsidRPr="00C226BE">
        <w:rPr>
          <w:sz w:val="24"/>
          <w:szCs w:val="24"/>
        </w:rPr>
        <w:t xml:space="preserve"> -  разложения матриц (с выбором главного элемента) в виде программы. Используя разработанное программное обеспечение, решить систему</w:t>
      </w:r>
      <w:r w:rsidRPr="00C226BE">
        <w:rPr>
          <w:rFonts w:ascii="Arial" w:hAnsi="Arial"/>
          <w:sz w:val="24"/>
          <w:szCs w:val="24"/>
        </w:rPr>
        <w:t xml:space="preserve"> </w:t>
      </w:r>
      <w:r w:rsidRPr="00C226BE">
        <w:rPr>
          <w:sz w:val="24"/>
          <w:szCs w:val="24"/>
        </w:rPr>
        <w:t>линейных алгебраических уравнений (СЛАУ). Для матрицы СЛАУ вычислить определитель и обратную матрицу.</w:t>
      </w:r>
    </w:p>
    <w:p w14:paraId="0BB1C6E2" w14:textId="77777777" w:rsidR="00C226BE" w:rsidRPr="001C22C1" w:rsidRDefault="00C226BE" w:rsidP="00C226BE">
      <w:pPr>
        <w:rPr>
          <w:sz w:val="24"/>
          <w:szCs w:val="24"/>
        </w:rPr>
      </w:pPr>
      <w:r w:rsidRPr="001C22C1">
        <w:rPr>
          <w:sz w:val="24"/>
          <w:szCs w:val="24"/>
        </w:rPr>
        <w:t>Система уравнений:</w:t>
      </w:r>
    </w:p>
    <w:p w14:paraId="13A2C6C4" w14:textId="0CB7DE0B" w:rsidR="00C226BE" w:rsidRDefault="00C226BE" w:rsidP="00C226BE">
      <w:pPr>
        <w:rPr>
          <w:sz w:val="24"/>
        </w:rPr>
      </w:pPr>
      <w:r>
        <w:rPr>
          <w:position w:val="-68"/>
          <w:sz w:val="24"/>
        </w:rPr>
        <w:object w:dxaOrig="3180" w:dyaOrig="1480" w14:anchorId="66B012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1in" o:ole="">
            <v:imagedata r:id="rId8" o:title=""/>
          </v:shape>
          <o:OLEObject Type="Embed" ProgID="Equation.DSMT4" ShapeID="_x0000_i1025" DrawAspect="Content" ObjectID="_1810025060" r:id="rId9"/>
        </w:object>
      </w:r>
    </w:p>
    <w:p w14:paraId="5CA65BD7" w14:textId="77777777" w:rsidR="00C226BE" w:rsidRPr="00C226BE" w:rsidRDefault="00C226BE" w:rsidP="00C226BE">
      <w:pPr>
        <w:spacing w:after="100" w:afterAutospacing="1" w:line="240" w:lineRule="auto"/>
        <w:outlineLvl w:val="2"/>
        <w:rPr>
          <w:rFonts w:eastAsia="Times New Roman"/>
          <w:b/>
          <w:bCs/>
          <w:sz w:val="27"/>
          <w:szCs w:val="27"/>
          <w:lang w:eastAsia="ru-RU"/>
        </w:rPr>
      </w:pPr>
      <w:r w:rsidRPr="00C226BE">
        <w:rPr>
          <w:rFonts w:eastAsia="Times New Roman"/>
          <w:b/>
          <w:bCs/>
          <w:sz w:val="27"/>
          <w:szCs w:val="27"/>
          <w:lang w:eastAsia="ru-RU"/>
        </w:rPr>
        <w:t>Общая идея LU-разложения</w:t>
      </w:r>
    </w:p>
    <w:p w14:paraId="751E3612" w14:textId="77777777" w:rsidR="00C226BE" w:rsidRPr="00C226BE" w:rsidRDefault="00C226BE" w:rsidP="00C226BE">
      <w:pPr>
        <w:spacing w:after="100" w:afterAutospacing="1" w:line="240" w:lineRule="auto"/>
        <w:rPr>
          <w:rFonts w:eastAsia="Times New Roman"/>
          <w:szCs w:val="28"/>
          <w:lang w:eastAsia="ru-RU"/>
        </w:rPr>
      </w:pPr>
      <w:r w:rsidRPr="00C226BE">
        <w:rPr>
          <w:rFonts w:eastAsia="Times New Roman"/>
          <w:szCs w:val="28"/>
          <w:lang w:eastAsia="ru-RU"/>
        </w:rPr>
        <w:t>LU-разложение — это разложение квадратной матрицы AAA в произведение двух треугольных матриц:</w:t>
      </w:r>
    </w:p>
    <w:p w14:paraId="50EDBA0C" w14:textId="5A93D007" w:rsidR="00C226BE" w:rsidRPr="00C226BE" w:rsidRDefault="00C226BE" w:rsidP="00C226BE">
      <w:pPr>
        <w:spacing w:after="0" w:line="240" w:lineRule="auto"/>
        <w:rPr>
          <w:rFonts w:eastAsia="Times New Roman"/>
          <w:szCs w:val="28"/>
          <w:lang w:eastAsia="ru-RU"/>
        </w:rPr>
      </w:pPr>
      <w:r w:rsidRPr="00C226BE">
        <w:rPr>
          <w:rFonts w:eastAsia="Times New Roman"/>
          <w:szCs w:val="28"/>
          <w:lang w:val="en-US" w:eastAsia="ru-RU"/>
        </w:rPr>
        <w:t>A</w:t>
      </w:r>
      <w:r w:rsidRPr="00C226BE">
        <w:rPr>
          <w:rFonts w:eastAsia="Times New Roman"/>
          <w:szCs w:val="28"/>
          <w:lang w:eastAsia="ru-RU"/>
        </w:rPr>
        <w:t>=</w:t>
      </w:r>
      <w:r w:rsidRPr="00C226BE">
        <w:rPr>
          <w:rFonts w:eastAsia="Times New Roman"/>
          <w:szCs w:val="28"/>
          <w:lang w:val="en-US" w:eastAsia="ru-RU"/>
        </w:rPr>
        <w:t>LU</w:t>
      </w:r>
      <w:r w:rsidRPr="00C226BE">
        <w:rPr>
          <w:rFonts w:eastAsia="Times New Roman"/>
          <w:szCs w:val="28"/>
          <w:lang w:eastAsia="ru-RU"/>
        </w:rPr>
        <w:t>, где:</w:t>
      </w:r>
    </w:p>
    <w:p w14:paraId="4B074982" w14:textId="03F32474" w:rsidR="00C226BE" w:rsidRPr="00C226BE" w:rsidRDefault="00C226BE" w:rsidP="00C226BE">
      <w:pPr>
        <w:numPr>
          <w:ilvl w:val="0"/>
          <w:numId w:val="4"/>
        </w:numPr>
        <w:spacing w:after="100" w:afterAutospacing="1" w:line="240" w:lineRule="auto"/>
        <w:rPr>
          <w:rFonts w:eastAsia="Times New Roman"/>
          <w:szCs w:val="28"/>
          <w:lang w:eastAsia="ru-RU"/>
        </w:rPr>
      </w:pPr>
      <w:r w:rsidRPr="00C226BE">
        <w:rPr>
          <w:rFonts w:eastAsia="Times New Roman"/>
          <w:szCs w:val="28"/>
          <w:lang w:eastAsia="ru-RU"/>
        </w:rPr>
        <w:t xml:space="preserve">L — </w:t>
      </w:r>
      <w:r w:rsidR="00805FDD">
        <w:t>нижнетреугольная матрица (все элементы выше главной диагонали равны нулю, диагональ состоит из единиц)</w:t>
      </w:r>
    </w:p>
    <w:p w14:paraId="4731BFB1" w14:textId="485E2210" w:rsidR="00C226BE" w:rsidRDefault="00C226BE" w:rsidP="00C226BE">
      <w:pPr>
        <w:numPr>
          <w:ilvl w:val="0"/>
          <w:numId w:val="4"/>
        </w:numPr>
        <w:spacing w:after="100" w:afterAutospacing="1" w:line="240" w:lineRule="auto"/>
        <w:rPr>
          <w:rFonts w:eastAsia="Times New Roman"/>
          <w:szCs w:val="28"/>
          <w:lang w:eastAsia="ru-RU"/>
        </w:rPr>
      </w:pPr>
      <w:r w:rsidRPr="00C226BE">
        <w:rPr>
          <w:rFonts w:eastAsia="Times New Roman"/>
          <w:szCs w:val="28"/>
          <w:lang w:eastAsia="ru-RU"/>
        </w:rPr>
        <w:t xml:space="preserve">U — </w:t>
      </w:r>
      <w:r w:rsidR="00805FDD">
        <w:t>верхнетреугольная матрица (все элементы ниже главной диагонали равны нулю).</w:t>
      </w:r>
    </w:p>
    <w:p w14:paraId="52E6916E" w14:textId="6847ADFC" w:rsidR="00805FDD" w:rsidRDefault="00C226BE" w:rsidP="00805FDD">
      <w:pPr>
        <w:spacing w:after="100" w:afterAutospacing="1" w:line="240" w:lineRule="auto"/>
        <w:ind w:firstLine="360"/>
        <w:rPr>
          <w:rFonts w:eastAsia="Times New Roman"/>
          <w:szCs w:val="28"/>
          <w:lang w:eastAsia="ru-RU"/>
        </w:rPr>
      </w:pPr>
      <w:r w:rsidRPr="00C226BE">
        <w:rPr>
          <w:rFonts w:eastAsia="Times New Roman"/>
          <w:szCs w:val="28"/>
          <w:lang w:eastAsia="ru-RU"/>
        </w:rPr>
        <w:t>Разложение удобно для решения систем линейных уравнений, вычисления определителя и нахождения обратной матрицы.</w:t>
      </w:r>
    </w:p>
    <w:p w14:paraId="64BA5C6C" w14:textId="77777777" w:rsidR="00805FDD" w:rsidRPr="00805FDD" w:rsidRDefault="00805FDD" w:rsidP="00805FDD">
      <w:pPr>
        <w:spacing w:before="100" w:beforeAutospacing="1" w:after="100" w:afterAutospacing="1" w:line="240" w:lineRule="auto"/>
        <w:outlineLvl w:val="2"/>
        <w:rPr>
          <w:rFonts w:eastAsia="Times New Roman"/>
          <w:b/>
          <w:bCs/>
          <w:sz w:val="27"/>
          <w:szCs w:val="27"/>
          <w:lang w:eastAsia="ru-RU"/>
        </w:rPr>
      </w:pPr>
      <w:r w:rsidRPr="00805FDD">
        <w:rPr>
          <w:rFonts w:eastAsia="Times New Roman"/>
          <w:b/>
          <w:bCs/>
          <w:sz w:val="27"/>
          <w:szCs w:val="27"/>
          <w:lang w:eastAsia="ru-RU"/>
        </w:rPr>
        <w:t>Алгоритм построения LU-разложения</w:t>
      </w:r>
    </w:p>
    <w:p w14:paraId="5C789823" w14:textId="77777777" w:rsidR="00805FDD" w:rsidRPr="00805FDD" w:rsidRDefault="00805FDD" w:rsidP="00805FDD">
      <w:pPr>
        <w:spacing w:before="100" w:beforeAutospacing="1" w:after="100" w:afterAutospacing="1" w:line="240" w:lineRule="auto"/>
        <w:rPr>
          <w:rFonts w:eastAsia="Times New Roman"/>
          <w:sz w:val="24"/>
          <w:szCs w:val="24"/>
          <w:lang w:eastAsia="ru-RU"/>
        </w:rPr>
      </w:pPr>
      <w:r w:rsidRPr="00805FDD">
        <w:rPr>
          <w:rFonts w:eastAsia="Times New Roman"/>
          <w:sz w:val="24"/>
          <w:szCs w:val="24"/>
          <w:lang w:eastAsia="ru-RU"/>
        </w:rPr>
        <w:t>Алгоритм LU-разложения состоит из нескольких шагов. Основной идеей является преобразование матрицы A в две матрицы L и U, где матрица L будет содержать элементы, расположенные ниже главной диагонали, а матрица U — элементы на и выше главной диагонали.</w:t>
      </w:r>
    </w:p>
    <w:p w14:paraId="19716F0D" w14:textId="77777777" w:rsidR="00805FDD" w:rsidRPr="00805FDD" w:rsidRDefault="00805FDD" w:rsidP="00805FDD">
      <w:pPr>
        <w:numPr>
          <w:ilvl w:val="0"/>
          <w:numId w:val="5"/>
        </w:numPr>
        <w:spacing w:before="100" w:beforeAutospacing="1" w:after="100" w:afterAutospacing="1" w:line="240" w:lineRule="auto"/>
        <w:rPr>
          <w:rFonts w:eastAsia="Times New Roman"/>
          <w:sz w:val="24"/>
          <w:szCs w:val="24"/>
          <w:lang w:eastAsia="ru-RU"/>
        </w:rPr>
      </w:pPr>
      <w:r w:rsidRPr="00805FDD">
        <w:rPr>
          <w:rFonts w:eastAsia="Times New Roman"/>
          <w:sz w:val="24"/>
          <w:szCs w:val="24"/>
          <w:lang w:eastAsia="ru-RU"/>
        </w:rPr>
        <w:t>Для каждого столбца k от 0 до n-1 (где n — размерность матрицы):</w:t>
      </w:r>
    </w:p>
    <w:p w14:paraId="2FBE14A0" w14:textId="361A57FE" w:rsidR="00805FDD" w:rsidRDefault="00805FDD" w:rsidP="00805FDD">
      <w:pPr>
        <w:numPr>
          <w:ilvl w:val="1"/>
          <w:numId w:val="5"/>
        </w:numPr>
        <w:spacing w:before="100" w:beforeAutospacing="1" w:after="100" w:afterAutospacing="1" w:line="240" w:lineRule="auto"/>
        <w:rPr>
          <w:rFonts w:eastAsia="Times New Roman"/>
          <w:sz w:val="24"/>
          <w:szCs w:val="24"/>
          <w:lang w:eastAsia="ru-RU"/>
        </w:rPr>
      </w:pPr>
      <w:r w:rsidRPr="00805FDD">
        <w:rPr>
          <w:rFonts w:eastAsia="Times New Roman"/>
          <w:sz w:val="24"/>
          <w:szCs w:val="24"/>
          <w:lang w:eastAsia="ru-RU"/>
        </w:rPr>
        <w:t>Для каждого элемента ниже диагонали (где i &gt; k) вычисляется коэффициент, который будет храниться в матрице L:</w:t>
      </w:r>
    </w:p>
    <w:p w14:paraId="18587081" w14:textId="77777777" w:rsidR="00805FDD" w:rsidRPr="00805FDD" w:rsidRDefault="001C7789" w:rsidP="00805FDD">
      <w:pPr>
        <w:spacing w:before="100" w:beforeAutospacing="1" w:after="100" w:afterAutospacing="1" w:line="240" w:lineRule="auto"/>
        <w:ind w:left="1440"/>
        <w:rPr>
          <w:rFonts w:eastAsia="Times New Roman"/>
          <w:sz w:val="32"/>
          <w:szCs w:val="32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L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k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ik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kk</m:t>
                  </m:r>
                </m:sub>
              </m:sSub>
            </m:den>
          </m:f>
        </m:oMath>
      </m:oMathPara>
    </w:p>
    <w:p w14:paraId="4E78739E" w14:textId="77777777" w:rsidR="00805FDD" w:rsidRDefault="00805FDD" w:rsidP="00805FDD">
      <w:pPr>
        <w:numPr>
          <w:ilvl w:val="1"/>
          <w:numId w:val="5"/>
        </w:numPr>
        <w:spacing w:before="100" w:beforeAutospacing="1" w:after="100" w:afterAutospacing="1" w:line="240" w:lineRule="auto"/>
        <w:rPr>
          <w:rFonts w:eastAsia="Times New Roman"/>
          <w:sz w:val="24"/>
          <w:szCs w:val="24"/>
          <w:lang w:eastAsia="ru-RU"/>
        </w:rPr>
      </w:pPr>
      <w:r w:rsidRPr="00805FDD">
        <w:rPr>
          <w:rFonts w:eastAsia="Times New Roman"/>
          <w:sz w:val="24"/>
          <w:szCs w:val="24"/>
          <w:lang w:eastAsia="ru-RU"/>
        </w:rPr>
        <w:t>После этого для всех элементов в строках ниже диагонали происходит корректировка матрицы A, чтобы элементы над главной диагональю стали нулями:</w:t>
      </w:r>
    </w:p>
    <w:p w14:paraId="2FB69BCF" w14:textId="7DF857FA" w:rsidR="00805FDD" w:rsidRPr="00805FDD" w:rsidRDefault="001C7789" w:rsidP="00805FDD">
      <w:pPr>
        <w:spacing w:before="100" w:beforeAutospacing="1" w:after="100" w:afterAutospacing="1" w:line="240" w:lineRule="auto"/>
        <w:ind w:left="1440"/>
        <w:rPr>
          <w:rFonts w:eastAsia="Times New Roman"/>
          <w:sz w:val="32"/>
          <w:szCs w:val="32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sz w:val="32"/>
                <w:szCs w:val="32"/>
                <w:lang w:val="en-US"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32"/>
                <w:szCs w:val="32"/>
                <w:lang w:val="en-US" w:eastAsia="ru-RU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32"/>
                <w:szCs w:val="32"/>
                <w:lang w:val="en-US" w:eastAsia="ru-RU"/>
              </w:rPr>
              <m:t>ij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32"/>
            <w:szCs w:val="32"/>
            <w:lang w:eastAsia="ru-RU"/>
          </w:rPr>
          <m:t xml:space="preserve">= </m:t>
        </m:r>
        <m:sSub>
          <m:sSubPr>
            <m:ctrlPr>
              <w:rPr>
                <w:rFonts w:ascii="Cambria Math" w:eastAsia="Times New Roman" w:hAnsi="Cambria Math"/>
                <w:sz w:val="32"/>
                <w:szCs w:val="32"/>
                <w:lang w:val="en-US"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32"/>
                <w:szCs w:val="32"/>
                <w:lang w:val="en-US" w:eastAsia="ru-RU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32"/>
                <w:szCs w:val="32"/>
                <w:lang w:val="en-US" w:eastAsia="ru-RU"/>
              </w:rPr>
              <m:t>ij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32"/>
            <w:szCs w:val="32"/>
            <w:lang w:eastAsia="ru-RU"/>
          </w:rPr>
          <m:t xml:space="preserve">- </m:t>
        </m:r>
        <m:sSub>
          <m:sSubPr>
            <m:ctrlPr>
              <w:rPr>
                <w:rFonts w:ascii="Cambria Math" w:eastAsia="Times New Roman" w:hAnsi="Cambria Math"/>
                <w:sz w:val="32"/>
                <w:szCs w:val="32"/>
                <w:lang w:val="en-US"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32"/>
                <w:szCs w:val="32"/>
                <w:lang w:val="en-US" w:eastAsia="ru-RU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32"/>
                <w:szCs w:val="32"/>
                <w:lang w:val="en-US" w:eastAsia="ru-RU"/>
              </w:rPr>
              <m:t>ik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32"/>
            <w:szCs w:val="32"/>
            <w:lang w:eastAsia="ru-RU"/>
          </w:rPr>
          <m:t xml:space="preserve">× </m:t>
        </m:r>
        <m:sSub>
          <m:sSubPr>
            <m:ctrlPr>
              <w:rPr>
                <w:rFonts w:ascii="Cambria Math" w:eastAsia="Times New Roman" w:hAnsi="Cambria Math"/>
                <w:sz w:val="32"/>
                <w:szCs w:val="32"/>
                <w:lang w:val="en-US"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32"/>
                <w:szCs w:val="32"/>
                <w:lang w:val="en-US" w:eastAsia="ru-RU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32"/>
                <w:szCs w:val="32"/>
                <w:lang w:val="en-US" w:eastAsia="ru-RU"/>
              </w:rPr>
              <m:t>kj</m:t>
            </m:r>
          </m:sub>
        </m:sSub>
      </m:oMath>
      <w:r w:rsidR="00805FDD" w:rsidRPr="00805FDD">
        <w:rPr>
          <w:rFonts w:eastAsia="Times New Roman"/>
          <w:sz w:val="32"/>
          <w:szCs w:val="32"/>
          <w:lang w:eastAsia="ru-RU"/>
        </w:rPr>
        <w:t xml:space="preserve">, где </w:t>
      </w:r>
      <w:proofErr w:type="spellStart"/>
      <w:r w:rsidR="00805FDD" w:rsidRPr="00805FDD">
        <w:rPr>
          <w:rFonts w:eastAsia="Times New Roman"/>
          <w:sz w:val="32"/>
          <w:szCs w:val="32"/>
          <w:lang w:val="en-US" w:eastAsia="ru-RU"/>
        </w:rPr>
        <w:t>i</w:t>
      </w:r>
      <w:proofErr w:type="spellEnd"/>
      <w:r w:rsidR="00805FDD" w:rsidRPr="00805FDD">
        <w:rPr>
          <w:rFonts w:eastAsia="Times New Roman"/>
          <w:sz w:val="32"/>
          <w:szCs w:val="32"/>
          <w:lang w:eastAsia="ru-RU"/>
        </w:rPr>
        <w:t xml:space="preserve"> &gt; </w:t>
      </w:r>
      <w:r w:rsidR="00805FDD" w:rsidRPr="00805FDD">
        <w:rPr>
          <w:rFonts w:eastAsia="Times New Roman"/>
          <w:sz w:val="32"/>
          <w:szCs w:val="32"/>
          <w:lang w:val="en-US" w:eastAsia="ru-RU"/>
        </w:rPr>
        <w:t>k</w:t>
      </w:r>
      <w:r w:rsidR="00805FDD" w:rsidRPr="00805FDD">
        <w:rPr>
          <w:rFonts w:eastAsia="Times New Roman"/>
          <w:sz w:val="32"/>
          <w:szCs w:val="32"/>
          <w:lang w:eastAsia="ru-RU"/>
        </w:rPr>
        <w:t xml:space="preserve"> и </w:t>
      </w:r>
      <w:r w:rsidR="00805FDD" w:rsidRPr="00805FDD">
        <w:rPr>
          <w:rFonts w:eastAsia="Times New Roman"/>
          <w:sz w:val="32"/>
          <w:szCs w:val="32"/>
          <w:lang w:val="en-US" w:eastAsia="ru-RU"/>
        </w:rPr>
        <w:t>j</w:t>
      </w:r>
      <w:r w:rsidR="00805FDD" w:rsidRPr="00805FDD">
        <w:rPr>
          <w:rFonts w:eastAsia="Times New Roman"/>
          <w:sz w:val="32"/>
          <w:szCs w:val="32"/>
          <w:lang w:eastAsia="ru-RU"/>
        </w:rPr>
        <w:t xml:space="preserve"> &gt; </w:t>
      </w:r>
      <w:r w:rsidR="00805FDD" w:rsidRPr="00805FDD">
        <w:rPr>
          <w:rFonts w:eastAsia="Times New Roman"/>
          <w:sz w:val="32"/>
          <w:szCs w:val="32"/>
          <w:lang w:val="en-US" w:eastAsia="ru-RU"/>
        </w:rPr>
        <w:t>k</w:t>
      </w:r>
      <w:r w:rsidR="00805FDD" w:rsidRPr="00805FDD">
        <w:rPr>
          <w:rFonts w:eastAsia="Times New Roman"/>
          <w:sz w:val="32"/>
          <w:szCs w:val="32"/>
          <w:lang w:eastAsia="ru-RU"/>
        </w:rPr>
        <w:t>.</w:t>
      </w:r>
    </w:p>
    <w:p w14:paraId="20B6177A" w14:textId="77777777" w:rsidR="00805FDD" w:rsidRPr="00805FDD" w:rsidRDefault="00805FDD" w:rsidP="00805FDD">
      <w:pPr>
        <w:spacing w:before="100" w:beforeAutospacing="1" w:after="100" w:afterAutospacing="1" w:line="240" w:lineRule="auto"/>
        <w:ind w:left="1440"/>
        <w:rPr>
          <w:rFonts w:eastAsia="Times New Roman"/>
          <w:sz w:val="24"/>
          <w:szCs w:val="24"/>
          <w:lang w:eastAsia="ru-RU"/>
        </w:rPr>
      </w:pPr>
    </w:p>
    <w:p w14:paraId="0B842F64" w14:textId="77777777" w:rsidR="00805FDD" w:rsidRPr="00805FDD" w:rsidRDefault="00805FDD" w:rsidP="00805FDD">
      <w:pPr>
        <w:numPr>
          <w:ilvl w:val="0"/>
          <w:numId w:val="5"/>
        </w:numPr>
        <w:spacing w:before="100" w:beforeAutospacing="1" w:after="100" w:afterAutospacing="1" w:line="240" w:lineRule="auto"/>
        <w:rPr>
          <w:rFonts w:eastAsia="Times New Roman"/>
          <w:sz w:val="24"/>
          <w:szCs w:val="24"/>
          <w:lang w:eastAsia="ru-RU"/>
        </w:rPr>
      </w:pPr>
      <w:r w:rsidRPr="00805FDD">
        <w:rPr>
          <w:rFonts w:eastAsia="Times New Roman"/>
          <w:sz w:val="24"/>
          <w:szCs w:val="24"/>
          <w:lang w:eastAsia="ru-RU"/>
        </w:rPr>
        <w:lastRenderedPageBreak/>
        <w:t>В конце этих операций матрица A будет представлять собой комбинацию матриц L и U.</w:t>
      </w:r>
    </w:p>
    <w:p w14:paraId="691AC4F9" w14:textId="535CA515" w:rsidR="00805FDD" w:rsidRDefault="00805FDD" w:rsidP="00805FDD">
      <w:pPr>
        <w:numPr>
          <w:ilvl w:val="0"/>
          <w:numId w:val="5"/>
        </w:numPr>
        <w:spacing w:before="100" w:beforeAutospacing="1" w:after="100" w:afterAutospacing="1" w:line="240" w:lineRule="auto"/>
        <w:rPr>
          <w:rFonts w:eastAsia="Times New Roman"/>
          <w:sz w:val="24"/>
          <w:szCs w:val="24"/>
          <w:lang w:eastAsia="ru-RU"/>
        </w:rPr>
      </w:pPr>
      <w:r w:rsidRPr="00805FDD">
        <w:rPr>
          <w:rFonts w:eastAsia="Times New Roman"/>
          <w:sz w:val="24"/>
          <w:szCs w:val="24"/>
          <w:lang w:eastAsia="ru-RU"/>
        </w:rPr>
        <w:t>Диагональ матрицы L будет состоять из единиц, и после выполнения этих шагов матрица A преобразуется в две матрицы: одну нижнюю треугольную (L) и одну верхнюю треугольную (U).</w:t>
      </w:r>
    </w:p>
    <w:p w14:paraId="2435FB8F" w14:textId="547695E9" w:rsidR="00737CA4" w:rsidRPr="000E67E5" w:rsidRDefault="00737CA4" w:rsidP="00737CA4">
      <w:pPr>
        <w:spacing w:before="100" w:beforeAutospacing="1" w:after="100" w:afterAutospacing="1" w:line="240" w:lineRule="auto"/>
        <w:ind w:left="360"/>
        <w:rPr>
          <w:rFonts w:eastAsia="Times New Roman"/>
          <w:b/>
          <w:bCs/>
          <w:szCs w:val="28"/>
          <w:lang w:eastAsia="ru-RU"/>
        </w:rPr>
      </w:pPr>
      <w:r w:rsidRPr="000E67E5">
        <w:rPr>
          <w:rFonts w:eastAsia="Times New Roman"/>
          <w:b/>
          <w:bCs/>
          <w:szCs w:val="28"/>
          <w:lang w:eastAsia="ru-RU"/>
        </w:rPr>
        <w:t xml:space="preserve">Решение системы с помощью </w:t>
      </w:r>
      <w:r w:rsidRPr="000E67E5">
        <w:rPr>
          <w:rFonts w:eastAsia="Times New Roman"/>
          <w:b/>
          <w:bCs/>
          <w:szCs w:val="28"/>
          <w:lang w:val="en-US" w:eastAsia="ru-RU"/>
        </w:rPr>
        <w:t>LU</w:t>
      </w:r>
      <w:r w:rsidRPr="000E67E5">
        <w:rPr>
          <w:rFonts w:eastAsia="Times New Roman"/>
          <w:b/>
          <w:bCs/>
          <w:szCs w:val="28"/>
          <w:lang w:eastAsia="ru-RU"/>
        </w:rPr>
        <w:t>-разложения</w:t>
      </w:r>
    </w:p>
    <w:p w14:paraId="57A35DF0" w14:textId="09A02D3A" w:rsidR="00737CA4" w:rsidRPr="00737CA4" w:rsidRDefault="00737CA4" w:rsidP="00737CA4">
      <w:pPr>
        <w:spacing w:before="100" w:beforeAutospacing="1" w:after="100" w:afterAutospacing="1"/>
      </w:pPr>
      <w:r w:rsidRPr="00737CA4">
        <w:t xml:space="preserve">После того, как матрица A разложена на две матрицы L и U, можно решать систему линейных уравнений </w:t>
      </w:r>
      <m:oMath>
        <m:r>
          <w:rPr>
            <w:rFonts w:ascii="Cambria Math" w:hAnsi="Cambria Math"/>
          </w:rPr>
          <m:t>Ax = b</m:t>
        </m:r>
      </m:oMath>
      <w:r w:rsidRPr="00737CA4">
        <w:t xml:space="preserve"> следующим образом:</w:t>
      </w:r>
    </w:p>
    <w:p w14:paraId="315799E1" w14:textId="0DFDE182" w:rsidR="00737CA4" w:rsidRPr="00737CA4" w:rsidRDefault="00737CA4" w:rsidP="00737CA4">
      <w:pPr>
        <w:numPr>
          <w:ilvl w:val="0"/>
          <w:numId w:val="6"/>
        </w:numPr>
        <w:spacing w:before="100" w:beforeAutospacing="1" w:after="100" w:afterAutospacing="1" w:line="240" w:lineRule="auto"/>
      </w:pPr>
      <w:r w:rsidRPr="00737CA4">
        <w:t xml:space="preserve">Сначала решаем систему </w:t>
      </w:r>
      <m:oMath>
        <m:r>
          <w:rPr>
            <w:rFonts w:ascii="Cambria Math" w:hAnsi="Cambria Math"/>
          </w:rPr>
          <m:t>L × y = b</m:t>
        </m:r>
      </m:oMath>
      <w:r w:rsidRPr="00737CA4">
        <w:t xml:space="preserve"> с помощью прямого хода:</w:t>
      </w:r>
    </w:p>
    <w:p w14:paraId="1B0502D6" w14:textId="7E10A46A" w:rsidR="000E67E5" w:rsidRPr="000E67E5" w:rsidRDefault="00737CA4" w:rsidP="000E67E5">
      <w:pPr>
        <w:numPr>
          <w:ilvl w:val="1"/>
          <w:numId w:val="6"/>
        </w:numPr>
        <w:spacing w:before="100" w:beforeAutospacing="1" w:after="100" w:afterAutospacing="1" w:line="240" w:lineRule="auto"/>
      </w:pPr>
      <w:r w:rsidRPr="00737CA4">
        <w:t>Для этого поочередно вычисляем элементы вектора y, начиная с первого:</w:t>
      </w:r>
    </w:p>
    <w:p w14:paraId="71FFD396" w14:textId="2AE8F0CF" w:rsidR="00737CA4" w:rsidRPr="000E67E5" w:rsidRDefault="001C7789" w:rsidP="000E67E5">
      <w:pPr>
        <w:spacing w:before="100" w:beforeAutospacing="1" w:after="100" w:afterAutospacing="1" w:line="240" w:lineRule="auto"/>
        <w:ind w:left="360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i  </m:t>
            </m:r>
          </m:sub>
        </m:sSub>
      </m:oMath>
      <w:r w:rsidR="00737CA4" w:rsidRPr="00737CA4">
        <w:t>- сумма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×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j</m:t>
            </m:r>
          </m:sub>
        </m:sSub>
      </m:oMath>
      <w:r w:rsidR="00737CA4" w:rsidRPr="00737CA4">
        <w:t>) для j от 0 до i-1.</w:t>
      </w:r>
    </w:p>
    <w:p w14:paraId="7E651554" w14:textId="35721839" w:rsidR="00737CA4" w:rsidRPr="00737CA4" w:rsidRDefault="00737CA4" w:rsidP="00737CA4">
      <w:pPr>
        <w:numPr>
          <w:ilvl w:val="0"/>
          <w:numId w:val="6"/>
        </w:numPr>
        <w:spacing w:before="100" w:beforeAutospacing="1" w:after="100" w:afterAutospacing="1" w:line="240" w:lineRule="auto"/>
      </w:pPr>
      <w:r w:rsidRPr="00737CA4">
        <w:t xml:space="preserve">Затем решаем систему </w:t>
      </w:r>
      <m:oMath>
        <m:r>
          <w:rPr>
            <w:rFonts w:ascii="Cambria Math" w:hAnsi="Cambria Math"/>
          </w:rPr>
          <m:t>U × x = y</m:t>
        </m:r>
      </m:oMath>
      <w:r w:rsidRPr="00737CA4">
        <w:t xml:space="preserve"> с помощью обратного хода:</w:t>
      </w:r>
    </w:p>
    <w:p w14:paraId="06F030D4" w14:textId="77777777" w:rsidR="00737CA4" w:rsidRPr="00737CA4" w:rsidRDefault="00737CA4" w:rsidP="00737CA4">
      <w:pPr>
        <w:numPr>
          <w:ilvl w:val="1"/>
          <w:numId w:val="6"/>
        </w:numPr>
        <w:spacing w:before="100" w:beforeAutospacing="1" w:after="100" w:afterAutospacing="1" w:line="240" w:lineRule="auto"/>
      </w:pPr>
      <w:r w:rsidRPr="00737CA4">
        <w:t>Для этого поочередно вычисляем элементы вектора x, начиная с последнего:</w:t>
      </w:r>
    </w:p>
    <w:p w14:paraId="75732ABD" w14:textId="5D8F213D" w:rsidR="000E67E5" w:rsidRPr="000E67E5" w:rsidRDefault="001C7789" w:rsidP="00737CA4">
      <w:pPr>
        <w:spacing w:before="100" w:beforeAutospacing="1" w:after="100" w:afterAutospacing="1" w:line="240" w:lineRule="auto"/>
        <w:ind w:left="360"/>
        <w:rPr>
          <w:rFonts w:eastAsiaTheme="minorEastAsia"/>
          <w:i/>
          <w:sz w:val="32"/>
          <w:szCs w:val="32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32"/>
                  <w:szCs w:val="32"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32"/>
                  <w:szCs w:val="32"/>
                  <w:lang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32"/>
                  <w:szCs w:val="32"/>
                  <w:lang w:eastAsia="ru-RU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32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32"/>
                  <w:szCs w:val="32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eastAsia="ru-RU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eastAsia="ru-RU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  <w:sz w:val="32"/>
                  <w:szCs w:val="32"/>
                  <w:lang w:eastAsia="ru-RU"/>
                </w:rPr>
                <m:t>-</m:t>
              </m:r>
              <m:nary>
                <m:naryPr>
                  <m:chr m:val="∑"/>
                  <m:ctrlPr>
                    <w:rPr>
                      <w:rFonts w:ascii="Cambria Math" w:eastAsiaTheme="minorEastAsia" w:hAnsi="Cambria Math"/>
                      <w:sz w:val="32"/>
                      <w:szCs w:val="32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eastAsia="ru-RU"/>
                    </w:rPr>
                    <m:t>j=i+1</m:t>
                  </m: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eastAsia="ru-RU"/>
                    </w:rPr>
                  </m:ctrlPr>
                </m:sub>
                <m:sup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eastAsia="ru-RU"/>
                    </w:rPr>
                    <m:t>n</m:t>
                  </m: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eastAsia="ru-RU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32"/>
                          <w:szCs w:val="3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  <w:lang w:eastAsia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  <w:lang w:eastAsia="ru-RU"/>
                        </w:rPr>
                        <m:t>ij</m:t>
                      </m:r>
                    </m:sub>
                  </m:sSub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eastAsia="ru-RU"/>
                    </w:rPr>
                  </m:ctrlPr>
                </m:e>
              </m:nary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lang w:eastAsia="ru-RU"/>
                </w:rPr>
                <m:t>⋅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eastAsia="ru-RU"/>
                    </w:rPr>
                    <m:t>x</m:t>
                  </m:r>
                  <m:ctrlPr>
                    <w:rPr>
                      <w:rFonts w:ascii="Cambria Math" w:eastAsiaTheme="minorEastAsia" w:hAnsi="Cambria Math"/>
                      <w:sz w:val="32"/>
                      <w:szCs w:val="32"/>
                      <w:lang w:eastAsia="ru-RU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eastAsia="ru-RU"/>
                    </w:rPr>
                    <m:t>j</m:t>
                  </m:r>
                </m:sub>
              </m:sSub>
              <m:ctrlPr>
                <w:rPr>
                  <w:rFonts w:ascii="Cambria Math" w:eastAsiaTheme="minorEastAsia" w:hAnsi="Cambria Math"/>
                  <w:i/>
                  <w:sz w:val="32"/>
                  <w:szCs w:val="32"/>
                  <w:lang w:eastAsia="ru-RU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eastAsia="ru-RU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eastAsia="ru-RU"/>
                    </w:rPr>
                    <m:t>ii</m:t>
                  </m:r>
                </m:sub>
              </m:sSub>
              <m:ctrlPr>
                <w:rPr>
                  <w:rFonts w:ascii="Cambria Math" w:eastAsiaTheme="minorEastAsia" w:hAnsi="Cambria Math"/>
                  <w:i/>
                  <w:sz w:val="32"/>
                  <w:szCs w:val="32"/>
                  <w:lang w:eastAsia="ru-RU"/>
                </w:rPr>
              </m:ctrlPr>
            </m:den>
          </m:f>
        </m:oMath>
      </m:oMathPara>
    </w:p>
    <w:p w14:paraId="56FAF740" w14:textId="7CF9A6F8" w:rsidR="000E67E5" w:rsidRDefault="000E67E5" w:rsidP="000E67E5">
      <w:pPr>
        <w:spacing w:before="100" w:beforeAutospacing="1" w:after="100" w:afterAutospacing="1" w:line="240" w:lineRule="auto"/>
        <w:rPr>
          <w:rFonts w:eastAsiaTheme="minorEastAsia"/>
          <w:b/>
          <w:bCs/>
          <w:iCs/>
          <w:szCs w:val="28"/>
          <w:lang w:eastAsia="ru-RU"/>
        </w:rPr>
      </w:pPr>
      <w:r w:rsidRPr="000E67E5">
        <w:rPr>
          <w:rFonts w:eastAsiaTheme="minorEastAsia"/>
          <w:b/>
          <w:bCs/>
          <w:iCs/>
          <w:szCs w:val="28"/>
          <w:lang w:eastAsia="ru-RU"/>
        </w:rPr>
        <w:t>Определитель и обратная матрица</w:t>
      </w:r>
    </w:p>
    <w:p w14:paraId="1087838A" w14:textId="092C1279" w:rsidR="00836424" w:rsidRPr="000E67E5" w:rsidRDefault="00836424" w:rsidP="000E67E5">
      <w:pPr>
        <w:spacing w:before="100" w:beforeAutospacing="1" w:after="100" w:afterAutospacing="1" w:line="240" w:lineRule="auto"/>
        <w:rPr>
          <w:rFonts w:eastAsiaTheme="minorEastAsia"/>
          <w:b/>
          <w:bCs/>
          <w:iCs/>
          <w:szCs w:val="28"/>
          <w:lang w:eastAsia="ru-RU"/>
        </w:rPr>
      </w:pPr>
      <w:r>
        <w:t xml:space="preserve">Определитель матрицы </w:t>
      </w:r>
      <w:r>
        <w:rPr>
          <w:rStyle w:val="katex-mathml"/>
        </w:rPr>
        <w:t>A</w:t>
      </w:r>
      <w:r>
        <w:t xml:space="preserve"> можно вычислить как произведение диагональных элементов матрицы </w:t>
      </w:r>
      <w:r>
        <w:rPr>
          <w:rStyle w:val="katex-mathml"/>
        </w:rPr>
        <w:t>U:</w:t>
      </w:r>
    </w:p>
    <w:p w14:paraId="44AD19E7" w14:textId="7ACD5FA7" w:rsidR="000E67E5" w:rsidRPr="00836424" w:rsidRDefault="00836424" w:rsidP="000E67E5">
      <w:pPr>
        <w:spacing w:before="100" w:beforeAutospacing="1" w:after="100" w:afterAutospacing="1" w:line="240" w:lineRule="auto"/>
        <w:rPr>
          <w:rFonts w:eastAsiaTheme="minorEastAsia"/>
          <w:iCs/>
          <w:sz w:val="24"/>
          <w:szCs w:val="24"/>
          <w:lang w:eastAsia="ru-RU"/>
        </w:rPr>
      </w:pPr>
      <m:oMathPara>
        <m:oMath>
          <m:r>
            <m:rPr>
              <m:nor/>
            </m:rPr>
            <w:rPr>
              <w:rFonts w:ascii="Cambria Math" w:eastAsiaTheme="minorEastAsia" w:hAnsi="Cambria Math"/>
              <w:iCs/>
              <w:sz w:val="24"/>
              <w:szCs w:val="24"/>
              <w:lang w:eastAsia="ru-RU"/>
            </w:rPr>
            <m:t>det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eastAsia="ru-RU"/>
                </w:rPr>
                <m:t>A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eastAsia="ru-RU"/>
            </w:rPr>
            <m:t>=</m:t>
          </m:r>
          <m:nary>
            <m:naryPr>
              <m:chr m:val="∏"/>
              <m:ctrlPr>
                <w:rPr>
                  <w:rFonts w:ascii="Cambria Math" w:eastAsiaTheme="minorEastAsia" w:hAnsi="Cambria Math"/>
                  <w:iCs/>
                  <w:sz w:val="24"/>
                  <w:szCs w:val="24"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  <w:lang w:eastAsia="ru-RU"/>
                </w:rPr>
                <m:t>i=0</m:t>
              </m: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  <w:lang w:eastAsia="ru-RU"/>
                </w:rPr>
              </m:ctrlPr>
            </m:sub>
            <m:sup>
              <m:r>
                <w:rPr>
                  <w:rFonts w:ascii="Cambria Math" w:eastAsiaTheme="minorEastAsia" w:hAnsi="Cambria Math"/>
                  <w:sz w:val="24"/>
                  <w:szCs w:val="24"/>
                  <w:lang w:eastAsia="ru-RU"/>
                </w:rPr>
                <m:t>n-1</m:t>
              </m: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  <w:lang w:eastAsia="ru-RU"/>
                </w:rPr>
              </m:ctrlP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eastAsia="ru-RU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eastAsia="ru-RU"/>
                    </w:rPr>
                    <m:t>ii</m:t>
                  </m:r>
                </m:sub>
              </m:sSub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  <w:lang w:eastAsia="ru-RU"/>
                </w:rPr>
              </m:ctrlPr>
            </m:e>
          </m:nary>
        </m:oMath>
      </m:oMathPara>
    </w:p>
    <w:p w14:paraId="3EEE84AA" w14:textId="4BAC3814" w:rsidR="00836424" w:rsidRPr="00082AB1" w:rsidRDefault="00836424" w:rsidP="000E67E5">
      <w:pPr>
        <w:spacing w:before="100" w:beforeAutospacing="1" w:after="100" w:afterAutospacing="1" w:line="240" w:lineRule="auto"/>
        <w:rPr>
          <w:rStyle w:val="katex-mathml"/>
          <w:rFonts w:eastAsiaTheme="minorEastAsia"/>
        </w:rPr>
      </w:pPr>
      <w:r>
        <w:t xml:space="preserve">Обратную матрицу </w:t>
      </w:r>
      <w:r w:rsidRPr="00836424">
        <w:rPr>
          <w:rStyle w:val="katex-mathml"/>
        </w:rPr>
        <w:t xml:space="preserve"> </w:t>
      </w:r>
      <m:oMath>
        <m:sSup>
          <m:sSupPr>
            <m:ctrlPr>
              <w:rPr>
                <w:rStyle w:val="katex-mathml"/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Style w:val="katex-mathml"/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Style w:val="katex-mathml"/>
                <w:rFonts w:ascii="Cambria Math" w:hAnsi="Cambria Math"/>
              </w:rPr>
              <m:t>-1</m:t>
            </m:r>
          </m:sup>
        </m:sSup>
      </m:oMath>
      <w:r w:rsidRPr="00836424">
        <w:rPr>
          <w:rStyle w:val="katex-mathml"/>
          <w:rFonts w:eastAsiaTheme="minorEastAsia"/>
        </w:rPr>
        <w:t xml:space="preserve"> </w:t>
      </w:r>
      <w:r>
        <w:t xml:space="preserve">можно найти с помощью LU-разложения, решив систему для каждого столбца единичной матрицы (по одному за раз). Каждый такой столбец дает соответствующий столбец матрицы </w:t>
      </w:r>
      <m:oMath>
        <m:sSup>
          <m:sSupPr>
            <m:ctrlPr>
              <w:rPr>
                <w:rStyle w:val="katex-mathml"/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Style w:val="katex-mathml"/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Style w:val="katex-mathml"/>
                <w:rFonts w:ascii="Cambria Math" w:hAnsi="Cambria Math"/>
              </w:rPr>
              <m:t>-1</m:t>
            </m:r>
          </m:sup>
        </m:sSup>
      </m:oMath>
      <w:r w:rsidRPr="00082AB1">
        <w:rPr>
          <w:rStyle w:val="katex-mathml"/>
          <w:rFonts w:eastAsiaTheme="minorEastAsia"/>
        </w:rPr>
        <w:t>.</w:t>
      </w:r>
    </w:p>
    <w:p w14:paraId="1F59C459" w14:textId="77777777" w:rsidR="00836424" w:rsidRPr="00082AB1" w:rsidRDefault="00836424" w:rsidP="00836424">
      <w:pPr>
        <w:rPr>
          <w:sz w:val="24"/>
        </w:rPr>
      </w:pPr>
      <w:r>
        <w:rPr>
          <w:sz w:val="24"/>
        </w:rPr>
        <w:t>Код</w:t>
      </w:r>
      <w:r w:rsidRPr="00082AB1">
        <w:rPr>
          <w:sz w:val="24"/>
        </w:rPr>
        <w:t xml:space="preserve"> </w:t>
      </w:r>
      <w:r>
        <w:rPr>
          <w:sz w:val="24"/>
        </w:rPr>
        <w:t>программы</w:t>
      </w:r>
      <w:r w:rsidRPr="00082AB1">
        <w:rPr>
          <w:sz w:val="24"/>
        </w:rPr>
        <w:t>:</w:t>
      </w:r>
    </w:p>
    <w:p w14:paraId="51CE4FF1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ad_matrix_from_file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lenam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2DDA092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CE9178"/>
          <w:sz w:val="21"/>
          <w:szCs w:val="21"/>
          <w:lang w:eastAsia="ru-RU"/>
        </w:rPr>
        <w:t>"""Считывает матрицу A и вектор b из файла"""</w:t>
      </w:r>
    </w:p>
    <w:p w14:paraId="3B6600F1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ith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ope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lenam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r'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as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33EF9C9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adlines</w:t>
      </w:r>
      <w:proofErr w:type="spellEnd"/>
      <w:proofErr w:type="gram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320184DD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F52DAE3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int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1C22C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  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Размерность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матрицы</w:t>
      </w:r>
    </w:p>
    <w:p w14:paraId="28A4370B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gramStart"/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list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p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float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.</w:t>
      </w:r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plit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()))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3EE06F26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gramStart"/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float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4314C997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</w:t>
      </w:r>
    </w:p>
    <w:p w14:paraId="0F8675F5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</w:p>
    <w:p w14:paraId="3467F226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2C173D9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u_decomposition_inplace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2860FB8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""LU-</w:t>
      </w:r>
      <w:r w:rsidRPr="001C22C1">
        <w:rPr>
          <w:rFonts w:ascii="Consolas" w:eastAsia="Times New Roman" w:hAnsi="Consolas"/>
          <w:color w:val="CE9178"/>
          <w:sz w:val="21"/>
          <w:szCs w:val="21"/>
          <w:lang w:eastAsia="ru-RU"/>
        </w:rPr>
        <w:t>разложение</w:t>
      </w:r>
      <w:r w:rsidRPr="001C22C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""</w:t>
      </w:r>
    </w:p>
    <w:p w14:paraId="0C15CF0D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</w:p>
    <w:p w14:paraId="3BB4EAF5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6A68C8D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E6AC501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411491A7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  </w:t>
      </w:r>
    </w:p>
    <w:p w14:paraId="4D2488C9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DA06E0D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EAA92D5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  </w:t>
      </w:r>
    </w:p>
    <w:p w14:paraId="50CFD25D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FC62395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 </w:t>
      </w:r>
    </w:p>
    <w:p w14:paraId="7F4FF73F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9CD3036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ve_lu_</w:t>
      </w:r>
      <w:proofErr w:type="gram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ystem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FBF5911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CE9178"/>
          <w:sz w:val="21"/>
          <w:szCs w:val="21"/>
          <w:lang w:eastAsia="ru-RU"/>
        </w:rPr>
        <w:t>"""Решает систему LUx = b в одном шаге"""</w:t>
      </w:r>
    </w:p>
    <w:p w14:paraId="3AC8A5A9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22C1">
        <w:rPr>
          <w:rFonts w:ascii="Consolas" w:eastAsia="Times New Roman" w:hAnsi="Consolas"/>
          <w:color w:val="DCDCAA"/>
          <w:sz w:val="21"/>
          <w:szCs w:val="21"/>
          <w:lang w:eastAsia="ru-RU"/>
        </w:rPr>
        <w:t>len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3E881EFC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eastAsia="ru-RU"/>
        </w:rPr>
        <w:t>x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[</w:t>
      </w:r>
      <w:r w:rsidRPr="001C22C1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] </w:t>
      </w:r>
      <w:r w:rsidRPr="001C22C1">
        <w:rPr>
          <w:rFonts w:ascii="Consolas" w:eastAsia="Times New Roman" w:hAnsi="Consolas"/>
          <w:color w:val="D4D4D4"/>
          <w:sz w:val="21"/>
          <w:szCs w:val="21"/>
          <w:lang w:eastAsia="ru-RU"/>
        </w:rPr>
        <w:t>*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eastAsia="ru-RU"/>
        </w:rPr>
        <w:t>n</w:t>
      </w:r>
    </w:p>
    <w:p w14:paraId="0719742E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768AB8E3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# Прямой ход: решаем систему L * y = b</w:t>
      </w:r>
    </w:p>
    <w:p w14:paraId="42E3D4CD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39678B86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54605F5B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037116F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# Обратный ход: решаем систему U * x = y</w:t>
      </w:r>
    </w:p>
    <w:p w14:paraId="2BA48DF7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C22C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C22C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62E710E0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)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557F3A8A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CF59FD2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</w:p>
    <w:p w14:paraId="4600ED0B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C9289DA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eterminant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CBF3548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CE9178"/>
          <w:sz w:val="21"/>
          <w:szCs w:val="21"/>
          <w:lang w:eastAsia="ru-RU"/>
        </w:rPr>
        <w:t>"""Вычисляет определитель через произведение диагональных элементов U"""</w:t>
      </w:r>
    </w:p>
    <w:p w14:paraId="1E6BD0C4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2934BF3A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:</w:t>
      </w:r>
    </w:p>
    <w:p w14:paraId="6798ED9C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70E055D5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</w:t>
      </w:r>
    </w:p>
    <w:p w14:paraId="6949B640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BE1A86A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569CD6"/>
          <w:sz w:val="21"/>
          <w:szCs w:val="21"/>
          <w:lang w:eastAsia="ru-RU"/>
        </w:rPr>
        <w:t>def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22C1">
        <w:rPr>
          <w:rFonts w:ascii="Consolas" w:eastAsia="Times New Roman" w:hAnsi="Consolas"/>
          <w:color w:val="DCDCAA"/>
          <w:sz w:val="21"/>
          <w:szCs w:val="21"/>
          <w:lang w:eastAsia="ru-RU"/>
        </w:rPr>
        <w:t>inverse_matrix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>):</w:t>
      </w:r>
    </w:p>
    <w:p w14:paraId="2B06CB51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1C22C1">
        <w:rPr>
          <w:rFonts w:ascii="Consolas" w:eastAsia="Times New Roman" w:hAnsi="Consolas"/>
          <w:color w:val="CE9178"/>
          <w:sz w:val="21"/>
          <w:szCs w:val="21"/>
          <w:lang w:eastAsia="ru-RU"/>
        </w:rPr>
        <w:t>"""Вычисляет обратную матрицу через LU-разложение"""</w:t>
      </w:r>
    </w:p>
    <w:p w14:paraId="3EB2AFFA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815E395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I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[</w:t>
      </w:r>
      <w:r w:rsidRPr="001C22C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s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]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proofErr w:type="gramStart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  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#</w:t>
      </w:r>
      <w:proofErr w:type="gramEnd"/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Единичная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матрица</w:t>
      </w:r>
    </w:p>
    <w:p w14:paraId="2AC8BC33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eastAsia="ru-RU"/>
        </w:rPr>
        <w:t>inv_A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[]</w:t>
      </w:r>
    </w:p>
    <w:p w14:paraId="71E8A7AC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057565B4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1C22C1">
        <w:rPr>
          <w:rFonts w:ascii="Consolas" w:eastAsia="Times New Roman" w:hAnsi="Consolas"/>
          <w:color w:val="C586C0"/>
          <w:sz w:val="21"/>
          <w:szCs w:val="21"/>
          <w:lang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eastAsia="ru-RU"/>
        </w:rPr>
        <w:t>e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22C1">
        <w:rPr>
          <w:rFonts w:ascii="Consolas" w:eastAsia="Times New Roman" w:hAnsi="Consolas"/>
          <w:color w:val="4EC9B0"/>
          <w:sz w:val="21"/>
          <w:szCs w:val="21"/>
          <w:lang w:eastAsia="ru-RU"/>
        </w:rPr>
        <w:t>zip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1C22C1">
        <w:rPr>
          <w:rFonts w:ascii="Consolas" w:eastAsia="Times New Roman" w:hAnsi="Consolas"/>
          <w:color w:val="D4D4D4"/>
          <w:sz w:val="21"/>
          <w:szCs w:val="21"/>
          <w:lang w:eastAsia="ru-RU"/>
        </w:rPr>
        <w:t>*</w:t>
      </w:r>
      <w:r w:rsidRPr="001C22C1">
        <w:rPr>
          <w:rFonts w:ascii="Consolas" w:eastAsia="Times New Roman" w:hAnsi="Consolas"/>
          <w:color w:val="4FC1FF"/>
          <w:sz w:val="21"/>
          <w:szCs w:val="21"/>
          <w:lang w:eastAsia="ru-RU"/>
        </w:rPr>
        <w:t>I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>):  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# Берем столбцы единичной матрицы</w:t>
      </w:r>
    </w:p>
    <w:p w14:paraId="03CB5361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eastAsia="ru-RU"/>
        </w:rPr>
        <w:t>b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22C1">
        <w:rPr>
          <w:rFonts w:ascii="Consolas" w:eastAsia="Times New Roman" w:hAnsi="Consolas"/>
          <w:color w:val="4EC9B0"/>
          <w:sz w:val="21"/>
          <w:szCs w:val="21"/>
          <w:lang w:eastAsia="ru-RU"/>
        </w:rPr>
        <w:t>list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eastAsia="ru-RU"/>
        </w:rPr>
        <w:t>e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2A4A716D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# Решаем систему LUx = b</w:t>
      </w:r>
    </w:p>
    <w:p w14:paraId="04EE3D7D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ve_lu_</w:t>
      </w:r>
      <w:proofErr w:type="gram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ystem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2B9A48D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nv_</w:t>
      </w:r>
      <w:proofErr w:type="gram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6EA7B47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C884CA0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list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p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list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zip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nv_A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)  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Транспонируем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матрицу</w:t>
      </w:r>
    </w:p>
    <w:p w14:paraId="23F07D4E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C03D162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ultiply_</w:t>
      </w:r>
      <w:proofErr w:type="gram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rices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9847159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CE9178"/>
          <w:sz w:val="21"/>
          <w:szCs w:val="21"/>
          <w:lang w:eastAsia="ru-RU"/>
        </w:rPr>
        <w:t>"""Перемножает две квадратные матрицы"""</w:t>
      </w:r>
    </w:p>
    <w:p w14:paraId="08FD2785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22C1">
        <w:rPr>
          <w:rFonts w:ascii="Consolas" w:eastAsia="Times New Roman" w:hAnsi="Consolas"/>
          <w:color w:val="DCDCAA"/>
          <w:sz w:val="21"/>
          <w:szCs w:val="21"/>
          <w:lang w:eastAsia="ru-RU"/>
        </w:rPr>
        <w:t>len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72E1D807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[</w:t>
      </w:r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proofErr w:type="spellStart"/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]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5D298605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D0742DD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ultiply_matrix_</w:t>
      </w:r>
      <w:proofErr w:type="gram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vector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3A9CD1FB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CE9178"/>
          <w:sz w:val="21"/>
          <w:szCs w:val="21"/>
          <w:lang w:eastAsia="ru-RU"/>
        </w:rPr>
        <w:t>"""Перемножает матрицу A на вектор x"""</w:t>
      </w:r>
    </w:p>
    <w:p w14:paraId="2D305EC7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)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]</w:t>
      </w:r>
    </w:p>
    <w:p w14:paraId="33B0D4E8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1E48F3E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_</w:t>
      </w:r>
      <w:proofErr w:type="gram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rix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trix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am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857F186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CE9178"/>
          <w:sz w:val="21"/>
          <w:szCs w:val="21"/>
          <w:lang w:eastAsia="ru-RU"/>
        </w:rPr>
        <w:t>"""Выводим матрицу в консоль"""</w:t>
      </w:r>
    </w:p>
    <w:p w14:paraId="40D97DC4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1C22C1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1C22C1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1C22C1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1C22C1">
        <w:rPr>
          <w:rFonts w:ascii="Consolas" w:eastAsia="Times New Roman" w:hAnsi="Consolas"/>
          <w:color w:val="D7BA7D"/>
          <w:sz w:val="21"/>
          <w:szCs w:val="21"/>
          <w:lang w:eastAsia="ru-RU"/>
        </w:rPr>
        <w:t>\n</w:t>
      </w:r>
      <w:r w:rsidRPr="001C22C1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1C22C1">
        <w:rPr>
          <w:rFonts w:ascii="Consolas" w:eastAsia="Times New Roman" w:hAnsi="Consolas"/>
          <w:color w:val="9CDCFE"/>
          <w:sz w:val="21"/>
          <w:szCs w:val="21"/>
          <w:lang w:eastAsia="ru-RU"/>
        </w:rPr>
        <w:t>name</w:t>
      </w:r>
      <w:r w:rsidRPr="001C22C1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1C22C1">
        <w:rPr>
          <w:rFonts w:ascii="Consolas" w:eastAsia="Times New Roman" w:hAnsi="Consolas"/>
          <w:color w:val="CE9178"/>
          <w:sz w:val="21"/>
          <w:szCs w:val="21"/>
          <w:lang w:eastAsia="ru-RU"/>
        </w:rPr>
        <w:t>:"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72BAAB1B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trix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7E432204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 "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jo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p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st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)</w:t>
      </w:r>
    </w:p>
    <w:p w14:paraId="707CF35A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490C64D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ve_system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lenam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41141C2A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ad_matrix_from_file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lenam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B8946D5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</w:p>
    <w:p w14:paraId="1C6F2F79" w14:textId="77777777" w:rsidR="00836424" w:rsidRPr="00F24592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</w:p>
    <w:p w14:paraId="707D037B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original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gram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:]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06FB6D50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69D51A1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Выполняем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LU-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разложение</w:t>
      </w:r>
    </w:p>
    <w:p w14:paraId="0C5176D7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u_decomposition_inplace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C48D892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1A910F1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Выводим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LU-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матрицу</w:t>
      </w:r>
    </w:p>
    <w:p w14:paraId="4DFB8DFF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_</w:t>
      </w:r>
      <w:proofErr w:type="gram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rix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LU-</w:t>
      </w:r>
      <w:r w:rsidRPr="001C22C1">
        <w:rPr>
          <w:rFonts w:ascii="Consolas" w:eastAsia="Times New Roman" w:hAnsi="Consolas"/>
          <w:color w:val="CE9178"/>
          <w:sz w:val="21"/>
          <w:szCs w:val="21"/>
          <w:lang w:eastAsia="ru-RU"/>
        </w:rPr>
        <w:t>разложение</w:t>
      </w:r>
      <w:r w:rsidRPr="001C22C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6833C11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3A4219B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Решаем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систему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LUx</w:t>
      </w:r>
      <w:proofErr w:type="spellEnd"/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= b</w:t>
      </w:r>
    </w:p>
    <w:p w14:paraId="3AAA1173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ve_lu_</w:t>
      </w:r>
      <w:proofErr w:type="gram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ystem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96C2FF6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678B946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Вычисляем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определитель</w:t>
      </w:r>
    </w:p>
    <w:p w14:paraId="50688227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_A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eterminant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455F632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</w:p>
    <w:p w14:paraId="00D2C8D0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Вычисляем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обратную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матрицу</w:t>
      </w:r>
    </w:p>
    <w:p w14:paraId="316E9593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nv_A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nverse_matrix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A6D0337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3214004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# Выводим результаты</w:t>
      </w:r>
    </w:p>
    <w:p w14:paraId="6DA1B264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1C22C1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1C22C1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1C22C1">
        <w:rPr>
          <w:rFonts w:ascii="Consolas" w:eastAsia="Times New Roman" w:hAnsi="Consolas"/>
          <w:color w:val="D7BA7D"/>
          <w:sz w:val="21"/>
          <w:szCs w:val="21"/>
          <w:lang w:eastAsia="ru-RU"/>
        </w:rPr>
        <w:t>\n</w:t>
      </w:r>
      <w:r w:rsidRPr="001C22C1">
        <w:rPr>
          <w:rFonts w:ascii="Consolas" w:eastAsia="Times New Roman" w:hAnsi="Consolas"/>
          <w:color w:val="CE9178"/>
          <w:sz w:val="21"/>
          <w:szCs w:val="21"/>
          <w:lang w:eastAsia="ru-RU"/>
        </w:rPr>
        <w:t>Решение СЛАУ:"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1C22C1">
        <w:rPr>
          <w:rFonts w:ascii="Consolas" w:eastAsia="Times New Roman" w:hAnsi="Consolas"/>
          <w:color w:val="9CDCFE"/>
          <w:sz w:val="21"/>
          <w:szCs w:val="21"/>
          <w:lang w:eastAsia="ru-RU"/>
        </w:rPr>
        <w:t>x</w:t>
      </w: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6F459778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proofErr w:type="gram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C22C1">
        <w:rPr>
          <w:rFonts w:ascii="Consolas" w:eastAsia="Times New Roman" w:hAnsi="Consolas"/>
          <w:color w:val="CE9178"/>
          <w:sz w:val="21"/>
          <w:szCs w:val="21"/>
          <w:lang w:eastAsia="ru-RU"/>
        </w:rPr>
        <w:t>Определитель</w:t>
      </w:r>
      <w:r w:rsidRPr="001C22C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"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_A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BD0BB39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</w:p>
    <w:p w14:paraId="71AB5172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_</w:t>
      </w:r>
      <w:proofErr w:type="gram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rix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nv_A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C22C1">
        <w:rPr>
          <w:rFonts w:ascii="Consolas" w:eastAsia="Times New Roman" w:hAnsi="Consolas"/>
          <w:color w:val="CE9178"/>
          <w:sz w:val="21"/>
          <w:szCs w:val="21"/>
          <w:lang w:eastAsia="ru-RU"/>
        </w:rPr>
        <w:t>Обратная</w:t>
      </w:r>
      <w:r w:rsidRPr="001C22C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E9178"/>
          <w:sz w:val="21"/>
          <w:szCs w:val="21"/>
          <w:lang w:eastAsia="ru-RU"/>
        </w:rPr>
        <w:t>матрица</w:t>
      </w:r>
      <w:r w:rsidRPr="001C22C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4607727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3C7ED03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Вычисляем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A * A</w:t>
      </w:r>
      <w:proofErr w:type="gramStart"/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^(</w:t>
      </w:r>
      <w:proofErr w:type="gramEnd"/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-1)</w:t>
      </w:r>
    </w:p>
    <w:p w14:paraId="77DC3765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entity_check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ultiply_</w:t>
      </w:r>
      <w:proofErr w:type="gram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rices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original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nv_A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6461D71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_</w:t>
      </w:r>
      <w:proofErr w:type="gram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rix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entity_check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A * A^(-1)"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AE46CB6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82B7B34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Вычисляем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A * x</w:t>
      </w:r>
    </w:p>
    <w:p w14:paraId="072241C0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x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ultiply_matrix_</w:t>
      </w:r>
      <w:proofErr w:type="gram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vector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original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8411DA5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C22C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C22C1">
        <w:rPr>
          <w:rFonts w:ascii="Consolas" w:eastAsia="Times New Roman" w:hAnsi="Consolas"/>
          <w:color w:val="D7BA7D"/>
          <w:sz w:val="21"/>
          <w:szCs w:val="21"/>
          <w:lang w:val="en-US" w:eastAsia="ru-RU"/>
        </w:rPr>
        <w:t>\</w:t>
      </w:r>
      <w:proofErr w:type="spellStart"/>
      <w:r w:rsidRPr="001C22C1">
        <w:rPr>
          <w:rFonts w:ascii="Consolas" w:eastAsia="Times New Roman" w:hAnsi="Consolas"/>
          <w:color w:val="D7BA7D"/>
          <w:sz w:val="21"/>
          <w:szCs w:val="21"/>
          <w:lang w:val="en-US" w:eastAsia="ru-RU"/>
        </w:rPr>
        <w:t>n</w:t>
      </w:r>
      <w:r w:rsidRPr="001C22C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A</w:t>
      </w:r>
      <w:proofErr w:type="spellEnd"/>
      <w:r w:rsidRPr="001C22C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* x:"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51B13F1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u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x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7AD8C596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ue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920FECE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1DC13A8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Запуск</w:t>
      </w:r>
      <w:r w:rsidRPr="001C22C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1C22C1">
        <w:rPr>
          <w:rFonts w:ascii="Consolas" w:eastAsia="Times New Roman" w:hAnsi="Consolas"/>
          <w:color w:val="6A9955"/>
          <w:sz w:val="21"/>
          <w:szCs w:val="21"/>
          <w:lang w:eastAsia="ru-RU"/>
        </w:rPr>
        <w:t>решения</w:t>
      </w:r>
    </w:p>
    <w:p w14:paraId="62EAE04E" w14:textId="77777777" w:rsidR="00836424" w:rsidRPr="001C22C1" w:rsidRDefault="00836424" w:rsidP="008364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1C22C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ve_system</w:t>
      </w:r>
      <w:proofErr w:type="spellEnd"/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C22C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input.txt"</w:t>
      </w:r>
      <w:r w:rsidRPr="001C22C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7AC0D17" w14:textId="77777777" w:rsidR="00836424" w:rsidRPr="0094509B" w:rsidRDefault="00836424" w:rsidP="00836424">
      <w:pPr>
        <w:rPr>
          <w:rFonts w:eastAsia="Times New Roman"/>
          <w:sz w:val="24"/>
          <w:szCs w:val="24"/>
          <w:lang w:eastAsia="ru-RU"/>
        </w:rPr>
      </w:pPr>
      <w:r w:rsidRPr="0094509B">
        <w:rPr>
          <w:rFonts w:eastAsia="Times New Roman"/>
          <w:sz w:val="24"/>
          <w:szCs w:val="24"/>
          <w:lang w:eastAsia="ru-RU"/>
        </w:rPr>
        <w:t>Результат работы программы:</w:t>
      </w:r>
    </w:p>
    <w:p w14:paraId="4E7F15C1" w14:textId="77777777" w:rsidR="00836424" w:rsidRPr="0094509B" w:rsidRDefault="00836424" w:rsidP="00836424">
      <w:pPr>
        <w:rPr>
          <w:rFonts w:eastAsia="Times New Roman"/>
          <w:sz w:val="24"/>
          <w:szCs w:val="24"/>
          <w:lang w:eastAsia="ru-RU"/>
        </w:rPr>
      </w:pPr>
      <w:r w:rsidRPr="0094509B">
        <w:rPr>
          <w:rFonts w:eastAsia="Times New Roman"/>
          <w:sz w:val="24"/>
          <w:szCs w:val="24"/>
          <w:lang w:eastAsia="ru-RU"/>
        </w:rPr>
        <w:t>LU-разложение:</w:t>
      </w:r>
    </w:p>
    <w:p w14:paraId="7C726440" w14:textId="77777777" w:rsidR="00836424" w:rsidRPr="0094509B" w:rsidRDefault="00836424" w:rsidP="00836424">
      <w:pPr>
        <w:rPr>
          <w:rFonts w:eastAsia="Times New Roman"/>
          <w:sz w:val="24"/>
          <w:szCs w:val="24"/>
          <w:lang w:eastAsia="ru-RU"/>
        </w:rPr>
      </w:pPr>
      <w:r w:rsidRPr="0094509B">
        <w:rPr>
          <w:rFonts w:eastAsia="Times New Roman"/>
          <w:sz w:val="24"/>
          <w:szCs w:val="24"/>
          <w:lang w:eastAsia="ru-RU"/>
        </w:rPr>
        <w:t>2.0 7.0 -8.0 6.0</w:t>
      </w:r>
    </w:p>
    <w:p w14:paraId="4B7CF4F8" w14:textId="77777777" w:rsidR="00836424" w:rsidRPr="0094509B" w:rsidRDefault="00836424" w:rsidP="00836424">
      <w:pPr>
        <w:rPr>
          <w:rFonts w:eastAsia="Times New Roman"/>
          <w:sz w:val="24"/>
          <w:szCs w:val="24"/>
          <w:lang w:eastAsia="ru-RU"/>
        </w:rPr>
      </w:pPr>
      <w:r w:rsidRPr="0094509B">
        <w:rPr>
          <w:rFonts w:eastAsia="Times New Roman"/>
          <w:sz w:val="24"/>
          <w:szCs w:val="24"/>
          <w:lang w:eastAsia="ru-RU"/>
        </w:rPr>
        <w:t>2.0 -10.0 16.0 -19.0</w:t>
      </w:r>
    </w:p>
    <w:p w14:paraId="13CEA28A" w14:textId="77777777" w:rsidR="00836424" w:rsidRPr="0094509B" w:rsidRDefault="00836424" w:rsidP="00836424">
      <w:pPr>
        <w:rPr>
          <w:rFonts w:eastAsia="Times New Roman"/>
          <w:sz w:val="24"/>
          <w:szCs w:val="24"/>
          <w:lang w:eastAsia="ru-RU"/>
        </w:rPr>
      </w:pPr>
      <w:r w:rsidRPr="0094509B">
        <w:rPr>
          <w:rFonts w:eastAsia="Times New Roman"/>
          <w:sz w:val="24"/>
          <w:szCs w:val="24"/>
          <w:lang w:eastAsia="ru-RU"/>
        </w:rPr>
        <w:t>-0.5 -0.05 2.8 5.05</w:t>
      </w:r>
    </w:p>
    <w:p w14:paraId="793E56CE" w14:textId="77777777" w:rsidR="00836424" w:rsidRPr="0094509B" w:rsidRDefault="00836424" w:rsidP="00836424">
      <w:pPr>
        <w:rPr>
          <w:rFonts w:eastAsia="Times New Roman"/>
          <w:sz w:val="24"/>
          <w:szCs w:val="24"/>
          <w:lang w:eastAsia="ru-RU"/>
        </w:rPr>
      </w:pPr>
      <w:r w:rsidRPr="0094509B">
        <w:rPr>
          <w:rFonts w:eastAsia="Times New Roman"/>
          <w:sz w:val="24"/>
          <w:szCs w:val="24"/>
          <w:lang w:eastAsia="ru-RU"/>
        </w:rPr>
        <w:t>4.5 3.85 -9.857142857142858 87.92857142857144</w:t>
      </w:r>
    </w:p>
    <w:p w14:paraId="67951265" w14:textId="77777777" w:rsidR="00836424" w:rsidRPr="0094509B" w:rsidRDefault="00836424" w:rsidP="00836424">
      <w:pPr>
        <w:rPr>
          <w:rFonts w:eastAsia="Times New Roman"/>
          <w:sz w:val="24"/>
          <w:szCs w:val="24"/>
          <w:lang w:eastAsia="ru-RU"/>
        </w:rPr>
      </w:pPr>
    </w:p>
    <w:p w14:paraId="5CEFACBE" w14:textId="77777777" w:rsidR="00836424" w:rsidRPr="0094509B" w:rsidRDefault="00836424" w:rsidP="00836424">
      <w:pPr>
        <w:rPr>
          <w:rFonts w:eastAsia="Times New Roman"/>
          <w:sz w:val="24"/>
          <w:szCs w:val="24"/>
          <w:lang w:eastAsia="ru-RU"/>
        </w:rPr>
      </w:pPr>
      <w:r w:rsidRPr="0094509B">
        <w:rPr>
          <w:rFonts w:eastAsia="Times New Roman"/>
          <w:sz w:val="24"/>
          <w:szCs w:val="24"/>
          <w:lang w:eastAsia="ru-RU"/>
        </w:rPr>
        <w:t>Решение СЛАУ: [8.000000000000004, -3.0000000000000013, 1.9999999999999993, -3.0]</w:t>
      </w:r>
    </w:p>
    <w:p w14:paraId="71C2DF1F" w14:textId="77777777" w:rsidR="00836424" w:rsidRPr="0094509B" w:rsidRDefault="00836424" w:rsidP="00836424">
      <w:pPr>
        <w:rPr>
          <w:rFonts w:eastAsia="Times New Roman"/>
          <w:sz w:val="24"/>
          <w:szCs w:val="24"/>
          <w:lang w:eastAsia="ru-RU"/>
        </w:rPr>
      </w:pPr>
      <w:r w:rsidRPr="0094509B">
        <w:rPr>
          <w:rFonts w:eastAsia="Times New Roman"/>
          <w:sz w:val="24"/>
          <w:szCs w:val="24"/>
          <w:lang w:eastAsia="ru-RU"/>
        </w:rPr>
        <w:t>Определитель: -4924.000000000001</w:t>
      </w:r>
    </w:p>
    <w:p w14:paraId="5BF689E4" w14:textId="77777777" w:rsidR="00836424" w:rsidRPr="0094509B" w:rsidRDefault="00836424" w:rsidP="00836424">
      <w:pPr>
        <w:rPr>
          <w:rFonts w:eastAsia="Times New Roman"/>
          <w:sz w:val="24"/>
          <w:szCs w:val="24"/>
          <w:lang w:eastAsia="ru-RU"/>
        </w:rPr>
      </w:pPr>
    </w:p>
    <w:p w14:paraId="1C14E3BF" w14:textId="77777777" w:rsidR="00836424" w:rsidRPr="0094509B" w:rsidRDefault="00836424" w:rsidP="00836424">
      <w:pPr>
        <w:rPr>
          <w:rFonts w:eastAsia="Times New Roman"/>
          <w:sz w:val="24"/>
          <w:szCs w:val="24"/>
          <w:lang w:eastAsia="ru-RU"/>
        </w:rPr>
      </w:pPr>
      <w:r w:rsidRPr="0094509B">
        <w:rPr>
          <w:rFonts w:eastAsia="Times New Roman"/>
          <w:sz w:val="24"/>
          <w:szCs w:val="24"/>
          <w:lang w:eastAsia="ru-RU"/>
        </w:rPr>
        <w:t>Обратная матрица:</w:t>
      </w:r>
    </w:p>
    <w:p w14:paraId="6871C9C9" w14:textId="77777777" w:rsidR="00836424" w:rsidRPr="00D74918" w:rsidRDefault="00836424" w:rsidP="00836424">
      <w:pPr>
        <w:rPr>
          <w:rFonts w:eastAsia="Times New Roman"/>
          <w:sz w:val="24"/>
          <w:szCs w:val="24"/>
          <w:lang w:val="en-US" w:eastAsia="ru-RU"/>
        </w:rPr>
      </w:pPr>
      <w:r w:rsidRPr="00D74918">
        <w:rPr>
          <w:rFonts w:eastAsia="Times New Roman"/>
          <w:sz w:val="24"/>
          <w:szCs w:val="24"/>
          <w:lang w:val="en-US" w:eastAsia="ru-RU"/>
        </w:rPr>
        <w:t>0.10235580828594631 0.07189277010560532 0.16125101543460596 0.07432981316003248</w:t>
      </w:r>
    </w:p>
    <w:p w14:paraId="70571515" w14:textId="77777777" w:rsidR="00836424" w:rsidRPr="00D74918" w:rsidRDefault="00836424" w:rsidP="00836424">
      <w:pPr>
        <w:rPr>
          <w:rFonts w:eastAsia="Times New Roman"/>
          <w:sz w:val="24"/>
          <w:szCs w:val="24"/>
          <w:lang w:val="en-US" w:eastAsia="ru-RU"/>
        </w:rPr>
      </w:pPr>
      <w:r w:rsidRPr="00D74918">
        <w:rPr>
          <w:rFonts w:eastAsia="Times New Roman"/>
          <w:sz w:val="24"/>
          <w:szCs w:val="24"/>
          <w:lang w:val="en-US" w:eastAsia="ru-RU"/>
        </w:rPr>
        <w:t>0.039805036555645844 0.11129163281884642 0.03493095044679131 -0.05442729488220958</w:t>
      </w:r>
    </w:p>
    <w:p w14:paraId="57D0CA80" w14:textId="77777777" w:rsidR="00836424" w:rsidRPr="00D74918" w:rsidRDefault="00836424" w:rsidP="00836424">
      <w:pPr>
        <w:rPr>
          <w:rFonts w:eastAsia="Times New Roman"/>
          <w:sz w:val="24"/>
          <w:szCs w:val="24"/>
          <w:lang w:val="en-US" w:eastAsia="ru-RU"/>
        </w:rPr>
      </w:pPr>
      <w:r w:rsidRPr="00D74918">
        <w:rPr>
          <w:rFonts w:eastAsia="Times New Roman"/>
          <w:sz w:val="24"/>
          <w:szCs w:val="24"/>
          <w:lang w:val="en-US" w:eastAsia="ru-RU"/>
        </w:rPr>
        <w:t>-0.0036555645816409303 0.08671811535337123 0.15495532087733555 -0.02051177904142973</w:t>
      </w:r>
    </w:p>
    <w:p w14:paraId="7FF584B6" w14:textId="77777777" w:rsidR="00836424" w:rsidRPr="00D74918" w:rsidRDefault="00836424" w:rsidP="00836424">
      <w:pPr>
        <w:rPr>
          <w:rFonts w:eastAsia="Times New Roman"/>
          <w:sz w:val="24"/>
          <w:szCs w:val="24"/>
          <w:lang w:val="en-US" w:eastAsia="ru-RU"/>
        </w:rPr>
      </w:pPr>
      <w:r w:rsidRPr="00D74918">
        <w:rPr>
          <w:rFonts w:eastAsia="Times New Roman"/>
          <w:sz w:val="24"/>
          <w:szCs w:val="24"/>
          <w:lang w:val="en-US" w:eastAsia="ru-RU"/>
        </w:rPr>
        <w:t>0.08123476848090982 -0.038180341186027617 0.11210398050365555 0.011372867587327374</w:t>
      </w:r>
    </w:p>
    <w:p w14:paraId="08F12FC2" w14:textId="77777777" w:rsidR="00836424" w:rsidRPr="00D74918" w:rsidRDefault="00836424" w:rsidP="00836424">
      <w:pPr>
        <w:rPr>
          <w:rFonts w:eastAsia="Times New Roman"/>
          <w:sz w:val="24"/>
          <w:szCs w:val="24"/>
          <w:lang w:val="en-US" w:eastAsia="ru-RU"/>
        </w:rPr>
      </w:pPr>
    </w:p>
    <w:p w14:paraId="27C1DFD9" w14:textId="77777777" w:rsidR="00836424" w:rsidRPr="00082AB1" w:rsidRDefault="00836424" w:rsidP="00836424">
      <w:pPr>
        <w:rPr>
          <w:rFonts w:eastAsia="Times New Roman"/>
          <w:sz w:val="24"/>
          <w:szCs w:val="24"/>
          <w:lang w:val="en-US" w:eastAsia="ru-RU"/>
        </w:rPr>
      </w:pPr>
      <w:r w:rsidRPr="00F24592">
        <w:rPr>
          <w:rFonts w:eastAsia="Times New Roman"/>
          <w:sz w:val="24"/>
          <w:szCs w:val="24"/>
          <w:lang w:val="en-US" w:eastAsia="ru-RU"/>
        </w:rPr>
        <w:t>A</w:t>
      </w:r>
      <w:r w:rsidRPr="00082AB1">
        <w:rPr>
          <w:rFonts w:eastAsia="Times New Roman"/>
          <w:sz w:val="24"/>
          <w:szCs w:val="24"/>
          <w:lang w:val="en-US" w:eastAsia="ru-RU"/>
        </w:rPr>
        <w:t xml:space="preserve"> * </w:t>
      </w:r>
      <w:r w:rsidRPr="00F24592">
        <w:rPr>
          <w:rFonts w:eastAsia="Times New Roman"/>
          <w:sz w:val="24"/>
          <w:szCs w:val="24"/>
          <w:lang w:val="en-US" w:eastAsia="ru-RU"/>
        </w:rPr>
        <w:t>A</w:t>
      </w:r>
      <w:proofErr w:type="gramStart"/>
      <w:r w:rsidRPr="00082AB1">
        <w:rPr>
          <w:rFonts w:eastAsia="Times New Roman"/>
          <w:sz w:val="24"/>
          <w:szCs w:val="24"/>
          <w:lang w:val="en-US" w:eastAsia="ru-RU"/>
        </w:rPr>
        <w:t>^(</w:t>
      </w:r>
      <w:proofErr w:type="gramEnd"/>
      <w:r w:rsidRPr="00082AB1">
        <w:rPr>
          <w:rFonts w:eastAsia="Times New Roman"/>
          <w:sz w:val="24"/>
          <w:szCs w:val="24"/>
          <w:lang w:val="en-US" w:eastAsia="ru-RU"/>
        </w:rPr>
        <w:t>-1):</w:t>
      </w:r>
    </w:p>
    <w:p w14:paraId="53B54E6A" w14:textId="77777777" w:rsidR="00836424" w:rsidRPr="00082AB1" w:rsidRDefault="00836424" w:rsidP="00836424">
      <w:pPr>
        <w:rPr>
          <w:rFonts w:eastAsia="Times New Roman"/>
          <w:sz w:val="24"/>
          <w:szCs w:val="24"/>
          <w:lang w:val="en-US" w:eastAsia="ru-RU"/>
        </w:rPr>
      </w:pPr>
      <w:r w:rsidRPr="00082AB1">
        <w:rPr>
          <w:rFonts w:eastAsia="Times New Roman"/>
          <w:sz w:val="24"/>
          <w:szCs w:val="24"/>
          <w:lang w:val="en-US" w:eastAsia="ru-RU"/>
        </w:rPr>
        <w:t>1.0 0.0 2.7755575615628914</w:t>
      </w:r>
      <w:r w:rsidRPr="00F24592">
        <w:rPr>
          <w:rFonts w:eastAsia="Times New Roman"/>
          <w:sz w:val="24"/>
          <w:szCs w:val="24"/>
          <w:lang w:val="en-US" w:eastAsia="ru-RU"/>
        </w:rPr>
        <w:t>e</w:t>
      </w:r>
      <w:r w:rsidRPr="00082AB1">
        <w:rPr>
          <w:rFonts w:eastAsia="Times New Roman"/>
          <w:sz w:val="24"/>
          <w:szCs w:val="24"/>
          <w:lang w:val="en-US" w:eastAsia="ru-RU"/>
        </w:rPr>
        <w:t>-17 1.3877787807814457</w:t>
      </w:r>
      <w:r w:rsidRPr="00F24592">
        <w:rPr>
          <w:rFonts w:eastAsia="Times New Roman"/>
          <w:sz w:val="24"/>
          <w:szCs w:val="24"/>
          <w:lang w:val="en-US" w:eastAsia="ru-RU"/>
        </w:rPr>
        <w:t>e</w:t>
      </w:r>
      <w:r w:rsidRPr="00082AB1">
        <w:rPr>
          <w:rFonts w:eastAsia="Times New Roman"/>
          <w:sz w:val="24"/>
          <w:szCs w:val="24"/>
          <w:lang w:val="en-US" w:eastAsia="ru-RU"/>
        </w:rPr>
        <w:t>-17</w:t>
      </w:r>
    </w:p>
    <w:p w14:paraId="6D8E1664" w14:textId="77777777" w:rsidR="00836424" w:rsidRPr="0094509B" w:rsidRDefault="00836424" w:rsidP="00836424">
      <w:pPr>
        <w:rPr>
          <w:rFonts w:eastAsia="Times New Roman"/>
          <w:sz w:val="24"/>
          <w:szCs w:val="24"/>
          <w:lang w:val="en-US" w:eastAsia="ru-RU"/>
        </w:rPr>
      </w:pPr>
      <w:r w:rsidRPr="0094509B">
        <w:rPr>
          <w:rFonts w:eastAsia="Times New Roman"/>
          <w:sz w:val="24"/>
          <w:szCs w:val="24"/>
          <w:lang w:val="en-US" w:eastAsia="ru-RU"/>
        </w:rPr>
        <w:t>-1.3877787807814457e-16 1.0000000000000002 1.942890293094024e-16 0.0</w:t>
      </w:r>
    </w:p>
    <w:p w14:paraId="7EFDEB04" w14:textId="77777777" w:rsidR="00836424" w:rsidRPr="0094509B" w:rsidRDefault="00836424" w:rsidP="00836424">
      <w:pPr>
        <w:rPr>
          <w:rFonts w:eastAsia="Times New Roman"/>
          <w:sz w:val="24"/>
          <w:szCs w:val="24"/>
          <w:lang w:val="en-US" w:eastAsia="ru-RU"/>
        </w:rPr>
      </w:pPr>
      <w:r w:rsidRPr="0094509B">
        <w:rPr>
          <w:rFonts w:eastAsia="Times New Roman"/>
          <w:sz w:val="24"/>
          <w:szCs w:val="24"/>
          <w:lang w:val="en-US" w:eastAsia="ru-RU"/>
        </w:rPr>
        <w:t>5.204170427930421e-17 -1.1102230246251565e-16 1.0 6.938893903907228e-18</w:t>
      </w:r>
    </w:p>
    <w:p w14:paraId="6E2DFFD9" w14:textId="77777777" w:rsidR="00836424" w:rsidRPr="0094509B" w:rsidRDefault="00836424" w:rsidP="00836424">
      <w:pPr>
        <w:rPr>
          <w:rFonts w:eastAsia="Times New Roman"/>
          <w:sz w:val="24"/>
          <w:szCs w:val="24"/>
          <w:lang w:val="en-US" w:eastAsia="ru-RU"/>
        </w:rPr>
      </w:pPr>
      <w:r w:rsidRPr="0094509B">
        <w:rPr>
          <w:rFonts w:eastAsia="Times New Roman"/>
          <w:sz w:val="24"/>
          <w:szCs w:val="24"/>
          <w:lang w:val="en-US" w:eastAsia="ru-RU"/>
        </w:rPr>
        <w:t>-7.762887554996212e-16 1.4988010832439613e-15 -9.159339953157541e-16 0.9999999999999999</w:t>
      </w:r>
    </w:p>
    <w:p w14:paraId="75BD0A5C" w14:textId="77777777" w:rsidR="00836424" w:rsidRPr="0094509B" w:rsidRDefault="00836424" w:rsidP="00836424">
      <w:pPr>
        <w:rPr>
          <w:rFonts w:eastAsia="Times New Roman"/>
          <w:sz w:val="24"/>
          <w:szCs w:val="24"/>
          <w:lang w:val="en-US" w:eastAsia="ru-RU"/>
        </w:rPr>
      </w:pPr>
    </w:p>
    <w:p w14:paraId="7043663A" w14:textId="77777777" w:rsidR="00836424" w:rsidRPr="0094509B" w:rsidRDefault="00836424" w:rsidP="00836424">
      <w:pPr>
        <w:rPr>
          <w:rFonts w:eastAsia="Times New Roman"/>
          <w:sz w:val="24"/>
          <w:szCs w:val="24"/>
          <w:lang w:val="en-US" w:eastAsia="ru-RU"/>
        </w:rPr>
      </w:pPr>
      <w:r w:rsidRPr="0094509B">
        <w:rPr>
          <w:rFonts w:eastAsia="Times New Roman"/>
          <w:sz w:val="24"/>
          <w:szCs w:val="24"/>
          <w:lang w:val="en-US" w:eastAsia="ru-RU"/>
        </w:rPr>
        <w:t>A * x:</w:t>
      </w:r>
    </w:p>
    <w:p w14:paraId="64B5B42E" w14:textId="77777777" w:rsidR="00836424" w:rsidRPr="0094509B" w:rsidRDefault="00836424" w:rsidP="00836424">
      <w:pPr>
        <w:rPr>
          <w:rFonts w:eastAsia="Times New Roman"/>
          <w:sz w:val="24"/>
          <w:szCs w:val="24"/>
          <w:lang w:eastAsia="ru-RU"/>
        </w:rPr>
      </w:pPr>
      <w:r w:rsidRPr="0094509B">
        <w:rPr>
          <w:rFonts w:eastAsia="Times New Roman"/>
          <w:sz w:val="24"/>
          <w:szCs w:val="24"/>
          <w:lang w:eastAsia="ru-RU"/>
        </w:rPr>
        <w:t>-39.0</w:t>
      </w:r>
    </w:p>
    <w:p w14:paraId="29CE4552" w14:textId="77777777" w:rsidR="00836424" w:rsidRPr="0094509B" w:rsidRDefault="00836424" w:rsidP="00836424">
      <w:pPr>
        <w:rPr>
          <w:rFonts w:eastAsia="Times New Roman"/>
          <w:sz w:val="24"/>
          <w:szCs w:val="24"/>
          <w:lang w:eastAsia="ru-RU"/>
        </w:rPr>
      </w:pPr>
      <w:r w:rsidRPr="0094509B">
        <w:rPr>
          <w:rFonts w:eastAsia="Times New Roman"/>
          <w:sz w:val="24"/>
          <w:szCs w:val="24"/>
          <w:lang w:eastAsia="ru-RU"/>
        </w:rPr>
        <w:lastRenderedPageBreak/>
        <w:t>41.00000000000001</w:t>
      </w:r>
    </w:p>
    <w:p w14:paraId="694610E3" w14:textId="77777777" w:rsidR="00836424" w:rsidRPr="0094509B" w:rsidRDefault="00836424" w:rsidP="00836424">
      <w:pPr>
        <w:rPr>
          <w:rFonts w:eastAsia="Times New Roman"/>
          <w:sz w:val="24"/>
          <w:szCs w:val="24"/>
          <w:lang w:eastAsia="ru-RU"/>
        </w:rPr>
      </w:pPr>
      <w:r w:rsidRPr="0094509B">
        <w:rPr>
          <w:rFonts w:eastAsia="Times New Roman"/>
          <w:sz w:val="24"/>
          <w:szCs w:val="24"/>
          <w:lang w:eastAsia="ru-RU"/>
        </w:rPr>
        <w:t>3.9999999999999964</w:t>
      </w:r>
    </w:p>
    <w:p w14:paraId="4002B3D9" w14:textId="77777777" w:rsidR="00836424" w:rsidRDefault="00836424" w:rsidP="00836424">
      <w:pPr>
        <w:rPr>
          <w:rFonts w:eastAsia="Times New Roman"/>
          <w:sz w:val="24"/>
          <w:szCs w:val="24"/>
          <w:lang w:eastAsia="ru-RU"/>
        </w:rPr>
      </w:pPr>
      <w:r w:rsidRPr="0094509B">
        <w:rPr>
          <w:rFonts w:eastAsia="Times New Roman"/>
          <w:sz w:val="24"/>
          <w:szCs w:val="24"/>
          <w:lang w:eastAsia="ru-RU"/>
        </w:rPr>
        <w:t>113.00000000000004</w:t>
      </w:r>
    </w:p>
    <w:p w14:paraId="5AB47128" w14:textId="77777777" w:rsidR="00C226BE" w:rsidRPr="00836424" w:rsidRDefault="00C226BE" w:rsidP="00C226BE">
      <w:pPr>
        <w:spacing w:line="240" w:lineRule="auto"/>
      </w:pPr>
    </w:p>
    <w:p w14:paraId="73181906" w14:textId="00EFB351" w:rsidR="00CF4A32" w:rsidRPr="0077240D" w:rsidRDefault="00CF4A32" w:rsidP="006B643D">
      <w:pPr>
        <w:pStyle w:val="Heading2"/>
        <w:numPr>
          <w:ilvl w:val="1"/>
          <w:numId w:val="2"/>
        </w:numPr>
        <w:spacing w:before="0" w:line="240" w:lineRule="auto"/>
        <w:rPr>
          <w:sz w:val="48"/>
          <w:szCs w:val="48"/>
        </w:rPr>
      </w:pPr>
      <w:bookmarkStart w:id="2" w:name="_Toc197994951"/>
      <w:r w:rsidRPr="0077240D">
        <w:rPr>
          <w:sz w:val="48"/>
          <w:szCs w:val="48"/>
        </w:rPr>
        <w:t>Метод прогонки</w:t>
      </w:r>
      <w:bookmarkEnd w:id="2"/>
    </w:p>
    <w:p w14:paraId="0C10F0B9" w14:textId="1B9733C7" w:rsidR="006B643D" w:rsidRDefault="006B643D" w:rsidP="006B643D"/>
    <w:p w14:paraId="12AA196F" w14:textId="04929E93" w:rsidR="006B643D" w:rsidRDefault="006B643D" w:rsidP="006B643D">
      <w:pPr>
        <w:rPr>
          <w:sz w:val="24"/>
        </w:rPr>
      </w:pPr>
      <w:r>
        <w:rPr>
          <w:sz w:val="24"/>
        </w:rPr>
        <w:t>Реализовать метод прогонки в виде программы, задавая в качестве входных данных ненулевые элементы матрицы системы и вектор правых частей. Используя разработанное программное обеспечение, решить СЛАУ с трехдиагональной матрицей</w:t>
      </w:r>
    </w:p>
    <w:p w14:paraId="595A4F07" w14:textId="77777777" w:rsidR="006B643D" w:rsidRPr="00EC4A4A" w:rsidRDefault="006B643D" w:rsidP="006B643D">
      <w:pPr>
        <w:rPr>
          <w:sz w:val="24"/>
        </w:rPr>
      </w:pPr>
      <w:r>
        <w:rPr>
          <w:sz w:val="24"/>
        </w:rPr>
        <w:t>Условие:</w:t>
      </w:r>
    </w:p>
    <w:p w14:paraId="07DA3197" w14:textId="43BDDF54" w:rsidR="006B643D" w:rsidRDefault="006B643D" w:rsidP="006B643D">
      <w:r w:rsidRPr="00DD3262">
        <w:t>2.</w:t>
      </w:r>
      <w:r>
        <w:rPr>
          <w:position w:val="-88"/>
        </w:rPr>
        <w:object w:dxaOrig="2880" w:dyaOrig="1920" w14:anchorId="68DF4B58">
          <v:shape id="_x0000_i1026" type="#_x0000_t75" style="width:2in;height:96pt" o:ole="">
            <v:imagedata r:id="rId10" o:title=""/>
          </v:shape>
          <o:OLEObject Type="Embed" ProgID="Unknown" ShapeID="_x0000_i1026" DrawAspect="Content" ObjectID="_1810025061" r:id="rId11"/>
        </w:object>
      </w:r>
    </w:p>
    <w:p w14:paraId="25F9377E" w14:textId="77777777" w:rsidR="006B643D" w:rsidRPr="006B643D" w:rsidRDefault="006B643D" w:rsidP="006B643D">
      <w:pPr>
        <w:rPr>
          <w:rFonts w:eastAsia="Times New Roman"/>
          <w:b/>
          <w:bCs/>
          <w:lang w:eastAsia="ru-RU"/>
        </w:rPr>
      </w:pPr>
      <w:r w:rsidRPr="006B643D">
        <w:rPr>
          <w:rFonts w:eastAsia="Times New Roman"/>
          <w:b/>
          <w:bCs/>
          <w:lang w:eastAsia="ru-RU"/>
        </w:rPr>
        <w:t>Алгоритм метода прогонки:</w:t>
      </w:r>
    </w:p>
    <w:p w14:paraId="64D2A766" w14:textId="77777777" w:rsidR="006B643D" w:rsidRPr="00485453" w:rsidRDefault="006B643D" w:rsidP="006B643D">
      <w:pPr>
        <w:numPr>
          <w:ilvl w:val="0"/>
          <w:numId w:val="8"/>
        </w:numPr>
        <w:suppressAutoHyphens/>
      </w:pPr>
      <w:r>
        <w:rPr>
          <w:rFonts w:eastAsia="Times New Roman"/>
          <w:lang w:eastAsia="ru-RU"/>
        </w:rPr>
        <w:t>Прямым ходом находим коэффициенты прогонки с помощью выведенных формул.</w:t>
      </w:r>
    </w:p>
    <w:p w14:paraId="006CF0F7" w14:textId="77777777" w:rsidR="006B643D" w:rsidRPr="00485453" w:rsidRDefault="001C7789" w:rsidP="006B643D">
      <w:pPr>
        <w:ind w:left="720"/>
        <w:jc w:val="center"/>
        <w:rPr>
          <w:rFonts w:eastAsia="Times New Roman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i</m:t>
            </m:r>
          </m:sub>
        </m:sSub>
        <m:r>
          <w:rPr>
            <w:rFonts w:ascii="Cambria Math" w:eastAsia="Times New Roman" w:hAnsi="Cambria Math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-c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i</m:t>
                </m:r>
              </m:sub>
            </m:sSub>
            <m:r>
              <w:rPr>
                <w:rFonts w:ascii="Cambria Math" w:eastAsia="Times New Roman" w:hAnsi="Cambria Math"/>
                <w:lang w:eastAsia="ru-RU"/>
              </w:rPr>
              <m:t>+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i-1</m:t>
                </m:r>
              </m:sub>
            </m:sSub>
          </m:den>
        </m:f>
      </m:oMath>
      <w:r w:rsidR="006B643D" w:rsidRPr="00485453">
        <w:rPr>
          <w:rFonts w:eastAsia="Times New Roman"/>
          <w:lang w:eastAsia="ru-RU"/>
        </w:rPr>
        <w:t xml:space="preserve">,  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i</m:t>
            </m:r>
          </m:sub>
        </m:sSub>
        <m:r>
          <w:rPr>
            <w:rFonts w:ascii="Cambria Math" w:eastAsia="Times New Roman" w:hAnsi="Cambria Math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i</m:t>
                </m:r>
              </m:sub>
            </m:sSub>
            <m:r>
              <w:rPr>
                <w:rFonts w:ascii="Cambria Math" w:eastAsia="Times New Roman" w:hAnsi="Cambria Math"/>
                <w:lang w:eastAsia="ru-RU"/>
              </w:rPr>
              <m:t>-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Q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i-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i</m:t>
                </m:r>
              </m:sub>
            </m:sSub>
            <m:r>
              <w:rPr>
                <w:rFonts w:ascii="Cambria Math" w:eastAsia="Times New Roman" w:hAnsi="Cambria Math"/>
                <w:lang w:eastAsia="ru-RU"/>
              </w:rPr>
              <m:t>+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i-1</m:t>
                </m:r>
              </m:sub>
            </m:sSub>
          </m:den>
        </m:f>
      </m:oMath>
    </w:p>
    <w:p w14:paraId="6E64DF56" w14:textId="77777777" w:rsidR="006B643D" w:rsidRPr="00485453" w:rsidRDefault="006B643D" w:rsidP="006B643D">
      <w:pPr>
        <w:numPr>
          <w:ilvl w:val="0"/>
          <w:numId w:val="8"/>
        </w:numPr>
        <w:suppressAutoHyphens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Обратным ходом поочерёдно находим значения иксов, начиная с последнего по формуле.</w:t>
      </w:r>
    </w:p>
    <w:p w14:paraId="2ED8DB82" w14:textId="11674EB3" w:rsidR="006B643D" w:rsidRPr="006B643D" w:rsidRDefault="001C7789" w:rsidP="006B643D">
      <w:pPr>
        <w:rPr>
          <w:rFonts w:eastAsia="Times New Roman"/>
          <w:i/>
          <w:lang w:eastAsia="ru-RU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+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>=0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+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-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lang w:eastAsia="ru-RU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lang w:eastAsia="ru-RU"/>
                            </w:rPr>
                            <m:t>n-1</m:t>
                          </m:r>
                        </m:sub>
                      </m:s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-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-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lang w:eastAsia="ru-RU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lang w:eastAsia="ru-RU"/>
                            </w:rPr>
                            <m:t>n-2</m:t>
                          </m:r>
                        </m:sub>
                      </m:s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-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-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………………………………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lang w:eastAsia="ru-RU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lang w:eastAsia="ru-RU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</m:t>
                      </m:r>
                    </m:sub>
                  </m:sSub>
                </m:e>
              </m:eqArr>
            </m:e>
          </m:d>
        </m:oMath>
      </m:oMathPara>
    </w:p>
    <w:p w14:paraId="7BB16615" w14:textId="170C4C07" w:rsidR="006B643D" w:rsidRPr="006F05EB" w:rsidRDefault="006B643D" w:rsidP="006B643D">
      <w:pPr>
        <w:spacing w:before="100" w:beforeAutospacing="1" w:after="100" w:afterAutospacing="1"/>
        <w:rPr>
          <w:b/>
          <w:bCs/>
        </w:rPr>
      </w:pPr>
      <w:r w:rsidRPr="006F05EB">
        <w:rPr>
          <w:b/>
          <w:bCs/>
        </w:rPr>
        <w:t>Необохдимые и достаточные условия метода прогонки</w:t>
      </w:r>
    </w:p>
    <w:p w14:paraId="0D41F212" w14:textId="524330F5" w:rsidR="006B643D" w:rsidRDefault="006B643D" w:rsidP="00C40158">
      <w:pPr>
        <w:spacing w:before="100" w:beforeAutospacing="1" w:after="100" w:afterAutospacing="1"/>
        <w:ind w:firstLine="708"/>
        <w:jc w:val="both"/>
      </w:pPr>
      <w:r>
        <w:t xml:space="preserve">Метод прогонки можно применить только к </w:t>
      </w:r>
      <w:r>
        <w:rPr>
          <w:rStyle w:val="Strong"/>
        </w:rPr>
        <w:t>трехдиагональной матрице</w:t>
      </w:r>
      <w:r>
        <w:t>. Это означает, что все элементы матрицы, которые находятся не на главной диагонали и соседних с ней диагоналях, должны быть равны нулю.</w:t>
      </w:r>
    </w:p>
    <w:p w14:paraId="76B9FA52" w14:textId="478765B9" w:rsidR="0021112E" w:rsidRDefault="0021112E" w:rsidP="00C40158">
      <w:pPr>
        <w:spacing w:before="100" w:beforeAutospacing="1" w:after="100" w:afterAutospacing="1"/>
        <w:ind w:firstLine="708"/>
        <w:jc w:val="both"/>
      </w:pPr>
      <w:r>
        <w:t xml:space="preserve">Метод прогонки не может работать, если на главной диагонали матрицы присутствуют нули. Это связано с тем, что при решении системы уравнений </w:t>
      </w:r>
      <w:r>
        <w:lastRenderedPageBreak/>
        <w:t>необходимо делить на элементы главной диагонали. Если элемент равен нулю, это приведет к делению на ноль.</w:t>
      </w:r>
    </w:p>
    <w:p w14:paraId="30563403" w14:textId="17BF1287" w:rsidR="0021112E" w:rsidRDefault="0021112E" w:rsidP="00C40158">
      <w:pPr>
        <w:spacing w:before="100" w:beforeAutospacing="1" w:after="100" w:afterAutospacing="1"/>
        <w:ind w:firstLine="708"/>
        <w:jc w:val="both"/>
      </w:pPr>
      <w:r>
        <w:t xml:space="preserve">Для того чтобы метод прогонки работал корректно, необходимо, чтобы система уравнений была </w:t>
      </w:r>
      <w:r>
        <w:rPr>
          <w:rStyle w:val="Strong"/>
        </w:rPr>
        <w:t>диагонально преобладающей</w:t>
      </w:r>
      <w:r>
        <w:t>. Это означает, что для каждой строки матрицы сумма модулей элементов, не находящихся на главной диагонали, должна быть меньше или равна модулю элемента на главной диагонали. И хотя бы в одном месте должна быть стого больше. В крайних случаях она должна быть строго больше.</w:t>
      </w:r>
    </w:p>
    <w:p w14:paraId="7EAFF16B" w14:textId="77777777" w:rsidR="00C40158" w:rsidRPr="00082AB1" w:rsidRDefault="00C40158" w:rsidP="00C40158">
      <w:r>
        <w:t>Код</w:t>
      </w:r>
      <w:r w:rsidRPr="00082AB1">
        <w:t xml:space="preserve"> </w:t>
      </w:r>
      <w:r>
        <w:t>программы</w:t>
      </w:r>
      <w:r w:rsidRPr="00082AB1">
        <w:t>:</w:t>
      </w:r>
    </w:p>
    <w:p w14:paraId="3ECD8C39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ad_matrix_from_file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lenam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6E89299E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E9178"/>
          <w:sz w:val="21"/>
          <w:szCs w:val="21"/>
          <w:lang w:eastAsia="ru-RU"/>
        </w:rPr>
        <w:t>"""Считывает трехдиагональную матрицу A и вектор d из файла."""</w:t>
      </w:r>
    </w:p>
    <w:p w14:paraId="1F0E741B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ith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ope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lenam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r'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a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08890442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adlines</w:t>
      </w:r>
      <w:proofErr w:type="spellEnd"/>
      <w:proofErr w:type="gram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0B75004B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298E616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int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</w:p>
    <w:p w14:paraId="5EBF8D3E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59A66A7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gramStart"/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list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p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float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.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plit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()))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3F60FA6C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gramStart"/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float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0673CE7D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</w:p>
    <w:p w14:paraId="23C54F4E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</w:p>
    <w:p w14:paraId="63801829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42BB8E8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heck_conditions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C617838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E9178"/>
          <w:sz w:val="21"/>
          <w:szCs w:val="21"/>
          <w:lang w:eastAsia="ru-RU"/>
        </w:rPr>
        <w:t>"""Проверяет необходимые условия для метода прогонки."""</w:t>
      </w:r>
    </w:p>
    <w:p w14:paraId="224DD151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eastAsia="ru-RU"/>
        </w:rPr>
        <w:t>len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1E63C328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744287E1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# Проверка на трехдиагональность (все элементы вне главной, верхней и нижней диагоналей должны быть нулевыми)</w:t>
      </w:r>
    </w:p>
    <w:p w14:paraId="3763C557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996652A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69B3A577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and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e-9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2BDFC2B0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eastAsia="ru-RU"/>
        </w:rPr>
        <w:t>raise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4EC9B0"/>
          <w:sz w:val="21"/>
          <w:szCs w:val="21"/>
          <w:lang w:eastAsia="ru-RU"/>
        </w:rPr>
        <w:t>ValueError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EC4A4A">
        <w:rPr>
          <w:rFonts w:ascii="Consolas" w:eastAsia="Times New Roman" w:hAnsi="Consolas"/>
          <w:color w:val="CE9178"/>
          <w:sz w:val="21"/>
          <w:szCs w:val="21"/>
          <w:lang w:eastAsia="ru-RU"/>
        </w:rPr>
        <w:t>"Ошибка: матрица не является трехдиагональной."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423CA876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2C179E7F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# Проверка наличия нулей на главной диагонали </w:t>
      </w:r>
    </w:p>
    <w:p w14:paraId="212829A2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ny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e-9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:</w:t>
      </w:r>
    </w:p>
    <w:p w14:paraId="1CD1E7DF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eastAsia="ru-RU"/>
        </w:rPr>
        <w:t>raise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4EC9B0"/>
          <w:sz w:val="21"/>
          <w:szCs w:val="21"/>
          <w:lang w:eastAsia="ru-RU"/>
        </w:rPr>
        <w:t>ValueError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EC4A4A">
        <w:rPr>
          <w:rFonts w:ascii="Consolas" w:eastAsia="Times New Roman" w:hAnsi="Consolas"/>
          <w:color w:val="CE9178"/>
          <w:sz w:val="21"/>
          <w:szCs w:val="21"/>
          <w:lang w:eastAsia="ru-RU"/>
        </w:rPr>
        <w:t>"Ошибка: на главной диагонали есть нулевой элемент."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3BB91C72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</w:p>
    <w:p w14:paraId="4785115D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heck_sufficient_conditions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6F7EF5B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E9178"/>
          <w:sz w:val="21"/>
          <w:szCs w:val="21"/>
          <w:lang w:eastAsia="ru-RU"/>
        </w:rPr>
        <w:t>"""Проверяет достаточное условие диагонального преобладания."""</w:t>
      </w:r>
    </w:p>
    <w:p w14:paraId="00A65658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84B311C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k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</w:p>
    <w:p w14:paraId="47A7A90F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k2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alse</w:t>
      </w:r>
    </w:p>
    <w:p w14:paraId="060D7809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DC2A951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3FE65D2C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:</w:t>
      </w:r>
    </w:p>
    <w:p w14:paraId="0391252C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k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alse</w:t>
      </w:r>
    </w:p>
    <w:p w14:paraId="724BC7B2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:</w:t>
      </w:r>
    </w:p>
    <w:p w14:paraId="6038F923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k2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</w:p>
    <w:p w14:paraId="04BAAF20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8DD1853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:</w:t>
      </w:r>
    </w:p>
    <w:p w14:paraId="24FAD663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k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alse</w:t>
      </w:r>
    </w:p>
    <w:p w14:paraId="45FF4A37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:</w:t>
      </w:r>
    </w:p>
    <w:p w14:paraId="6DCEE6EF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k2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</w:p>
    <w:p w14:paraId="357E5F8D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C248075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proofErr w:type="gramStart"/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gramEnd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:</w:t>
      </w:r>
    </w:p>
    <w:p w14:paraId="2F60F959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k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alse</w:t>
      </w:r>
    </w:p>
    <w:p w14:paraId="364A93F0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proofErr w:type="gramStart"/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gramEnd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:</w:t>
      </w:r>
    </w:p>
    <w:p w14:paraId="661A3866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k2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</w:p>
    <w:p w14:paraId="16F29592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360C6D2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t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k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t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k2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62B85CC0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EC4A4A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EC4A4A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EC4A4A">
        <w:rPr>
          <w:rFonts w:ascii="Segoe UI Emoji" w:eastAsia="Times New Roman" w:hAnsi="Segoe UI Emoji" w:cs="Segoe UI Emoji"/>
          <w:color w:val="CE9178"/>
          <w:sz w:val="21"/>
          <w:szCs w:val="21"/>
          <w:lang w:eastAsia="ru-RU"/>
        </w:rPr>
        <w:t>⚠️</w:t>
      </w:r>
      <w:r w:rsidRPr="00EC4A4A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 w:cs="Consolas"/>
          <w:color w:val="CE9178"/>
          <w:sz w:val="21"/>
          <w:szCs w:val="21"/>
          <w:lang w:eastAsia="ru-RU"/>
        </w:rPr>
        <w:t> </w:t>
      </w:r>
      <w:r w:rsidRPr="00EC4A4A">
        <w:rPr>
          <w:rFonts w:ascii="Consolas" w:eastAsia="Times New Roman" w:hAnsi="Consolas"/>
          <w:color w:val="CE9178"/>
          <w:sz w:val="21"/>
          <w:szCs w:val="21"/>
          <w:lang w:eastAsia="ru-RU"/>
        </w:rPr>
        <w:t>Предупреждение: достаточное условие диагонального преобладания не выполнено!"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55CB1255" w14:textId="77777777" w:rsidR="00C40158" w:rsidRPr="00EC4A4A" w:rsidRDefault="00C40158" w:rsidP="00C40158">
      <w:pPr>
        <w:shd w:val="clear" w:color="auto" w:fill="1F1F1F"/>
        <w:spacing w:after="24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6A8B25E3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xtract_tridiagonal_</w:t>
      </w:r>
      <w:proofErr w:type="gram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vectors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7395B97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E9178"/>
          <w:sz w:val="21"/>
          <w:szCs w:val="21"/>
          <w:lang w:eastAsia="ru-RU"/>
        </w:rPr>
        <w:t>"""Извлекает коэффициенты трехдиагональной матрицы в векторы lower, main, upper и d."""</w:t>
      </w:r>
    </w:p>
    <w:p w14:paraId="6E7B9FCC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7AE3D56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owe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proofErr w:type="gramStart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proofErr w:type="gramEnd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  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Нижняя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диагональ</w:t>
      </w:r>
    </w:p>
    <w:p w14:paraId="1273D932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proofErr w:type="gramStart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]   </w:t>
      </w:r>
      <w:proofErr w:type="gram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Главная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диагональ</w:t>
      </w:r>
    </w:p>
    <w:p w14:paraId="01601B8D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uppe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proofErr w:type="gramStart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proofErr w:type="gramEnd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Верхняя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диагональ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</w:p>
    <w:p w14:paraId="5F0D8F2B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</w:p>
    <w:p w14:paraId="263A3F23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owe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uppe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</w:p>
    <w:p w14:paraId="2394F0D7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3E83AC1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thomas_</w:t>
      </w:r>
      <w:proofErr w:type="gram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lgorithm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owe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uppe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F22BF01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E9178"/>
          <w:sz w:val="21"/>
          <w:szCs w:val="21"/>
          <w:lang w:eastAsia="ru-RU"/>
        </w:rPr>
        <w:t>"""Решает СЛАУ с трехдиагональной матрицей методом прогонки."""</w:t>
      </w:r>
    </w:p>
    <w:p w14:paraId="13064862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31381DC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</w:p>
    <w:p w14:paraId="4E69BFD8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Прямой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ход</w:t>
      </w:r>
    </w:p>
    <w:p w14:paraId="49F1A31A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</w:p>
    <w:p w14:paraId="560AE9EC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q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</w:p>
    <w:p w14:paraId="7BBCD587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</w:p>
    <w:p w14:paraId="1658913C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uppe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5EC86191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q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4853EF69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</w:p>
    <w:p w14:paraId="57147306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468D8BE4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nominat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owe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3F3C7415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uppe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nominat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s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</w:p>
    <w:p w14:paraId="0D3E23B2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q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owe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q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nominator</w:t>
      </w:r>
    </w:p>
    <w:p w14:paraId="23EC23E1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5293BC4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# Обратный ход</w:t>
      </w:r>
    </w:p>
    <w:p w14:paraId="09E69D8E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eastAsia="ru-RU"/>
        </w:rPr>
        <w:t>x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[</w:t>
      </w:r>
      <w:r w:rsidRPr="00EC4A4A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eastAsia="ru-RU"/>
        </w:rPr>
        <w:t>*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eastAsia="ru-RU"/>
        </w:rPr>
        <w:t>n</w:t>
      </w:r>
    </w:p>
    <w:p w14:paraId="6F3711C5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eastAsia="ru-RU"/>
        </w:rPr>
        <w:t>x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>[</w:t>
      </w:r>
      <w:r w:rsidRPr="00EC4A4A">
        <w:rPr>
          <w:rFonts w:ascii="Consolas" w:eastAsia="Times New Roman" w:hAnsi="Consolas"/>
          <w:color w:val="9CDCFE"/>
          <w:sz w:val="21"/>
          <w:szCs w:val="21"/>
          <w:lang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eastAsia="ru-RU"/>
        </w:rPr>
        <w:t>-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eastAsia="ru-RU"/>
        </w:rPr>
        <w:t>q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>[</w:t>
      </w:r>
      <w:r w:rsidRPr="00EC4A4A">
        <w:rPr>
          <w:rFonts w:ascii="Consolas" w:eastAsia="Times New Roman" w:hAnsi="Consolas"/>
          <w:color w:val="9CDCFE"/>
          <w:sz w:val="21"/>
          <w:szCs w:val="21"/>
          <w:lang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eastAsia="ru-RU"/>
        </w:rPr>
        <w:t>-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>]</w:t>
      </w:r>
    </w:p>
    <w:p w14:paraId="2EB1B3D2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</w:p>
    <w:p w14:paraId="724C3F80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22D04E3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q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44216E2D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</w:t>
      </w:r>
    </w:p>
    <w:p w14:paraId="518C9BF9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</w:p>
    <w:p w14:paraId="1A488151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A95BC71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ultiply_matrix_</w:t>
      </w:r>
      <w:proofErr w:type="gram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vector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D6B27DA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E9178"/>
          <w:sz w:val="21"/>
          <w:szCs w:val="21"/>
          <w:lang w:eastAsia="ru-RU"/>
        </w:rPr>
        <w:t>"""Перемножает матрицу A на вектор x, возвращая получившийся вектор."""</w:t>
      </w:r>
    </w:p>
    <w:p w14:paraId="62E47FC7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)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]</w:t>
      </w:r>
    </w:p>
    <w:p w14:paraId="7306EE39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BEE075A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569CD6"/>
          <w:sz w:val="21"/>
          <w:szCs w:val="21"/>
          <w:lang w:eastAsia="ru-RU"/>
        </w:rPr>
        <w:t>def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DCDCAA"/>
          <w:sz w:val="21"/>
          <w:szCs w:val="21"/>
          <w:lang w:eastAsia="ru-RU"/>
        </w:rPr>
        <w:t>solve_system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eastAsia="ru-RU"/>
        </w:rPr>
        <w:t>filename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>):</w:t>
      </w:r>
    </w:p>
    <w:p w14:paraId="259CF145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CE9178"/>
          <w:sz w:val="21"/>
          <w:szCs w:val="21"/>
          <w:lang w:eastAsia="ru-RU"/>
        </w:rPr>
        <w:t>"""Читает матрицу, проверяет условия, решает систему и выводит результат."""</w:t>
      </w:r>
    </w:p>
    <w:p w14:paraId="10E0BB5C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Считываем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данные</w:t>
      </w:r>
    </w:p>
    <w:p w14:paraId="1880835A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ad_matrix_from_file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lenam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53BDFC0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5038A3D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# Проверяем необходимые условия метода прогонки</w:t>
      </w:r>
    </w:p>
    <w:p w14:paraId="63DB168E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DCDCAA"/>
          <w:sz w:val="21"/>
          <w:szCs w:val="21"/>
          <w:lang w:eastAsia="ru-RU"/>
        </w:rPr>
        <w:t>check_conditions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EC4A4A">
        <w:rPr>
          <w:rFonts w:ascii="Consolas" w:eastAsia="Times New Roman" w:hAnsi="Consolas"/>
          <w:color w:val="4FC1FF"/>
          <w:sz w:val="21"/>
          <w:szCs w:val="21"/>
          <w:lang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66FD41F7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</w:p>
    <w:p w14:paraId="1CD88EA7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Проверяем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достаточное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условие</w:t>
      </w:r>
    </w:p>
    <w:p w14:paraId="3AE5620D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heck_sufficient_conditions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CEF6E35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863A6CB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Извлекаем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векторы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lower, main, upper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и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d</w:t>
      </w:r>
    </w:p>
    <w:p w14:paraId="020294CA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owe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uppe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xtract_tridiagonal_</w:t>
      </w:r>
      <w:proofErr w:type="gram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vectors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EC4A4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812B118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020C9E7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Решаем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систему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ом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прогонки</w:t>
      </w:r>
    </w:p>
    <w:p w14:paraId="44EE67C7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thomas_</w:t>
      </w:r>
      <w:proofErr w:type="gram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lgorithm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owe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uppe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910145D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8E9E9CF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# Выводим найденный вектор x </w:t>
      </w:r>
    </w:p>
    <w:p w14:paraId="50BB829D" w14:textId="77777777" w:rsidR="00C40158" w:rsidRPr="00C40158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proofErr w:type="gram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C40158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proofErr w:type="gramEnd"/>
      <w:r w:rsidRPr="00C40158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C40158">
        <w:rPr>
          <w:rFonts w:ascii="Consolas" w:eastAsia="Times New Roman" w:hAnsi="Consolas"/>
          <w:color w:val="D7BA7D"/>
          <w:sz w:val="21"/>
          <w:szCs w:val="21"/>
          <w:lang w:eastAsia="ru-RU"/>
        </w:rPr>
        <w:t>\</w:t>
      </w:r>
      <w:r w:rsidRPr="00EC4A4A">
        <w:rPr>
          <w:rFonts w:ascii="Consolas" w:eastAsia="Times New Roman" w:hAnsi="Consolas"/>
          <w:color w:val="D7BA7D"/>
          <w:sz w:val="21"/>
          <w:szCs w:val="21"/>
          <w:lang w:val="en-US" w:eastAsia="ru-RU"/>
        </w:rPr>
        <w:t>n</w:t>
      </w:r>
      <w:r w:rsidRPr="00EC4A4A">
        <w:rPr>
          <w:rFonts w:ascii="Consolas" w:eastAsia="Times New Roman" w:hAnsi="Consolas"/>
          <w:color w:val="CE9178"/>
          <w:sz w:val="21"/>
          <w:szCs w:val="21"/>
          <w:lang w:eastAsia="ru-RU"/>
        </w:rPr>
        <w:t>Решение</w:t>
      </w:r>
      <w:r w:rsidRPr="00C40158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CE9178"/>
          <w:sz w:val="21"/>
          <w:szCs w:val="21"/>
          <w:lang w:eastAsia="ru-RU"/>
        </w:rPr>
        <w:t>СЛАУ</w:t>
      </w:r>
      <w:r w:rsidRPr="00C40158">
        <w:rPr>
          <w:rFonts w:ascii="Consolas" w:eastAsia="Times New Roman" w:hAnsi="Consolas"/>
          <w:color w:val="CE9178"/>
          <w:sz w:val="21"/>
          <w:szCs w:val="21"/>
          <w:lang w:eastAsia="ru-RU"/>
        </w:rPr>
        <w:t>:"</w:t>
      </w:r>
      <w:r w:rsidRPr="00C40158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448EA7C3" w14:textId="77777777" w:rsidR="00C40158" w:rsidRPr="001C7789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C40158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C40158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ue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:</w:t>
      </w:r>
    </w:p>
    <w:p w14:paraId="2FC6BECE" w14:textId="77777777" w:rsidR="00C40158" w:rsidRPr="001C7789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C40158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C40158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1C7789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C40158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ue</w:t>
      </w:r>
      <w:r w:rsidRPr="001C7789">
        <w:rPr>
          <w:rFonts w:ascii="Consolas" w:eastAsia="Times New Roman" w:hAnsi="Consolas"/>
          <w:color w:val="569CD6"/>
          <w:sz w:val="21"/>
          <w:szCs w:val="21"/>
          <w:lang w:eastAsia="ru-RU"/>
        </w:rPr>
        <w:t>:.1</w:t>
      </w:r>
      <w:r w:rsidRPr="00C40158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1C7789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7692ABF1" w14:textId="77777777" w:rsidR="00C40158" w:rsidRPr="001C7789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73DB24D9" w14:textId="77777777" w:rsidR="00C40158" w:rsidRPr="001C7789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40158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C40158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7789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#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Проверяем</w:t>
      </w:r>
      <w:r w:rsidRPr="001C7789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результат</w:t>
      </w:r>
      <w:r w:rsidRPr="001C7789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умножением</w:t>
      </w:r>
      <w:r w:rsidRPr="001C7789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 </w:t>
      </w:r>
      <w:r w:rsidRPr="00C40158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A</w:t>
      </w:r>
      <w:r w:rsidRPr="001C7789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 * </w:t>
      </w:r>
      <w:r w:rsidRPr="00C40158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x</w:t>
      </w:r>
    </w:p>
    <w:p w14:paraId="3921930A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40158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C40158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x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ultiply_matrix_</w:t>
      </w:r>
      <w:proofErr w:type="gram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vector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EC4A4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812CA5C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EC4A4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EC4A4A">
        <w:rPr>
          <w:rFonts w:ascii="Consolas" w:eastAsia="Times New Roman" w:hAnsi="Consolas"/>
          <w:color w:val="D7BA7D"/>
          <w:sz w:val="21"/>
          <w:szCs w:val="21"/>
          <w:lang w:val="en-US" w:eastAsia="ru-RU"/>
        </w:rPr>
        <w:t>\n</w:t>
      </w:r>
      <w:r w:rsidRPr="00EC4A4A">
        <w:rPr>
          <w:rFonts w:ascii="Consolas" w:eastAsia="Times New Roman" w:hAnsi="Consolas"/>
          <w:color w:val="CE9178"/>
          <w:sz w:val="21"/>
          <w:szCs w:val="21"/>
          <w:lang w:eastAsia="ru-RU"/>
        </w:rPr>
        <w:t>Проверка</w:t>
      </w:r>
      <w:r w:rsidRPr="00EC4A4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 A * x ="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3EA228E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ue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x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283C9A72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EC4A4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EC4A4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ue</w:t>
      </w:r>
      <w:r w:rsidRPr="00EC4A4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:.1f}</w:t>
      </w:r>
      <w:r w:rsidRPr="00EC4A4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7FDE0BB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1A32D31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Запуск</w:t>
      </w:r>
      <w:r w:rsidRPr="00EC4A4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EC4A4A">
        <w:rPr>
          <w:rFonts w:ascii="Consolas" w:eastAsia="Times New Roman" w:hAnsi="Consolas"/>
          <w:color w:val="6A9955"/>
          <w:sz w:val="21"/>
          <w:szCs w:val="21"/>
          <w:lang w:eastAsia="ru-RU"/>
        </w:rPr>
        <w:t>решения</w:t>
      </w:r>
    </w:p>
    <w:p w14:paraId="0C0980AE" w14:textId="77777777" w:rsidR="00C40158" w:rsidRPr="00EC4A4A" w:rsidRDefault="00C40158" w:rsidP="00C40158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EC4A4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ve_system</w:t>
      </w:r>
      <w:proofErr w:type="spellEnd"/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EC4A4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input1.2txt"</w:t>
      </w:r>
      <w:r w:rsidRPr="00EC4A4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39A3873" w14:textId="77777777" w:rsidR="00C40158" w:rsidRPr="00C40158" w:rsidRDefault="00C40158" w:rsidP="00C40158">
      <w:pPr>
        <w:rPr>
          <w:rFonts w:eastAsia="Times New Roman"/>
          <w:sz w:val="24"/>
          <w:szCs w:val="24"/>
          <w:lang w:val="en-US" w:eastAsia="ru-RU"/>
        </w:rPr>
      </w:pPr>
    </w:p>
    <w:p w14:paraId="2E74782F" w14:textId="77777777" w:rsidR="00C40158" w:rsidRDefault="00C40158" w:rsidP="00C40158">
      <w:pPr>
        <w:rPr>
          <w:rFonts w:eastAsia="Times New Roman"/>
          <w:sz w:val="24"/>
          <w:szCs w:val="24"/>
          <w:lang w:eastAsia="ru-RU"/>
        </w:rPr>
      </w:pPr>
      <w:r>
        <w:rPr>
          <w:rFonts w:eastAsia="Times New Roman"/>
          <w:sz w:val="24"/>
          <w:szCs w:val="24"/>
          <w:lang w:eastAsia="ru-RU"/>
        </w:rPr>
        <w:t>Вывод программы:</w:t>
      </w:r>
    </w:p>
    <w:p w14:paraId="453365D6" w14:textId="77777777" w:rsidR="00C40158" w:rsidRPr="00EC4A4A" w:rsidRDefault="00C40158" w:rsidP="00C40158">
      <w:pPr>
        <w:rPr>
          <w:rFonts w:eastAsia="Times New Roman"/>
          <w:sz w:val="24"/>
          <w:szCs w:val="24"/>
          <w:lang w:eastAsia="ru-RU"/>
        </w:rPr>
      </w:pPr>
      <w:r w:rsidRPr="00EC4A4A">
        <w:rPr>
          <w:rFonts w:eastAsia="Times New Roman"/>
          <w:sz w:val="24"/>
          <w:szCs w:val="24"/>
          <w:lang w:eastAsia="ru-RU"/>
        </w:rPr>
        <w:t>Решение СЛАУ:</w:t>
      </w:r>
    </w:p>
    <w:p w14:paraId="5FD69683" w14:textId="77777777" w:rsidR="00C40158" w:rsidRPr="00EC4A4A" w:rsidRDefault="00C40158" w:rsidP="00C40158">
      <w:pPr>
        <w:rPr>
          <w:rFonts w:eastAsia="Times New Roman"/>
          <w:sz w:val="24"/>
          <w:szCs w:val="24"/>
          <w:lang w:eastAsia="ru-RU"/>
        </w:rPr>
      </w:pPr>
      <w:r w:rsidRPr="00EC4A4A">
        <w:rPr>
          <w:rFonts w:eastAsia="Times New Roman"/>
          <w:sz w:val="24"/>
          <w:szCs w:val="24"/>
          <w:lang w:eastAsia="ru-RU"/>
        </w:rPr>
        <w:t>-9.0</w:t>
      </w:r>
    </w:p>
    <w:p w14:paraId="4658FC47" w14:textId="77777777" w:rsidR="00C40158" w:rsidRPr="00EC4A4A" w:rsidRDefault="00C40158" w:rsidP="00C40158">
      <w:pPr>
        <w:rPr>
          <w:rFonts w:eastAsia="Times New Roman"/>
          <w:sz w:val="24"/>
          <w:szCs w:val="24"/>
          <w:lang w:eastAsia="ru-RU"/>
        </w:rPr>
      </w:pPr>
      <w:r w:rsidRPr="00EC4A4A">
        <w:rPr>
          <w:rFonts w:eastAsia="Times New Roman"/>
          <w:sz w:val="24"/>
          <w:szCs w:val="24"/>
          <w:lang w:eastAsia="ru-RU"/>
        </w:rPr>
        <w:t>-6.0</w:t>
      </w:r>
    </w:p>
    <w:p w14:paraId="5ED2FDB8" w14:textId="77777777" w:rsidR="00C40158" w:rsidRPr="00EC4A4A" w:rsidRDefault="00C40158" w:rsidP="00C40158">
      <w:pPr>
        <w:rPr>
          <w:rFonts w:eastAsia="Times New Roman"/>
          <w:sz w:val="24"/>
          <w:szCs w:val="24"/>
          <w:lang w:eastAsia="ru-RU"/>
        </w:rPr>
      </w:pPr>
      <w:r w:rsidRPr="00EC4A4A">
        <w:rPr>
          <w:rFonts w:eastAsia="Times New Roman"/>
          <w:sz w:val="24"/>
          <w:szCs w:val="24"/>
          <w:lang w:eastAsia="ru-RU"/>
        </w:rPr>
        <w:t>2.0</w:t>
      </w:r>
    </w:p>
    <w:p w14:paraId="5F5C5216" w14:textId="77777777" w:rsidR="00C40158" w:rsidRPr="00EC4A4A" w:rsidRDefault="00C40158" w:rsidP="00C40158">
      <w:pPr>
        <w:rPr>
          <w:rFonts w:eastAsia="Times New Roman"/>
          <w:sz w:val="24"/>
          <w:szCs w:val="24"/>
          <w:lang w:eastAsia="ru-RU"/>
        </w:rPr>
      </w:pPr>
      <w:r w:rsidRPr="00EC4A4A">
        <w:rPr>
          <w:rFonts w:eastAsia="Times New Roman"/>
          <w:sz w:val="24"/>
          <w:szCs w:val="24"/>
          <w:lang w:eastAsia="ru-RU"/>
        </w:rPr>
        <w:t>-7.0</w:t>
      </w:r>
    </w:p>
    <w:p w14:paraId="73C5F273" w14:textId="77777777" w:rsidR="00C40158" w:rsidRPr="00EC4A4A" w:rsidRDefault="00C40158" w:rsidP="00C40158">
      <w:pPr>
        <w:rPr>
          <w:rFonts w:eastAsia="Times New Roman"/>
          <w:sz w:val="24"/>
          <w:szCs w:val="24"/>
          <w:lang w:eastAsia="ru-RU"/>
        </w:rPr>
      </w:pPr>
      <w:r w:rsidRPr="00EC4A4A">
        <w:rPr>
          <w:rFonts w:eastAsia="Times New Roman"/>
          <w:sz w:val="24"/>
          <w:szCs w:val="24"/>
          <w:lang w:eastAsia="ru-RU"/>
        </w:rPr>
        <w:t>-7.0</w:t>
      </w:r>
    </w:p>
    <w:p w14:paraId="0BF32B87" w14:textId="77777777" w:rsidR="00C40158" w:rsidRPr="00EC4A4A" w:rsidRDefault="00C40158" w:rsidP="00C40158">
      <w:pPr>
        <w:rPr>
          <w:rFonts w:eastAsia="Times New Roman"/>
          <w:sz w:val="24"/>
          <w:szCs w:val="24"/>
          <w:lang w:eastAsia="ru-RU"/>
        </w:rPr>
      </w:pPr>
    </w:p>
    <w:p w14:paraId="0AD9965D" w14:textId="77777777" w:rsidR="00C40158" w:rsidRPr="00EC4A4A" w:rsidRDefault="00C40158" w:rsidP="00C40158">
      <w:pPr>
        <w:rPr>
          <w:rFonts w:eastAsia="Times New Roman"/>
          <w:sz w:val="24"/>
          <w:szCs w:val="24"/>
          <w:lang w:eastAsia="ru-RU"/>
        </w:rPr>
      </w:pPr>
      <w:r w:rsidRPr="00EC4A4A">
        <w:rPr>
          <w:rFonts w:eastAsia="Times New Roman"/>
          <w:sz w:val="24"/>
          <w:szCs w:val="24"/>
          <w:lang w:eastAsia="ru-RU"/>
        </w:rPr>
        <w:t>Проверка: A * x =</w:t>
      </w:r>
    </w:p>
    <w:p w14:paraId="586A29BA" w14:textId="77777777" w:rsidR="00C40158" w:rsidRPr="00EC4A4A" w:rsidRDefault="00C40158" w:rsidP="00C40158">
      <w:pPr>
        <w:rPr>
          <w:rFonts w:eastAsia="Times New Roman"/>
          <w:sz w:val="24"/>
          <w:szCs w:val="24"/>
          <w:lang w:eastAsia="ru-RU"/>
        </w:rPr>
      </w:pPr>
      <w:r w:rsidRPr="00EC4A4A">
        <w:rPr>
          <w:rFonts w:eastAsia="Times New Roman"/>
          <w:sz w:val="24"/>
          <w:szCs w:val="24"/>
          <w:lang w:eastAsia="ru-RU"/>
        </w:rPr>
        <w:t>-120.0</w:t>
      </w:r>
    </w:p>
    <w:p w14:paraId="7BCFAA65" w14:textId="77777777" w:rsidR="00C40158" w:rsidRPr="00EC4A4A" w:rsidRDefault="00C40158" w:rsidP="00C40158">
      <w:pPr>
        <w:rPr>
          <w:rFonts w:eastAsia="Times New Roman"/>
          <w:sz w:val="24"/>
          <w:szCs w:val="24"/>
          <w:lang w:eastAsia="ru-RU"/>
        </w:rPr>
      </w:pPr>
      <w:r w:rsidRPr="00EC4A4A">
        <w:rPr>
          <w:rFonts w:eastAsia="Times New Roman"/>
          <w:sz w:val="24"/>
          <w:szCs w:val="24"/>
          <w:lang w:eastAsia="ru-RU"/>
        </w:rPr>
        <w:t>-91.0</w:t>
      </w:r>
    </w:p>
    <w:p w14:paraId="68C8DF1F" w14:textId="77777777" w:rsidR="00C40158" w:rsidRPr="00EC4A4A" w:rsidRDefault="00C40158" w:rsidP="00C40158">
      <w:pPr>
        <w:rPr>
          <w:rFonts w:eastAsia="Times New Roman"/>
          <w:sz w:val="24"/>
          <w:szCs w:val="24"/>
          <w:lang w:eastAsia="ru-RU"/>
        </w:rPr>
      </w:pPr>
      <w:r w:rsidRPr="00EC4A4A">
        <w:rPr>
          <w:rFonts w:eastAsia="Times New Roman"/>
          <w:sz w:val="24"/>
          <w:szCs w:val="24"/>
          <w:lang w:eastAsia="ru-RU"/>
        </w:rPr>
        <w:t>5.0</w:t>
      </w:r>
    </w:p>
    <w:p w14:paraId="7D24A0F8" w14:textId="77777777" w:rsidR="00C40158" w:rsidRPr="00EC4A4A" w:rsidRDefault="00C40158" w:rsidP="00C40158">
      <w:pPr>
        <w:rPr>
          <w:rFonts w:eastAsia="Times New Roman"/>
          <w:sz w:val="24"/>
          <w:szCs w:val="24"/>
          <w:lang w:eastAsia="ru-RU"/>
        </w:rPr>
      </w:pPr>
      <w:r w:rsidRPr="00EC4A4A">
        <w:rPr>
          <w:rFonts w:eastAsia="Times New Roman"/>
          <w:sz w:val="24"/>
          <w:szCs w:val="24"/>
          <w:lang w:eastAsia="ru-RU"/>
        </w:rPr>
        <w:t>-74.0</w:t>
      </w:r>
    </w:p>
    <w:p w14:paraId="4342E4AC" w14:textId="4322773C" w:rsidR="006B643D" w:rsidRPr="00C40158" w:rsidRDefault="00C40158" w:rsidP="006B643D">
      <w:pPr>
        <w:rPr>
          <w:rFonts w:eastAsia="Times New Roman"/>
          <w:sz w:val="24"/>
          <w:szCs w:val="24"/>
          <w:lang w:eastAsia="ru-RU"/>
        </w:rPr>
      </w:pPr>
      <w:r w:rsidRPr="00EC4A4A">
        <w:rPr>
          <w:rFonts w:eastAsia="Times New Roman"/>
          <w:sz w:val="24"/>
          <w:szCs w:val="24"/>
          <w:lang w:eastAsia="ru-RU"/>
        </w:rPr>
        <w:t>-56.0</w:t>
      </w:r>
    </w:p>
    <w:p w14:paraId="662D6079" w14:textId="77777777" w:rsidR="006B643D" w:rsidRPr="006B643D" w:rsidRDefault="006B643D" w:rsidP="006B643D"/>
    <w:p w14:paraId="7B585923" w14:textId="22136F0B" w:rsidR="00CF4A32" w:rsidRPr="0077240D" w:rsidRDefault="00CF4A32" w:rsidP="00C40158">
      <w:pPr>
        <w:pStyle w:val="Heading2"/>
        <w:numPr>
          <w:ilvl w:val="1"/>
          <w:numId w:val="2"/>
        </w:numPr>
        <w:spacing w:before="0" w:line="240" w:lineRule="auto"/>
        <w:rPr>
          <w:sz w:val="48"/>
          <w:szCs w:val="48"/>
        </w:rPr>
      </w:pPr>
      <w:bookmarkStart w:id="3" w:name="_Toc197994952"/>
      <w:r w:rsidRPr="0077240D">
        <w:rPr>
          <w:sz w:val="48"/>
          <w:szCs w:val="48"/>
        </w:rPr>
        <w:t>Метод простых итераций и метод Зейделя</w:t>
      </w:r>
      <w:bookmarkEnd w:id="3"/>
    </w:p>
    <w:p w14:paraId="5E97C8F1" w14:textId="77777777" w:rsidR="00C40158" w:rsidRPr="00C40158" w:rsidRDefault="00C40158" w:rsidP="00C40158"/>
    <w:p w14:paraId="1F7A4957" w14:textId="0004BE7D" w:rsidR="00C40158" w:rsidRDefault="00C40158" w:rsidP="00C40158">
      <w:pPr>
        <w:ind w:firstLine="384"/>
        <w:jc w:val="both"/>
        <w:rPr>
          <w:sz w:val="24"/>
        </w:rPr>
      </w:pPr>
      <w:r>
        <w:rPr>
          <w:sz w:val="24"/>
        </w:rPr>
        <w:t>Реализовать метод простых итераций и метод Зейделя в виде программ, задавая в качестве входных данных матрицу системы, вектор правых частей и точность вычислений. Используя разработанное программное обеспечение, решить СЛАУ. Проанализировать количество итераций, необходимое для достижения заданной точности.</w:t>
      </w:r>
    </w:p>
    <w:p w14:paraId="762612F5" w14:textId="77777777" w:rsidR="00C40158" w:rsidRPr="003B7D20" w:rsidRDefault="00C40158" w:rsidP="00C40158">
      <w:pPr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Условие:</w:t>
      </w:r>
    </w:p>
    <w:p w14:paraId="2DB2421B" w14:textId="77777777" w:rsidR="00C40158" w:rsidRDefault="00C40158" w:rsidP="00C40158">
      <w:r w:rsidRPr="00DD3262">
        <w:t>2</w:t>
      </w:r>
      <w:r>
        <w:t>.</w:t>
      </w:r>
      <w:r>
        <w:rPr>
          <w:position w:val="-68"/>
        </w:rPr>
        <w:object w:dxaOrig="3519" w:dyaOrig="1480" w14:anchorId="55854E9F">
          <v:shape id="_x0000_i1027" type="#_x0000_t75" style="width:174pt;height:1in" o:ole="">
            <v:imagedata r:id="rId12" o:title=""/>
          </v:shape>
          <o:OLEObject Type="Embed" ProgID="Unknown" ShapeID="_x0000_i1027" DrawAspect="Content" ObjectID="_1810025062" r:id="rId13"/>
        </w:object>
      </w:r>
    </w:p>
    <w:p w14:paraId="4E2315F5" w14:textId="77777777" w:rsidR="00C40158" w:rsidRPr="00C40158" w:rsidRDefault="00C40158" w:rsidP="00C40158">
      <w:pPr>
        <w:ind w:firstLine="708"/>
        <w:jc w:val="both"/>
        <w:rPr>
          <w:szCs w:val="28"/>
        </w:rPr>
      </w:pPr>
      <w:r w:rsidRPr="00C40158">
        <w:rPr>
          <w:szCs w:val="28"/>
        </w:rPr>
        <w:t xml:space="preserve">При большом числе уравнений прямые методы решения СЛАУ (за исключением метода прогонки) становятся труднореализуемыми на ЭВМ прежде всего из-за сложности хранения и обработки матриц большой размерности. В то же время характерной особенностью ряда часто встречающихся в прикладных задачах СЛАУ является разреженность матриц. Число ненулевых элементов таких матриц мало по сравнению с их размерностью. Для решения СЛАУ с разреженными матрицами предпочтительнее использовать итерационные методы. </w:t>
      </w:r>
    </w:p>
    <w:p w14:paraId="330E4699" w14:textId="064574DB" w:rsidR="00C40158" w:rsidRDefault="00C40158" w:rsidP="00C40158">
      <w:pPr>
        <w:ind w:firstLine="708"/>
        <w:jc w:val="both"/>
        <w:rPr>
          <w:szCs w:val="28"/>
        </w:rPr>
      </w:pPr>
      <w:r w:rsidRPr="00C40158">
        <w:rPr>
          <w:szCs w:val="28"/>
        </w:rPr>
        <w:t>Методы последовательных приближений, в которых при вычислении последующего приближения решения используются предыдущие, уже известные приближенные решения, называются итерационными.</w:t>
      </w:r>
    </w:p>
    <w:p w14:paraId="79CF8377" w14:textId="77777777" w:rsidR="00C40158" w:rsidRPr="0077240D" w:rsidRDefault="00C40158" w:rsidP="00C40158">
      <w:pPr>
        <w:rPr>
          <w:rFonts w:eastAsia="Times New Roman"/>
          <w:b/>
          <w:bCs/>
          <w:lang w:eastAsia="ru-RU"/>
        </w:rPr>
      </w:pPr>
      <w:r w:rsidRPr="0077240D">
        <w:rPr>
          <w:rFonts w:eastAsia="Times New Roman"/>
          <w:b/>
          <w:bCs/>
          <w:lang w:eastAsia="ru-RU"/>
        </w:rPr>
        <w:t>Алгоритм метода простых итераций:</w:t>
      </w:r>
    </w:p>
    <w:p w14:paraId="28F37474" w14:textId="77777777" w:rsidR="00C40158" w:rsidRPr="00F87E58" w:rsidRDefault="00C40158" w:rsidP="00C40158">
      <w:pPr>
        <w:numPr>
          <w:ilvl w:val="0"/>
          <w:numId w:val="9"/>
        </w:numPr>
        <w:suppressAutoHyphens/>
      </w:pPr>
      <w:r>
        <w:rPr>
          <w:rFonts w:eastAsia="Times New Roman"/>
          <w:lang w:eastAsia="ru-RU"/>
        </w:rPr>
        <w:t>Приводим систему к эквивалентному виду;</w:t>
      </w:r>
    </w:p>
    <w:p w14:paraId="1EC7424F" w14:textId="77777777" w:rsidR="00C40158" w:rsidRPr="00F87E58" w:rsidRDefault="001C7789" w:rsidP="00C40158">
      <w:pPr>
        <w:pStyle w:val="ListParagraph"/>
        <w:rPr>
          <w:rFonts w:eastAsia="Times New Roman"/>
          <w:i/>
          <w:lang w:eastAsia="ru-RU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>+... 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>+... 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……………………………………….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>+... 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</m:sSub>
                </m:e>
              </m:eqArr>
            </m:e>
          </m:d>
        </m:oMath>
      </m:oMathPara>
    </w:p>
    <w:p w14:paraId="5D47A511" w14:textId="77777777" w:rsidR="00C40158" w:rsidRDefault="00C40158" w:rsidP="00C40158">
      <w:pPr>
        <w:ind w:left="720"/>
      </w:pPr>
      <w:r>
        <w:t>Или в векторно-матричной форме</w:t>
      </w:r>
    </w:p>
    <w:p w14:paraId="20946B3F" w14:textId="77777777" w:rsidR="00C40158" w:rsidRPr="00106CA5" w:rsidRDefault="00C40158" w:rsidP="00C40158">
      <w:pPr>
        <w:ind w:left="720"/>
      </w:pPr>
      <w:r>
        <w:rPr>
          <w:lang w:val="en-US"/>
        </w:rPr>
        <w:t>x</w:t>
      </w:r>
      <w:r w:rsidRPr="00106CA5">
        <w:t xml:space="preserve"> = </w:t>
      </w:r>
      <m:oMath>
        <m:r>
          <w:rPr>
            <w:rFonts w:ascii="Cambria Math" w:eastAsia="Times New Roman" w:hAnsi="Cambria Math"/>
            <w:lang w:eastAsia="ru-RU"/>
          </w:rPr>
          <m:t>β</m:t>
        </m:r>
      </m:oMath>
      <w:r w:rsidRPr="00106CA5">
        <w:rPr>
          <w:rFonts w:eastAsiaTheme="minorEastAsia"/>
          <w:lang w:eastAsia="ru-RU"/>
        </w:rPr>
        <w:t>+</w:t>
      </w:r>
      <m:oMath>
        <m:r>
          <w:rPr>
            <w:rFonts w:ascii="Cambria Math" w:eastAsia="Times New Roman" w:hAnsi="Cambria Math"/>
            <w:lang w:eastAsia="ru-RU"/>
          </w:rPr>
          <m:t xml:space="preserve"> αx</m:t>
        </m:r>
      </m:oMath>
    </w:p>
    <w:p w14:paraId="78E32334" w14:textId="77777777" w:rsidR="00C40158" w:rsidRDefault="00C40158" w:rsidP="00C40158">
      <w:pPr>
        <w:numPr>
          <w:ilvl w:val="0"/>
          <w:numId w:val="9"/>
        </w:numPr>
        <w:suppressAutoHyphens/>
      </w:pPr>
      <w:r>
        <w:rPr>
          <w:rFonts w:eastAsia="Times New Roman"/>
          <w:lang w:eastAsia="ru-RU"/>
        </w:rPr>
        <w:t>Выбираем точность, которую записываем в переменную epsilon;</w:t>
      </w:r>
    </w:p>
    <w:p w14:paraId="3CCA817E" w14:textId="77777777" w:rsidR="00C40158" w:rsidRPr="007503F8" w:rsidRDefault="00C40158" w:rsidP="00C40158">
      <w:pPr>
        <w:numPr>
          <w:ilvl w:val="0"/>
          <w:numId w:val="9"/>
        </w:numPr>
        <w:suppressAutoHyphens/>
      </w:pPr>
      <w:r>
        <w:rPr>
          <w:rFonts w:eastAsia="Times New Roman"/>
          <w:lang w:eastAsia="ru-RU"/>
        </w:rPr>
        <w:t>Заполним вектор beta и матрицу Alpha, исходя из формулы;</w:t>
      </w:r>
    </w:p>
    <w:p w14:paraId="3FD6A580" w14:textId="77777777" w:rsidR="00C40158" w:rsidRDefault="001C7789" w:rsidP="00C40158">
      <w:pPr>
        <w:ind w:left="720"/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lang w:eastAsia="ru-RU"/>
                </w:rPr>
                <m:t>β</m:t>
              </m:r>
            </m:e>
            <m:sub>
              <m:r>
                <w:rPr>
                  <w:rFonts w:ascii="Cambria Math" w:eastAsia="Times New Roman" w:hAnsi="Cambria Math"/>
                  <w:lang w:eastAsia="ru-RU"/>
                </w:rPr>
                <m:t>i</m:t>
              </m:r>
            </m:sub>
          </m:sSub>
          <m:r>
            <w:rPr>
              <w:rFonts w:ascii="Cambria Math" w:eastAsia="Times New Roman" w:hAnsi="Cambria Math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/>
                    </w:rPr>
                    <m:t>ii</m:t>
                  </m:r>
                </m:sub>
              </m:sSub>
            </m:den>
          </m:f>
          <m:r>
            <w:rPr>
              <w:rFonts w:ascii="Cambria Math" w:eastAsia="Times New Roman" w:hAnsi="Cambria Math"/>
              <w:lang w:eastAsia="ru-RU"/>
            </w:rPr>
            <m:t>;</m:t>
          </m:r>
          <m:sSub>
            <m:sSub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lang w:eastAsia="ru-RU"/>
                </w:rPr>
                <m:t>α</m:t>
              </m:r>
            </m:e>
            <m:sub>
              <m:r>
                <w:rPr>
                  <w:rFonts w:ascii="Cambria Math" w:eastAsia="Times New Roman" w:hAnsi="Cambria Math"/>
                  <w:lang w:eastAsia="ru-RU"/>
                </w:rPr>
                <m:t>i</m:t>
              </m:r>
            </m:sub>
          </m:sSub>
          <m:r>
            <w:rPr>
              <w:rFonts w:ascii="Cambria Math" w:eastAsia="Times New Roman" w:hAnsi="Cambria Math"/>
              <w:lang w:eastAsia="ru-RU"/>
            </w:rPr>
            <m:t>=-</m:t>
          </m:r>
          <m:f>
            <m:f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/>
                    </w:rPr>
                    <m:t>i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/>
                    </w:rPr>
                    <m:t>ii</m:t>
                  </m:r>
                </m:sub>
              </m:sSub>
            </m:den>
          </m:f>
          <m:r>
            <w:rPr>
              <w:rFonts w:ascii="Cambria Math" w:eastAsia="Times New Roman" w:hAnsi="Cambria Math"/>
              <w:lang w:eastAsia="ru-RU"/>
            </w:rPr>
            <m:t>, i,j=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ru-RU"/>
                </w:rPr>
                <m:t>1,n</m:t>
              </m:r>
            </m:e>
          </m:acc>
          <m:r>
            <w:rPr>
              <w:rFonts w:ascii="Cambria Math" w:eastAsia="Times New Roman" w:hAnsi="Cambria Math"/>
              <w:lang w:eastAsia="ru-RU"/>
            </w:rPr>
            <m:t xml:space="preserve">, i≠j; </m:t>
          </m:r>
          <m:sSub>
            <m:sSub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lang w:eastAsia="ru-RU"/>
                </w:rPr>
                <m:t>α</m:t>
              </m:r>
            </m:e>
            <m:sub>
              <m:r>
                <w:rPr>
                  <w:rFonts w:ascii="Cambria Math" w:eastAsia="Times New Roman" w:hAnsi="Cambria Math"/>
                  <w:lang w:eastAsia="ru-RU"/>
                </w:rPr>
                <m:t>ij</m:t>
              </m:r>
            </m:sub>
          </m:sSub>
          <m:r>
            <w:rPr>
              <w:rFonts w:ascii="Cambria Math" w:eastAsia="Times New Roman" w:hAnsi="Cambria Math"/>
              <w:lang w:eastAsia="ru-RU"/>
            </w:rPr>
            <m:t>=0, i=j, i=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ru-RU"/>
                </w:rPr>
                <m:t>1,n</m:t>
              </m:r>
            </m:e>
          </m:acc>
          <m:r>
            <w:rPr>
              <w:rFonts w:ascii="Cambria Math" w:eastAsia="Times New Roman" w:hAnsi="Cambria Math"/>
              <w:lang w:eastAsia="ru-RU"/>
            </w:rPr>
            <m:t xml:space="preserve">. </m:t>
          </m:r>
        </m:oMath>
      </m:oMathPara>
    </w:p>
    <w:p w14:paraId="2897FA77" w14:textId="77777777" w:rsidR="00C40158" w:rsidRDefault="00C40158" w:rsidP="00C40158">
      <w:pPr>
        <w:numPr>
          <w:ilvl w:val="0"/>
          <w:numId w:val="9"/>
        </w:numPr>
        <w:suppressAutoHyphens/>
      </w:pPr>
      <w:r>
        <w:rPr>
          <w:rFonts w:eastAsia="Times New Roman"/>
          <w:lang w:eastAsia="ru-RU"/>
        </w:rPr>
        <w:t>В качестве нулевого приближения столбца решений принимаем beta;</w:t>
      </w:r>
    </w:p>
    <w:p w14:paraId="69706E56" w14:textId="77777777" w:rsidR="00C40158" w:rsidRDefault="00C40158" w:rsidP="00C40158">
      <w:pPr>
        <w:numPr>
          <w:ilvl w:val="0"/>
          <w:numId w:val="9"/>
        </w:numPr>
        <w:suppressAutoHyphens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роводим итерации</w:t>
      </w:r>
      <w:r w:rsidRPr="00D92317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до того момента, пока формула не будет выполнена.</w:t>
      </w:r>
    </w:p>
    <w:p w14:paraId="1945C18C" w14:textId="77777777" w:rsidR="00C40158" w:rsidRDefault="001C7789" w:rsidP="00C40158">
      <w:pPr>
        <w:ind w:left="720"/>
        <w:rPr>
          <w:rFonts w:eastAsia="Times New Roman"/>
          <w:lang w:eastAsia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(0)</m:t>
                      </m:r>
                    </m:sup>
                  </m:sSup>
                  <m:r>
                    <w:rPr>
                      <w:rFonts w:ascii="Cambria Math" w:eastAsia="Times New Roman" w:hAnsi="Cambria Math"/>
                      <w:lang w:eastAsia="ru-RU"/>
                    </w:rPr>
                    <m:t>=β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(1)</m:t>
                      </m:r>
                    </m:sup>
                  </m:sSup>
                  <m:r>
                    <w:rPr>
                      <w:rFonts w:ascii="Cambria Math" w:eastAsia="Times New Roman" w:hAnsi="Cambria Math"/>
                      <w:lang w:eastAsia="ru-RU"/>
                    </w:rPr>
                    <m:t>=β+α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(0)</m:t>
                      </m:r>
                    </m:sup>
                  </m:sSup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(2)</m:t>
                      </m:r>
                    </m:sup>
                  </m:sSup>
                  <m:r>
                    <w:rPr>
                      <w:rFonts w:ascii="Cambria Math" w:eastAsia="Times New Roman" w:hAnsi="Cambria Math"/>
                      <w:lang w:eastAsia="ru-RU"/>
                    </w:rPr>
                    <m:t>=β+α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(1)</m:t>
                      </m:r>
                    </m:sup>
                  </m:sSup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…………………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(k)</m:t>
                      </m:r>
                    </m:sup>
                  </m:sSup>
                  <m:r>
                    <w:rPr>
                      <w:rFonts w:ascii="Cambria Math" w:eastAsia="Times New Roman" w:hAnsi="Cambria Math"/>
                      <w:lang w:eastAsia="ru-RU"/>
                    </w:rPr>
                    <m:t>=β+α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(k-1)</m:t>
                      </m:r>
                    </m:sup>
                  </m:sSup>
                </m:e>
              </m:eqArr>
            </m:e>
          </m:d>
        </m:oMath>
      </m:oMathPara>
    </w:p>
    <w:p w14:paraId="241EC558" w14:textId="77777777" w:rsidR="00C40158" w:rsidRDefault="001C7789" w:rsidP="00C40158">
      <w:pPr>
        <w:ind w:left="720"/>
        <w:rPr>
          <w:rFonts w:eastAsia="Times New Roman"/>
          <w:lang w:eastAsia="ru-RU"/>
        </w:rPr>
      </w:pPr>
      <m:oMathPara>
        <m:oMath>
          <m:d>
            <m:dPr>
              <m:begChr m:val="‖"/>
              <m:endChr m:val="‖"/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lang w:eastAsia="ru-RU"/>
                    </w:rPr>
                    <m:t>(k)</m:t>
                  </m:r>
                </m:sup>
              </m:sSup>
              <m:r>
                <w:rPr>
                  <w:rFonts w:ascii="Cambria Math" w:eastAsia="Times New Roman" w:hAnsi="Cambria Math"/>
                  <w:lang w:eastAsia="ru-RU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lang w:eastAsia="ru-RU"/>
                    </w:rPr>
                    <m:t>(*)</m:t>
                  </m:r>
                </m:sup>
              </m:sSup>
            </m:e>
          </m:d>
          <m:r>
            <w:rPr>
              <w:rFonts w:ascii="Cambria Math" w:eastAsia="Times New Roman" w:hAnsi="Cambria Math"/>
              <w:lang w:eastAsia="ru-RU"/>
            </w:rPr>
            <m:t>≤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ru-RU"/>
                </w:rPr>
                <m:t>ε</m:t>
              </m:r>
            </m:e>
            <m:sup>
              <m:d>
                <m:d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k</m:t>
                  </m:r>
                </m:e>
              </m:d>
            </m:sup>
          </m:sSup>
          <m:r>
            <w:rPr>
              <w:rFonts w:ascii="Cambria Math" w:eastAsia="Times New Roman" w:hAnsi="Cambria Math"/>
              <w:lang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fPr>
            <m:num>
              <m:d>
                <m:dPr>
                  <m:begChr m:val="‖"/>
                  <m:endChr m:val="‖"/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α</m:t>
                  </m:r>
                </m:e>
              </m:d>
            </m:num>
            <m:den>
              <m:r>
                <w:rPr>
                  <w:rFonts w:ascii="Cambria Math" w:eastAsia="Times New Roman" w:hAnsi="Cambria Math"/>
                  <w:lang w:eastAsia="ru-RU"/>
                </w:rPr>
                <m:t>1-</m:t>
              </m:r>
              <m:d>
                <m:dPr>
                  <m:begChr m:val="‖"/>
                  <m:endChr m:val="‖"/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α</m:t>
                  </m:r>
                </m:e>
              </m:d>
              <m:r>
                <w:rPr>
                  <w:rFonts w:ascii="Cambria Math" w:eastAsia="Times New Roman" w:hAnsi="Cambria Math"/>
                  <w:lang w:eastAsia="ru-RU"/>
                </w:rPr>
                <m:t xml:space="preserve"> </m:t>
              </m:r>
            </m:den>
          </m:f>
          <m:d>
            <m:dPr>
              <m:begChr m:val="‖"/>
              <m:endChr m:val="‖"/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lang w:eastAsia="ru-RU"/>
                    </w:rPr>
                    <m:t>(k)</m:t>
                  </m:r>
                </m:sup>
              </m:sSup>
              <m:r>
                <w:rPr>
                  <w:rFonts w:ascii="Cambria Math" w:eastAsia="Times New Roman" w:hAnsi="Cambria Math"/>
                  <w:lang w:eastAsia="ru-RU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lang w:eastAsia="ru-RU"/>
                    </w:rPr>
                    <m:t>(k-1)</m:t>
                  </m:r>
                </m:sup>
              </m:sSup>
            </m:e>
          </m:d>
        </m:oMath>
      </m:oMathPara>
    </w:p>
    <w:p w14:paraId="4B857E42" w14:textId="77777777" w:rsidR="00C40158" w:rsidRDefault="00C40158" w:rsidP="00C40158">
      <w:pPr>
        <w:rPr>
          <w:noProof/>
          <w:lang w:eastAsia="ru-RU"/>
        </w:rPr>
      </w:pPr>
    </w:p>
    <w:p w14:paraId="5B499A25" w14:textId="77777777" w:rsidR="00C40158" w:rsidRDefault="00C40158" w:rsidP="00C40158">
      <w:pPr>
        <w:rPr>
          <w:noProof/>
          <w:lang w:eastAsia="ru-RU"/>
        </w:rPr>
      </w:pPr>
    </w:p>
    <w:p w14:paraId="31AB540F" w14:textId="77777777" w:rsidR="00C40158" w:rsidRPr="0077240D" w:rsidRDefault="00C40158" w:rsidP="00C40158">
      <w:pPr>
        <w:rPr>
          <w:rFonts w:eastAsia="Times New Roman"/>
          <w:b/>
          <w:bCs/>
          <w:lang w:eastAsia="ru-RU"/>
        </w:rPr>
      </w:pPr>
      <w:r w:rsidRPr="0077240D">
        <w:rPr>
          <w:rFonts w:eastAsia="Times New Roman"/>
          <w:b/>
          <w:bCs/>
          <w:lang w:eastAsia="ru-RU"/>
        </w:rPr>
        <w:t>Алгоритм метода Зейделя:</w:t>
      </w:r>
    </w:p>
    <w:p w14:paraId="14C49C64" w14:textId="77777777" w:rsidR="00C40158" w:rsidRPr="00FB2720" w:rsidRDefault="00C40158" w:rsidP="00C40158">
      <w:pPr>
        <w:numPr>
          <w:ilvl w:val="0"/>
          <w:numId w:val="10"/>
        </w:numPr>
        <w:suppressAutoHyphens/>
      </w:pPr>
      <w:r>
        <w:rPr>
          <w:rFonts w:eastAsia="Times New Roman"/>
          <w:lang w:eastAsia="ru-RU"/>
        </w:rPr>
        <w:t>Приводим систему к эквивалентному виду.</w:t>
      </w:r>
    </w:p>
    <w:p w14:paraId="55B0731B" w14:textId="77777777" w:rsidR="00C40158" w:rsidRPr="00AD6413" w:rsidRDefault="001C7789" w:rsidP="00C40158">
      <w:pPr>
        <w:pStyle w:val="ListParagraph"/>
        <w:rPr>
          <w:rFonts w:eastAsia="Times New Roman"/>
          <w:i/>
          <w:lang w:eastAsia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+1</m:t>
                      </m:r>
                    </m:sup>
                  </m:sSubSup>
                  <m:r>
                    <w:rPr>
                      <w:rFonts w:ascii="Cambria Math" w:eastAsia="Times New Roman" w:hAnsi="Cambria Math"/>
                      <w:lang w:eastAsia="ru-RU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</m:t>
                      </m:r>
                    </m:sup>
                  </m:sSubSup>
                  <m:r>
                    <w:rPr>
                      <w:rFonts w:ascii="Cambria Math" w:eastAsia="Times New Roman" w:hAnsi="Cambria Math"/>
                      <w:lang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</m:t>
                      </m:r>
                    </m:sup>
                  </m:sSubSup>
                  <m:r>
                    <w:rPr>
                      <w:rFonts w:ascii="Cambria Math" w:eastAsia="Times New Roman" w:hAnsi="Cambria Math"/>
                      <w:lang w:eastAsia="ru-RU"/>
                    </w:rPr>
                    <m:t>+... 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n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+1</m:t>
                      </m:r>
                    </m:sup>
                  </m:sSubSup>
                  <m:r>
                    <w:rPr>
                      <w:rFonts w:ascii="Cambria Math" w:eastAsia="Times New Roman" w:hAnsi="Cambria Math"/>
                      <w:lang w:eastAsia="ru-RU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+1</m:t>
                      </m:r>
                    </m:sup>
                  </m:sSubSup>
                  <m:r>
                    <w:rPr>
                      <w:rFonts w:ascii="Cambria Math" w:eastAsia="Times New Roman" w:hAnsi="Cambria Math"/>
                      <w:lang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</m:t>
                      </m:r>
                    </m:sup>
                  </m:sSubSup>
                  <m:r>
                    <w:rPr>
                      <w:rFonts w:ascii="Cambria Math" w:eastAsia="Times New Roman" w:hAnsi="Cambria Math"/>
                      <w:lang w:eastAsia="ru-RU"/>
                    </w:rPr>
                    <m:t>+... 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n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</m:t>
                      </m:r>
                    </m:sup>
                  </m:sSubSup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+1</m:t>
                      </m:r>
                    </m:sup>
                  </m:sSubSup>
                  <m:r>
                    <w:rPr>
                      <w:rFonts w:ascii="Cambria Math" w:eastAsia="Times New Roman" w:hAnsi="Cambria Math"/>
                      <w:lang w:eastAsia="ru-RU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3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+1</m:t>
                      </m:r>
                    </m:sup>
                  </m:sSubSup>
                  <m:r>
                    <w:rPr>
                      <w:rFonts w:ascii="Cambria Math" w:eastAsia="Times New Roman" w:hAnsi="Cambria Math"/>
                      <w:lang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3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+1</m:t>
                      </m:r>
                    </m:sup>
                  </m:sSubSup>
                  <m:r>
                    <w:rPr>
                      <w:rFonts w:ascii="Cambria Math" w:eastAsia="Times New Roman" w:hAnsi="Cambria Math"/>
                      <w:lang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33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+1</m:t>
                      </m:r>
                    </m:sup>
                  </m:sSubSup>
                  <m:r>
                    <w:rPr>
                      <w:rFonts w:ascii="Cambria Math" w:eastAsia="Times New Roman" w:hAnsi="Cambria Math"/>
                      <w:lang w:eastAsia="ru-RU"/>
                    </w:rPr>
                    <m:t>+... 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3n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</m:t>
                      </m:r>
                    </m:sup>
                  </m:sSubSup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……………………………………….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+1</m:t>
                      </m:r>
                    </m:sup>
                  </m:sSubSup>
                  <m:r>
                    <w:rPr>
                      <w:rFonts w:ascii="Cambria Math" w:eastAsia="Times New Roman" w:hAnsi="Cambria Math"/>
                      <w:lang w:eastAsia="ru-RU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+1</m:t>
                      </m:r>
                    </m:sup>
                  </m:sSubSup>
                  <m:r>
                    <w:rPr>
                      <w:rFonts w:ascii="Cambria Math" w:eastAsia="Times New Roman" w:hAnsi="Cambria Math"/>
                      <w:lang w:eastAsia="ru-RU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+1</m:t>
                      </m:r>
                    </m:sup>
                  </m:sSubSup>
                  <m:r>
                    <w:rPr>
                      <w:rFonts w:ascii="Cambria Math" w:eastAsia="Times New Roman" w:hAnsi="Cambria Math"/>
                      <w:lang w:eastAsia="ru-RU"/>
                    </w:rPr>
                    <m:t>+...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n-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-1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+1</m:t>
                      </m:r>
                    </m:sup>
                  </m:sSubSup>
                  <m:r>
                    <w:rPr>
                      <w:rFonts w:ascii="Cambria Math" w:eastAsia="Times New Roman" w:hAnsi="Cambria Math"/>
                      <w:lang w:eastAsia="ru-RU"/>
                    </w:rPr>
                    <m:t>+... 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n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k</m:t>
                      </m:r>
                    </m:sup>
                  </m:sSubSup>
                </m:e>
              </m:eqArr>
            </m:e>
          </m:d>
        </m:oMath>
      </m:oMathPara>
    </w:p>
    <w:p w14:paraId="6D3CB749" w14:textId="77777777" w:rsidR="00C40158" w:rsidRDefault="00C40158" w:rsidP="00C40158">
      <w:pPr>
        <w:ind w:left="720"/>
        <w:rPr>
          <w:rFonts w:eastAsia="Times New Roman"/>
          <w:lang w:eastAsia="ru-RU"/>
        </w:rPr>
      </w:pPr>
    </w:p>
    <w:p w14:paraId="4D505B9D" w14:textId="77777777" w:rsidR="00C40158" w:rsidRPr="00AD6413" w:rsidRDefault="00C40158" w:rsidP="00C40158">
      <w:pPr>
        <w:numPr>
          <w:ilvl w:val="0"/>
          <w:numId w:val="10"/>
        </w:numPr>
        <w:suppressAutoHyphens/>
      </w:pPr>
      <w:r>
        <w:rPr>
          <w:rFonts w:eastAsia="Times New Roman"/>
          <w:lang w:eastAsia="ru-RU"/>
        </w:rPr>
        <w:t>Находим матрицу В — нижнюю-треугольную, С — верхнюю-треугольную, которые следуют из следующего соотношения.</w:t>
      </w:r>
    </w:p>
    <w:p w14:paraId="1ED765B0" w14:textId="77777777" w:rsidR="00C40158" w:rsidRPr="00AD6413" w:rsidRDefault="00C40158" w:rsidP="00C40158">
      <w:pPr>
        <w:ind w:left="720"/>
      </w:pPr>
      <w:r>
        <w:t xml:space="preserve">Из этой системы видно, что </w:t>
      </w:r>
      <m:oMath>
        <m:sSup>
          <m:s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lang w:eastAsia="ru-RU"/>
              </w:rPr>
              <m:t>k+1</m:t>
            </m:r>
          </m:sup>
        </m:sSup>
      </m:oMath>
      <w:r w:rsidRPr="00AD6413">
        <w:rPr>
          <w:rFonts w:eastAsiaTheme="minorEastAsia"/>
          <w:lang w:eastAsia="ru-RU"/>
        </w:rPr>
        <w:t>=</w:t>
      </w:r>
      <m:oMath>
        <m:r>
          <w:rPr>
            <w:rFonts w:ascii="Cambria Math" w:eastAsia="Times New Roman" w:hAnsi="Cambria Math"/>
            <w:lang w:eastAsia="ru-RU"/>
          </w:rPr>
          <m:t xml:space="preserve"> β</m:t>
        </m:r>
      </m:oMath>
      <w:r w:rsidRPr="00AD6413">
        <w:rPr>
          <w:rFonts w:eastAsiaTheme="minorEastAsia"/>
          <w:lang w:eastAsia="ru-RU"/>
        </w:rPr>
        <w:t>+</w:t>
      </w:r>
      <w:r>
        <w:rPr>
          <w:rFonts w:eastAsiaTheme="minorEastAsia"/>
          <w:lang w:val="en-US" w:eastAsia="ru-RU"/>
        </w:rPr>
        <w:t>B</w:t>
      </w:r>
      <m:oMath>
        <m:sSup>
          <m:s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lang w:eastAsia="ru-RU"/>
              </w:rPr>
              <m:t>k+1</m:t>
            </m:r>
          </m:sup>
        </m:sSup>
      </m:oMath>
      <w:r w:rsidRPr="00AD6413">
        <w:rPr>
          <w:rFonts w:eastAsiaTheme="minorEastAsia"/>
          <w:lang w:eastAsia="ru-RU"/>
        </w:rPr>
        <w:t>+</w:t>
      </w:r>
      <w:r>
        <w:rPr>
          <w:rFonts w:eastAsiaTheme="minorEastAsia"/>
          <w:lang w:val="en-US" w:eastAsia="ru-RU"/>
        </w:rPr>
        <w:t>C</w:t>
      </w:r>
      <m:oMath>
        <m:sSup>
          <m:s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/>
                <w:lang w:eastAsia="ru-RU"/>
              </w:rPr>
              <m:t>k</m:t>
            </m:r>
          </m:sup>
        </m:sSup>
      </m:oMath>
    </w:p>
    <w:p w14:paraId="4864C7A3" w14:textId="77777777" w:rsidR="00C40158" w:rsidRDefault="00C40158" w:rsidP="00C40158">
      <w:pPr>
        <w:numPr>
          <w:ilvl w:val="0"/>
          <w:numId w:val="10"/>
        </w:numPr>
        <w:suppressAutoHyphens/>
      </w:pPr>
      <w:r>
        <w:rPr>
          <w:rFonts w:eastAsia="Times New Roman"/>
          <w:lang w:eastAsia="ru-RU"/>
        </w:rPr>
        <w:lastRenderedPageBreak/>
        <w:t>Находим обратную матрицу (Е - В), где Е - единичная матрица.</w:t>
      </w:r>
    </w:p>
    <w:p w14:paraId="5D4B829E" w14:textId="77777777" w:rsidR="00C40158" w:rsidRPr="00AD6413" w:rsidRDefault="00C40158" w:rsidP="00C40158">
      <w:pPr>
        <w:numPr>
          <w:ilvl w:val="0"/>
          <w:numId w:val="10"/>
        </w:numPr>
        <w:suppressAutoHyphens/>
      </w:pPr>
      <w:r>
        <w:rPr>
          <w:rFonts w:eastAsia="Times New Roman"/>
          <w:lang w:eastAsia="ru-RU"/>
        </w:rPr>
        <w:t>Подставляем полученные значения в итерационную формулу.</w:t>
      </w:r>
    </w:p>
    <w:p w14:paraId="34DECF66" w14:textId="77777777" w:rsidR="00C40158" w:rsidRPr="00AD6413" w:rsidRDefault="001C7789" w:rsidP="00C40158">
      <w:pPr>
        <w:ind w:left="720"/>
        <w:rPr>
          <w:lang w:val="en-US"/>
        </w:rPr>
      </w:pPr>
      <m:oMathPara>
        <m:oMath>
          <m:sSup>
            <m:sSup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lang w:eastAsia="ru-RU"/>
                </w:rPr>
                <m:t>k+1</m:t>
              </m:r>
            </m:sup>
          </m:sSup>
          <m:r>
            <w:rPr>
              <w:rFonts w:ascii="Cambria Math" w:eastAsiaTheme="minorEastAsia" w:hAnsi="Cambria Math"/>
              <w:lang w:val="en-US" w:eastAsia="ru-RU"/>
            </w:rPr>
            <m:t xml:space="preserve">= </m:t>
          </m:r>
          <m:sSup>
            <m:s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ru-RU"/>
                </w:rPr>
                <m:t>(E-B)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lang w:val="en-US" w:eastAsia="ru-RU"/>
            </w:rPr>
            <m:t>C</m:t>
          </m:r>
          <m:sSup>
            <m:sSup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lang w:eastAsia="ru-RU"/>
                </w:rPr>
                <m:t>k</m:t>
              </m:r>
            </m:sup>
          </m:sSup>
          <m:r>
            <w:rPr>
              <w:rFonts w:ascii="Cambria Math" w:eastAsia="Times New Roman" w:hAnsi="Cambria Math"/>
              <w:lang w:eastAsia="ru-RU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ru-RU"/>
                </w:rPr>
                <m:t>(E-B)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-1</m:t>
              </m:r>
            </m:sup>
          </m:sSup>
          <m:r>
            <w:rPr>
              <w:rFonts w:ascii="Cambria Math" w:eastAsia="Times New Roman" w:hAnsi="Cambria Math"/>
              <w:lang w:eastAsia="ru-RU"/>
            </w:rPr>
            <m:t>β</m:t>
          </m:r>
        </m:oMath>
      </m:oMathPara>
    </w:p>
    <w:p w14:paraId="62C75A63" w14:textId="77777777" w:rsidR="00C40158" w:rsidRDefault="00C40158" w:rsidP="00C40158">
      <w:pPr>
        <w:numPr>
          <w:ilvl w:val="0"/>
          <w:numId w:val="10"/>
        </w:numPr>
        <w:suppressAutoHyphens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роводим итерации до того момента, пока условие выхода не будет выполнено.</w:t>
      </w:r>
    </w:p>
    <w:p w14:paraId="14E37C1B" w14:textId="469E7B0D" w:rsidR="00C40158" w:rsidRPr="0077240D" w:rsidRDefault="001C7789" w:rsidP="00C40158">
      <w:pPr>
        <w:ind w:left="720"/>
        <w:rPr>
          <w:rFonts w:eastAsia="Times New Roman"/>
          <w:lang w:eastAsia="ru-RU"/>
        </w:rPr>
      </w:pPr>
      <m:oMathPara>
        <m:oMath>
          <m:sSup>
            <m:sSup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lang w:eastAsia="ru-RU"/>
                </w:rPr>
                <m:t>ε</m:t>
              </m:r>
            </m:e>
            <m:sup>
              <m:d>
                <m:d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k</m:t>
                  </m:r>
                </m:e>
              </m:d>
            </m:sup>
          </m:sSup>
          <m:r>
            <w:rPr>
              <w:rFonts w:ascii="Cambria Math" w:eastAsia="Times New Roman" w:hAnsi="Cambria Math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fPr>
            <m:num>
              <m:d>
                <m:dPr>
                  <m:begChr m:val="‖"/>
                  <m:endChr m:val="‖"/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C</m:t>
                  </m:r>
                </m:e>
              </m:d>
            </m:num>
            <m:den>
              <m:r>
                <w:rPr>
                  <w:rFonts w:ascii="Cambria Math" w:eastAsia="Times New Roman" w:hAnsi="Cambria Math"/>
                  <w:lang w:eastAsia="ru-RU"/>
                </w:rPr>
                <m:t>1-</m:t>
              </m:r>
              <m:d>
                <m:dPr>
                  <m:begChr m:val="‖"/>
                  <m:endChr m:val="‖"/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α</m:t>
                  </m:r>
                </m:e>
              </m:d>
              <m:r>
                <w:rPr>
                  <w:rFonts w:ascii="Cambria Math" w:eastAsia="Times New Roman" w:hAnsi="Cambria Math"/>
                  <w:lang w:eastAsia="ru-RU"/>
                </w:rPr>
                <m:t xml:space="preserve"> </m:t>
              </m:r>
            </m:den>
          </m:f>
          <m:d>
            <m:dPr>
              <m:begChr m:val="‖"/>
              <m:endChr m:val="‖"/>
              <m:ctrlPr>
                <w:rPr>
                  <w:rFonts w:ascii="Cambria Math" w:eastAsia="Times New Roman" w:hAnsi="Cambria Math"/>
                  <w:i/>
                  <w:lang w:eastAsia="ru-RU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lang w:eastAsia="ru-RU"/>
                    </w:rPr>
                    <m:t>(k)</m:t>
                  </m:r>
                </m:sup>
              </m:sSup>
              <m:r>
                <w:rPr>
                  <w:rFonts w:ascii="Cambria Math" w:eastAsia="Times New Roman" w:hAnsi="Cambria Math"/>
                  <w:lang w:eastAsia="ru-RU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lang w:eastAsia="ru-RU"/>
                    </w:rPr>
                    <m:t>(k-1)</m:t>
                  </m:r>
                </m:sup>
              </m:sSup>
            </m:e>
          </m:d>
        </m:oMath>
      </m:oMathPara>
    </w:p>
    <w:p w14:paraId="76E3BDBB" w14:textId="02FCC086" w:rsidR="0077240D" w:rsidRDefault="0077240D" w:rsidP="0077240D">
      <w:pPr>
        <w:spacing w:before="100" w:beforeAutospacing="1" w:after="100" w:afterAutospacing="1"/>
        <w:jc w:val="both"/>
      </w:pPr>
      <w:r>
        <w:t xml:space="preserve">Для того чтобы методы простых итераций и Зейделя сходились, необходимо выполнение </w:t>
      </w:r>
      <w:r>
        <w:rPr>
          <w:rStyle w:val="Strong"/>
        </w:rPr>
        <w:t>достаточного условия диагонального преобладания</w:t>
      </w:r>
      <w:r>
        <w:t>.</w:t>
      </w:r>
    </w:p>
    <w:p w14:paraId="35728263" w14:textId="3EF50839" w:rsidR="0077240D" w:rsidRPr="0077240D" w:rsidRDefault="0077240D" w:rsidP="0077240D">
      <w:pPr>
        <w:spacing w:before="100" w:beforeAutospacing="1" w:after="100" w:afterAutospacing="1"/>
        <w:jc w:val="both"/>
        <w:rPr>
          <w:b/>
          <w:bCs/>
          <w:sz w:val="24"/>
        </w:rPr>
      </w:pPr>
      <w:r w:rsidRPr="0077240D">
        <w:rPr>
          <w:b/>
          <w:bCs/>
        </w:rPr>
        <w:t>Диагональное преобладание</w:t>
      </w:r>
    </w:p>
    <w:p w14:paraId="19F2967D" w14:textId="77777777" w:rsidR="0077240D" w:rsidRDefault="0077240D" w:rsidP="0077240D">
      <w:pPr>
        <w:spacing w:before="100" w:beforeAutospacing="1" w:after="100" w:afterAutospacing="1"/>
        <w:jc w:val="both"/>
      </w:pPr>
      <w:r>
        <w:t>Условие диагонального преобладания означает, что элементы главной диагонали матрицы должны быть значительно больше по величине, чем сумма абсолютных значений остальных элементов в соответствующей строке или столбце. Это условие важно для того, чтобы итерационные методы сходились, так как оно гарантирует, что на каждом шаге величина ошибки будет уменьшаться.</w:t>
      </w:r>
    </w:p>
    <w:p w14:paraId="0A83EE17" w14:textId="77777777" w:rsidR="0077240D" w:rsidRDefault="0077240D" w:rsidP="0077240D">
      <w:pPr>
        <w:numPr>
          <w:ilvl w:val="0"/>
          <w:numId w:val="11"/>
        </w:numPr>
        <w:spacing w:before="100" w:beforeAutospacing="1" w:after="100" w:afterAutospacing="1" w:line="240" w:lineRule="auto"/>
        <w:jc w:val="both"/>
      </w:pPr>
      <w:r>
        <w:rPr>
          <w:rStyle w:val="Strong"/>
        </w:rPr>
        <w:t>Диагональное преобладание по строкам</w:t>
      </w:r>
      <w:r>
        <w:t>: Для каждого элемента главной диагонали матрицы его абсолютное значение должно быть больше суммы абсолютных значений всех остальных элементов в той же строке. То есть, для каждой строки матрицы должен выполняться критерий, что элемент на главной диагонали больше по величине, чем сумма всех других элементов в этой строке.</w:t>
      </w:r>
    </w:p>
    <w:p w14:paraId="02519012" w14:textId="77777777" w:rsidR="0077240D" w:rsidRDefault="0077240D" w:rsidP="0077240D">
      <w:pPr>
        <w:spacing w:before="100" w:beforeAutospacing="1" w:after="100" w:afterAutospacing="1"/>
        <w:jc w:val="both"/>
      </w:pPr>
      <w:r>
        <w:t xml:space="preserve">Если это условие не выполняется по строкам, то мы переходим к </w:t>
      </w:r>
      <w:r>
        <w:rPr>
          <w:rStyle w:val="Strong"/>
        </w:rPr>
        <w:t>диагональному преобладанию по столбцам</w:t>
      </w:r>
      <w:r>
        <w:t>.</w:t>
      </w:r>
    </w:p>
    <w:p w14:paraId="0E10C05C" w14:textId="77777777" w:rsidR="0077240D" w:rsidRDefault="0077240D" w:rsidP="0077240D">
      <w:pPr>
        <w:numPr>
          <w:ilvl w:val="0"/>
          <w:numId w:val="12"/>
        </w:numPr>
        <w:spacing w:before="100" w:beforeAutospacing="1" w:after="100" w:afterAutospacing="1" w:line="240" w:lineRule="auto"/>
        <w:jc w:val="both"/>
      </w:pPr>
      <w:r>
        <w:rPr>
          <w:rStyle w:val="Strong"/>
        </w:rPr>
        <w:t>Диагональное преобладание по столбцам</w:t>
      </w:r>
      <w:r>
        <w:t>: В этом случае для каждого столбца матрицы мы проверяем, что элемент на главной диагонали столбца больше суммы всех других элементов в этом столбце.</w:t>
      </w:r>
    </w:p>
    <w:p w14:paraId="33B03748" w14:textId="704207BC" w:rsidR="0077240D" w:rsidRDefault="0077240D" w:rsidP="0077240D">
      <w:pPr>
        <w:spacing w:before="100" w:beforeAutospacing="1" w:after="100" w:afterAutospacing="1"/>
        <w:jc w:val="both"/>
      </w:pPr>
      <w:r>
        <w:t xml:space="preserve">Если ни по строкам, ни по столбцам не выполняется диагональное преобладание, то методы </w:t>
      </w:r>
      <w:r>
        <w:rPr>
          <w:rStyle w:val="Strong"/>
        </w:rPr>
        <w:t>простых итераций</w:t>
      </w:r>
      <w:r>
        <w:t xml:space="preserve"> и </w:t>
      </w:r>
      <w:r>
        <w:rPr>
          <w:rStyle w:val="Strong"/>
        </w:rPr>
        <w:t>Зейделя</w:t>
      </w:r>
      <w:r>
        <w:t xml:space="preserve"> не сходятся, и решение системы уравнений с помощью этих методов становится невозможным.</w:t>
      </w:r>
    </w:p>
    <w:p w14:paraId="2D97899A" w14:textId="77777777" w:rsidR="0077240D" w:rsidRPr="0077240D" w:rsidRDefault="0077240D" w:rsidP="0077240D">
      <w:pPr>
        <w:rPr>
          <w:sz w:val="24"/>
          <w:szCs w:val="24"/>
          <w:lang w:val="en-US"/>
        </w:rPr>
      </w:pPr>
      <w:r w:rsidRPr="004B3107">
        <w:rPr>
          <w:sz w:val="24"/>
          <w:szCs w:val="24"/>
        </w:rPr>
        <w:t>Код</w:t>
      </w:r>
      <w:r w:rsidRPr="0077240D">
        <w:rPr>
          <w:sz w:val="24"/>
          <w:szCs w:val="24"/>
          <w:lang w:val="en-US"/>
        </w:rPr>
        <w:t xml:space="preserve"> </w:t>
      </w:r>
      <w:r w:rsidRPr="004B3107">
        <w:rPr>
          <w:sz w:val="24"/>
          <w:szCs w:val="24"/>
        </w:rPr>
        <w:t>программы</w:t>
      </w:r>
      <w:r w:rsidRPr="0077240D">
        <w:rPr>
          <w:sz w:val="24"/>
          <w:szCs w:val="24"/>
          <w:lang w:val="en-US"/>
        </w:rPr>
        <w:t>:</w:t>
      </w:r>
    </w:p>
    <w:p w14:paraId="2986A1A1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ad_matrix_from_file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lenam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CF3584F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"""Считывает матрицу A, вектор B и точность из файла."""</w:t>
      </w:r>
    </w:p>
    <w:p w14:paraId="0E8F98BB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ith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ope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lenam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r'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a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35E30318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adlines</w:t>
      </w:r>
      <w:proofErr w:type="spellEnd"/>
      <w:proofErr w:type="gram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60FA7C4B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47F3B84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int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B3107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proofErr w:type="gramStart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.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trip</w:t>
      </w:r>
      <w:proofErr w:type="gram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)  </w:t>
      </w:r>
      <w:r w:rsidRPr="004B3107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B3107">
        <w:rPr>
          <w:rFonts w:ascii="Consolas" w:eastAsia="Times New Roman" w:hAnsi="Consolas"/>
          <w:color w:val="6A9955"/>
          <w:sz w:val="21"/>
          <w:szCs w:val="21"/>
          <w:lang w:eastAsia="ru-RU"/>
        </w:rPr>
        <w:t>Размерность</w:t>
      </w:r>
      <w:r w:rsidRPr="004B3107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6A9955"/>
          <w:sz w:val="21"/>
          <w:szCs w:val="21"/>
          <w:lang w:eastAsia="ru-RU"/>
        </w:rPr>
        <w:t>матрицы</w:t>
      </w:r>
    </w:p>
    <w:p w14:paraId="201AEA82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gramStart"/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list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p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float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.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plit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()))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  </w:t>
      </w:r>
      <w:r w:rsidRPr="004B3107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B3107">
        <w:rPr>
          <w:rFonts w:ascii="Consolas" w:eastAsia="Times New Roman" w:hAnsi="Consolas"/>
          <w:color w:val="6A9955"/>
          <w:sz w:val="21"/>
          <w:szCs w:val="21"/>
          <w:lang w:eastAsia="ru-RU"/>
        </w:rPr>
        <w:t>Матрица</w:t>
      </w:r>
      <w:r w:rsidRPr="004B3107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A</w:t>
      </w:r>
    </w:p>
    <w:p w14:paraId="43A32F81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B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gramStart"/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float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  </w:t>
      </w:r>
      <w:r w:rsidRPr="004B3107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B3107">
        <w:rPr>
          <w:rFonts w:ascii="Consolas" w:eastAsia="Times New Roman" w:hAnsi="Consolas"/>
          <w:color w:val="6A9955"/>
          <w:sz w:val="21"/>
          <w:szCs w:val="21"/>
          <w:lang w:eastAsia="ru-RU"/>
        </w:rPr>
        <w:t>Вектор</w:t>
      </w:r>
      <w:r w:rsidRPr="004B3107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B</w:t>
      </w:r>
    </w:p>
    <w:p w14:paraId="66623D21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float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B3107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proofErr w:type="gramStart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.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trip</w:t>
      </w:r>
      <w:proofErr w:type="gram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)  </w:t>
      </w:r>
      <w:r w:rsidRPr="004B3107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B3107">
        <w:rPr>
          <w:rFonts w:ascii="Consolas" w:eastAsia="Times New Roman" w:hAnsi="Consolas"/>
          <w:color w:val="6A9955"/>
          <w:sz w:val="21"/>
          <w:szCs w:val="21"/>
          <w:lang w:eastAsia="ru-RU"/>
        </w:rPr>
        <w:t>Точность</w:t>
      </w:r>
    </w:p>
    <w:p w14:paraId="61D00FF3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600CBE0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B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</w:p>
    <w:p w14:paraId="679A07BF" w14:textId="77777777" w:rsidR="0077240D" w:rsidRPr="004B3107" w:rsidRDefault="0077240D" w:rsidP="0077240D">
      <w:pPr>
        <w:shd w:val="clear" w:color="auto" w:fill="1F1F1F"/>
        <w:spacing w:after="24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B280D25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569CD6"/>
          <w:sz w:val="21"/>
          <w:szCs w:val="21"/>
          <w:lang w:eastAsia="ru-RU"/>
        </w:rPr>
        <w:t>def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B3107">
        <w:rPr>
          <w:rFonts w:ascii="Consolas" w:eastAsia="Times New Roman" w:hAnsi="Consolas"/>
          <w:color w:val="DCDCAA"/>
          <w:sz w:val="21"/>
          <w:szCs w:val="21"/>
          <w:lang w:eastAsia="ru-RU"/>
        </w:rPr>
        <w:t>check_conditions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):</w:t>
      </w:r>
    </w:p>
    <w:p w14:paraId="6A8D075A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"""Проверяет диагональное преобладание."""</w:t>
      </w:r>
    </w:p>
    <w:p w14:paraId="3F5FE967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D89E8DC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as_strict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als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 </w:t>
      </w:r>
    </w:p>
    <w:p w14:paraId="0EB734F7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5779091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6F1E449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other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!</w:t>
      </w:r>
      <w:proofErr w:type="gramEnd"/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8CFCE04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other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171F2EEC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as_strict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</w:p>
    <w:p w14:paraId="2257C171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other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1BA4DE40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heck_column_conditions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EEEFAB2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</w:p>
    <w:p w14:paraId="5114300B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E83E460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t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as_strict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74DCEA33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heck_column_conditions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A1190A0" w14:textId="77777777" w:rsidR="0077240D" w:rsidRPr="004B3107" w:rsidRDefault="0077240D" w:rsidP="0077240D">
      <w:pPr>
        <w:shd w:val="clear" w:color="auto" w:fill="1F1F1F"/>
        <w:spacing w:after="24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EE62BC1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heck_column_conditions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F297EF5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"""Проверяет диагональное преобладание по столбцам."""</w:t>
      </w:r>
    </w:p>
    <w:p w14:paraId="45F82996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C603C41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as_strict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alse</w:t>
      </w:r>
    </w:p>
    <w:p w14:paraId="72F45E81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3DA735A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E87FA2C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other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!</w:t>
      </w:r>
      <w:proofErr w:type="gramEnd"/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1951F7D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other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20E5A60D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as_strict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</w:p>
    <w:p w14:paraId="251FF792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other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6697461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4B3107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4B3107">
        <w:rPr>
          <w:rFonts w:ascii="Segoe UI Emoji" w:eastAsia="Times New Roman" w:hAnsi="Segoe UI Emoji" w:cs="Segoe UI Emoji"/>
          <w:color w:val="CE9178"/>
          <w:sz w:val="21"/>
          <w:szCs w:val="21"/>
          <w:lang w:eastAsia="ru-RU"/>
        </w:rPr>
        <w:t>⚠️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4B3107">
        <w:rPr>
          <w:rFonts w:ascii="Consolas" w:eastAsia="Times New Roman" w:hAnsi="Consolas" w:cs="Consolas"/>
          <w:color w:val="CE9178"/>
          <w:sz w:val="21"/>
          <w:szCs w:val="21"/>
          <w:lang w:eastAsia="ru-RU"/>
        </w:rPr>
        <w:t> Предупреждение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: </w:t>
      </w:r>
      <w:r w:rsidRPr="004B3107">
        <w:rPr>
          <w:rFonts w:ascii="Consolas" w:eastAsia="Times New Roman" w:hAnsi="Consolas" w:cs="Consolas"/>
          <w:color w:val="CE9178"/>
          <w:sz w:val="21"/>
          <w:szCs w:val="21"/>
          <w:lang w:eastAsia="ru-RU"/>
        </w:rPr>
        <w:t>диагональное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4B3107">
        <w:rPr>
          <w:rFonts w:ascii="Consolas" w:eastAsia="Times New Roman" w:hAnsi="Consolas" w:cs="Consolas"/>
          <w:color w:val="CE9178"/>
          <w:sz w:val="21"/>
          <w:szCs w:val="21"/>
          <w:lang w:eastAsia="ru-RU"/>
        </w:rPr>
        <w:t>преобладание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4B3107">
        <w:rPr>
          <w:rFonts w:ascii="Consolas" w:eastAsia="Times New Roman" w:hAnsi="Consolas" w:cs="Consolas"/>
          <w:color w:val="CE9178"/>
          <w:sz w:val="21"/>
          <w:szCs w:val="21"/>
          <w:lang w:eastAsia="ru-RU"/>
        </w:rPr>
        <w:t>не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4B3107">
        <w:rPr>
          <w:rFonts w:ascii="Consolas" w:eastAsia="Times New Roman" w:hAnsi="Consolas" w:cs="Consolas"/>
          <w:color w:val="CE9178"/>
          <w:sz w:val="21"/>
          <w:szCs w:val="21"/>
          <w:lang w:eastAsia="ru-RU"/>
        </w:rPr>
        <w:t>выполнено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!"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26A28D00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</w:p>
    <w:p w14:paraId="4507F1B9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</w:p>
    <w:p w14:paraId="5CD10CF0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t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as_strict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AEA3F02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B3107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4B3107">
        <w:rPr>
          <w:rFonts w:ascii="Segoe UI Emoji" w:eastAsia="Times New Roman" w:hAnsi="Segoe UI Emoji" w:cs="Segoe UI Emoji"/>
          <w:color w:val="CE9178"/>
          <w:sz w:val="21"/>
          <w:szCs w:val="21"/>
          <w:lang w:eastAsia="ru-RU"/>
        </w:rPr>
        <w:t>⚠️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4B3107">
        <w:rPr>
          <w:rFonts w:ascii="Consolas" w:eastAsia="Times New Roman" w:hAnsi="Consolas" w:cs="Consolas"/>
          <w:color w:val="CE9178"/>
          <w:sz w:val="21"/>
          <w:szCs w:val="21"/>
          <w:lang w:eastAsia="ru-RU"/>
        </w:rPr>
        <w:t> Предупреждение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: </w:t>
      </w:r>
      <w:r w:rsidRPr="004B3107">
        <w:rPr>
          <w:rFonts w:ascii="Consolas" w:eastAsia="Times New Roman" w:hAnsi="Consolas" w:cs="Consolas"/>
          <w:color w:val="CE9178"/>
          <w:sz w:val="21"/>
          <w:szCs w:val="21"/>
          <w:lang w:eastAsia="ru-RU"/>
        </w:rPr>
        <w:t>диагональное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4B3107">
        <w:rPr>
          <w:rFonts w:ascii="Consolas" w:eastAsia="Times New Roman" w:hAnsi="Consolas" w:cs="Consolas"/>
          <w:color w:val="CE9178"/>
          <w:sz w:val="21"/>
          <w:szCs w:val="21"/>
          <w:lang w:eastAsia="ru-RU"/>
        </w:rPr>
        <w:t>преобладание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4B3107">
        <w:rPr>
          <w:rFonts w:ascii="Consolas" w:eastAsia="Times New Roman" w:hAnsi="Consolas" w:cs="Consolas"/>
          <w:color w:val="CE9178"/>
          <w:sz w:val="21"/>
          <w:szCs w:val="21"/>
          <w:lang w:eastAsia="ru-RU"/>
        </w:rPr>
        <w:t>не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4B3107">
        <w:rPr>
          <w:rFonts w:ascii="Consolas" w:eastAsia="Times New Roman" w:hAnsi="Consolas" w:cs="Consolas"/>
          <w:color w:val="CE9178"/>
          <w:sz w:val="21"/>
          <w:szCs w:val="21"/>
          <w:lang w:eastAsia="ru-RU"/>
        </w:rPr>
        <w:t>выполнено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!"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6780182D" w14:textId="77777777" w:rsidR="0077240D" w:rsidRPr="004B3107" w:rsidRDefault="0077240D" w:rsidP="0077240D">
      <w:pPr>
        <w:shd w:val="clear" w:color="auto" w:fill="1F1F1F"/>
        <w:spacing w:after="24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382C5821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imple_</w:t>
      </w:r>
      <w:proofErr w:type="gram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terations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83DC567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"""Решает систему методом простых итераций."""</w:t>
      </w:r>
    </w:p>
    <w:p w14:paraId="14CACAF9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2D98208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4B3107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</w:p>
    <w:p w14:paraId="2D5E4300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</w:p>
    <w:p w14:paraId="143D2587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4B3107">
        <w:rPr>
          <w:rFonts w:ascii="Consolas" w:eastAsia="Times New Roman" w:hAnsi="Consolas"/>
          <w:color w:val="D7BA7D"/>
          <w:sz w:val="21"/>
          <w:szCs w:val="21"/>
          <w:lang w:eastAsia="ru-RU"/>
        </w:rPr>
        <w:t>\n</w:t>
      </w:r>
      <w:r w:rsidRPr="004B3107">
        <w:rPr>
          <w:rFonts w:ascii="Segoe UI Emoji" w:eastAsia="Times New Roman" w:hAnsi="Segoe UI Emoji" w:cs="Segoe UI Emoji"/>
          <w:color w:val="CE9178"/>
          <w:sz w:val="21"/>
          <w:szCs w:val="21"/>
          <w:lang w:eastAsia="ru-RU"/>
        </w:rPr>
        <w:t>🔹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Метод простых итераций:"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08D56D4F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7ECF2B30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hil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6CB8D92E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new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4B3107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</w:p>
    <w:p w14:paraId="0A70A696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EB3791F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new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!</w:t>
      </w:r>
      <w:proofErr w:type="gramEnd"/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663A6FAE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ADB42BF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(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new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</w:p>
    <w:p w14:paraId="789C7FBC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new</w:t>
      </w:r>
      <w:proofErr w:type="spellEnd"/>
    </w:p>
    <w:p w14:paraId="26DD544C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13F7AAF9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F66D140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Шаг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x = 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ошибка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= 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:.6f}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6763FF8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180DE04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07D21FE4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break</w:t>
      </w:r>
    </w:p>
    <w:p w14:paraId="231E188A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4A02E23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</w:p>
    <w:p w14:paraId="2016E3E9" w14:textId="77777777" w:rsidR="0077240D" w:rsidRPr="004B3107" w:rsidRDefault="0077240D" w:rsidP="0077240D">
      <w:pPr>
        <w:shd w:val="clear" w:color="auto" w:fill="1F1F1F"/>
        <w:spacing w:after="24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9322A67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eidel_</w:t>
      </w:r>
      <w:proofErr w:type="gram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4917335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"""Решает систему методом Зейделя."""</w:t>
      </w:r>
    </w:p>
    <w:p w14:paraId="5AFD7E29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B3107">
        <w:rPr>
          <w:rFonts w:ascii="Consolas" w:eastAsia="Times New Roman" w:hAnsi="Consolas"/>
          <w:color w:val="DCDCAA"/>
          <w:sz w:val="21"/>
          <w:szCs w:val="21"/>
          <w:lang w:eastAsia="ru-RU"/>
        </w:rPr>
        <w:t>len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49DDD6CA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4B3107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</w:p>
    <w:p w14:paraId="5E85F2CD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</w:p>
    <w:p w14:paraId="53C08022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4B3107">
        <w:rPr>
          <w:rFonts w:ascii="Consolas" w:eastAsia="Times New Roman" w:hAnsi="Consolas"/>
          <w:color w:val="D7BA7D"/>
          <w:sz w:val="21"/>
          <w:szCs w:val="21"/>
          <w:lang w:val="en-US" w:eastAsia="ru-RU"/>
        </w:rPr>
        <w:t>\n</w:t>
      </w:r>
      <w:r w:rsidRPr="004B3107">
        <w:rPr>
          <w:rFonts w:ascii="Segoe UI Emoji" w:eastAsia="Times New Roman" w:hAnsi="Segoe UI Emoji" w:cs="Segoe UI Emoji"/>
          <w:color w:val="CE9178"/>
          <w:sz w:val="21"/>
          <w:szCs w:val="21"/>
          <w:lang w:eastAsia="ru-RU"/>
        </w:rPr>
        <w:t>🔹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Метод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Зейделя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"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B007424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B74501B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hil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38322381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new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]</w:t>
      </w:r>
    </w:p>
    <w:p w14:paraId="7688E3E7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C9BFF2A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new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new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s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!</w:t>
      </w:r>
      <w:proofErr w:type="gramEnd"/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0798DDFB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E889312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(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new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</w:p>
    <w:p w14:paraId="287EC573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new</w:t>
      </w:r>
      <w:proofErr w:type="spellEnd"/>
    </w:p>
    <w:p w14:paraId="22699130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46F3B20F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E02B834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Шаг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x = 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ошибка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= 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</w:t>
      </w: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:.6f}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96152B3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5AE4C28" w14:textId="77777777" w:rsidR="0077240D" w:rsidRPr="0077240D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77240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77240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77240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</w:t>
      </w:r>
      <w:r w:rsidRPr="0077240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77240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77240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77240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77240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4AAC7E09" w14:textId="77777777" w:rsidR="0077240D" w:rsidRPr="0077240D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77240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77240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break</w:t>
      </w:r>
    </w:p>
    <w:p w14:paraId="566C0180" w14:textId="77777777" w:rsidR="0077240D" w:rsidRPr="0077240D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8826A5D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77240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</w:p>
    <w:p w14:paraId="0E37239E" w14:textId="77777777" w:rsidR="0077240D" w:rsidRPr="004B3107" w:rsidRDefault="0077240D" w:rsidP="0077240D">
      <w:pPr>
        <w:shd w:val="clear" w:color="auto" w:fill="1F1F1F"/>
        <w:spacing w:after="24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45E0FDB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ultiply_matrix_</w:t>
      </w:r>
      <w:proofErr w:type="gram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vector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7932BE2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"""Перемножает матрицу A на вектор x, возвращая получившийся вектор."""</w:t>
      </w:r>
    </w:p>
    <w:p w14:paraId="44076986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)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]</w:t>
      </w:r>
    </w:p>
    <w:p w14:paraId="6B680D26" w14:textId="77777777" w:rsidR="0077240D" w:rsidRPr="004B3107" w:rsidRDefault="0077240D" w:rsidP="0077240D">
      <w:pPr>
        <w:shd w:val="clear" w:color="auto" w:fill="1F1F1F"/>
        <w:spacing w:after="24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1CD51FC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569CD6"/>
          <w:sz w:val="21"/>
          <w:szCs w:val="21"/>
          <w:lang w:eastAsia="ru-RU"/>
        </w:rPr>
        <w:lastRenderedPageBreak/>
        <w:t>def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B3107">
        <w:rPr>
          <w:rFonts w:ascii="Consolas" w:eastAsia="Times New Roman" w:hAnsi="Consolas"/>
          <w:color w:val="DCDCAA"/>
          <w:sz w:val="21"/>
          <w:szCs w:val="21"/>
          <w:lang w:eastAsia="ru-RU"/>
        </w:rPr>
        <w:t>solve_system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eastAsia="ru-RU"/>
        </w:rPr>
        <w:t>filename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):</w:t>
      </w:r>
    </w:p>
    <w:p w14:paraId="0CCEE8AC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"""Считывает матрицу, проверяет условия, решает систему и выводит результаты."""</w:t>
      </w:r>
    </w:p>
    <w:p w14:paraId="78C0C3D5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B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ad_matrix_from_file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lename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625A8CF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DC9CC5D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6A9955"/>
          <w:sz w:val="21"/>
          <w:szCs w:val="21"/>
          <w:lang w:eastAsia="ru-RU"/>
        </w:rPr>
        <w:t># Проверка диагонального преобладания</w:t>
      </w:r>
    </w:p>
    <w:p w14:paraId="01B1EA59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B3107">
        <w:rPr>
          <w:rFonts w:ascii="Consolas" w:eastAsia="Times New Roman" w:hAnsi="Consolas"/>
          <w:color w:val="DCDCAA"/>
          <w:sz w:val="21"/>
          <w:szCs w:val="21"/>
          <w:lang w:eastAsia="ru-RU"/>
        </w:rPr>
        <w:t>check_conditions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B3107">
        <w:rPr>
          <w:rFonts w:ascii="Consolas" w:eastAsia="Times New Roman" w:hAnsi="Consolas"/>
          <w:color w:val="4FC1FF"/>
          <w:sz w:val="21"/>
          <w:szCs w:val="21"/>
          <w:lang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217814A7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16BD069E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B3107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B3107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4B3107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6A9955"/>
          <w:sz w:val="21"/>
          <w:szCs w:val="21"/>
          <w:lang w:eastAsia="ru-RU"/>
        </w:rPr>
        <w:t>простых</w:t>
      </w:r>
      <w:r w:rsidRPr="004B3107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6A9955"/>
          <w:sz w:val="21"/>
          <w:szCs w:val="21"/>
          <w:lang w:eastAsia="ru-RU"/>
        </w:rPr>
        <w:t>итераций</w:t>
      </w:r>
    </w:p>
    <w:p w14:paraId="6CB38B80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s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s_s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imple_</w:t>
      </w:r>
      <w:proofErr w:type="gram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terations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B3107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B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EFB9EDE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4B3107">
        <w:rPr>
          <w:rFonts w:ascii="Consolas" w:eastAsia="Times New Roman" w:hAnsi="Consolas"/>
          <w:color w:val="D7BA7D"/>
          <w:sz w:val="21"/>
          <w:szCs w:val="21"/>
          <w:lang w:eastAsia="ru-RU"/>
        </w:rPr>
        <w:t>\n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Решение методом простых итераций:"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4B3107">
        <w:rPr>
          <w:rFonts w:ascii="Consolas" w:eastAsia="Times New Roman" w:hAnsi="Consolas"/>
          <w:color w:val="9CDCFE"/>
          <w:sz w:val="21"/>
          <w:szCs w:val="21"/>
          <w:lang w:eastAsia="ru-RU"/>
        </w:rPr>
        <w:t>x_si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560A7DBE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B3107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"Число итераций:"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4B3107">
        <w:rPr>
          <w:rFonts w:ascii="Consolas" w:eastAsia="Times New Roman" w:hAnsi="Consolas"/>
          <w:color w:val="9CDCFE"/>
          <w:sz w:val="21"/>
          <w:szCs w:val="21"/>
          <w:lang w:eastAsia="ru-RU"/>
        </w:rPr>
        <w:t>iters_si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6B86CCB8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proofErr w:type="gram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Проверка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A * x ="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ultiply_matrix_vector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si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2D68A1DC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21647DF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B3107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4B3107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6A9955"/>
          <w:sz w:val="21"/>
          <w:szCs w:val="21"/>
          <w:lang w:eastAsia="ru-RU"/>
        </w:rPr>
        <w:t>Зейделя</w:t>
      </w:r>
    </w:p>
    <w:p w14:paraId="4BCFEC69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seidel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s_seidel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eidel_</w:t>
      </w:r>
      <w:proofErr w:type="gram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B3107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B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2AD4D0B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B3107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4B3107">
        <w:rPr>
          <w:rFonts w:ascii="Consolas" w:eastAsia="Times New Roman" w:hAnsi="Consolas"/>
          <w:color w:val="D7BA7D"/>
          <w:sz w:val="21"/>
          <w:szCs w:val="21"/>
          <w:lang w:eastAsia="ru-RU"/>
        </w:rPr>
        <w:t>\n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Решение методом Зейделя:"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4B3107">
        <w:rPr>
          <w:rFonts w:ascii="Consolas" w:eastAsia="Times New Roman" w:hAnsi="Consolas"/>
          <w:color w:val="9CDCFE"/>
          <w:sz w:val="21"/>
          <w:szCs w:val="21"/>
          <w:lang w:eastAsia="ru-RU"/>
        </w:rPr>
        <w:t>x_seidel</w:t>
      </w: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4D714AC1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proofErr w:type="gram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Число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итераций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"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s_seidel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E4DAAF5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4B3107">
        <w:rPr>
          <w:rFonts w:ascii="Consolas" w:eastAsia="Times New Roman" w:hAnsi="Consolas"/>
          <w:color w:val="CE9178"/>
          <w:sz w:val="21"/>
          <w:szCs w:val="21"/>
          <w:lang w:eastAsia="ru-RU"/>
        </w:rPr>
        <w:t>Проверка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A * x ="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ultiply_matrix_vector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B3107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seidel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54A41F24" w14:textId="77777777" w:rsidR="0077240D" w:rsidRPr="004B3107" w:rsidRDefault="0077240D" w:rsidP="0077240D">
      <w:pPr>
        <w:shd w:val="clear" w:color="auto" w:fill="1F1F1F"/>
        <w:spacing w:after="24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74B9360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B3107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B3107">
        <w:rPr>
          <w:rFonts w:ascii="Consolas" w:eastAsia="Times New Roman" w:hAnsi="Consolas"/>
          <w:color w:val="6A9955"/>
          <w:sz w:val="21"/>
          <w:szCs w:val="21"/>
          <w:lang w:eastAsia="ru-RU"/>
        </w:rPr>
        <w:t>Запуск</w:t>
      </w:r>
      <w:r w:rsidRPr="004B3107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B3107">
        <w:rPr>
          <w:rFonts w:ascii="Consolas" w:eastAsia="Times New Roman" w:hAnsi="Consolas"/>
          <w:color w:val="6A9955"/>
          <w:sz w:val="21"/>
          <w:szCs w:val="21"/>
          <w:lang w:eastAsia="ru-RU"/>
        </w:rPr>
        <w:t>решения</w:t>
      </w:r>
    </w:p>
    <w:p w14:paraId="6961A7E8" w14:textId="77777777" w:rsidR="0077240D" w:rsidRPr="004B3107" w:rsidRDefault="0077240D" w:rsidP="0077240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4B3107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ve_system</w:t>
      </w:r>
      <w:proofErr w:type="spellEnd"/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B3107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input1_3.txt"</w:t>
      </w:r>
      <w:r w:rsidRPr="004B3107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2736DE9" w14:textId="77777777" w:rsidR="0077240D" w:rsidRDefault="0077240D" w:rsidP="0077240D">
      <w:pPr>
        <w:rPr>
          <w:sz w:val="24"/>
          <w:szCs w:val="24"/>
          <w:lang w:val="en-US"/>
        </w:rPr>
      </w:pPr>
    </w:p>
    <w:p w14:paraId="014C5C70" w14:textId="77777777" w:rsidR="0077240D" w:rsidRPr="0077240D" w:rsidRDefault="0077240D" w:rsidP="0077240D">
      <w:pPr>
        <w:rPr>
          <w:sz w:val="24"/>
          <w:szCs w:val="24"/>
          <w:lang w:val="en-US"/>
        </w:rPr>
      </w:pPr>
    </w:p>
    <w:p w14:paraId="6982F187" w14:textId="77777777" w:rsidR="0077240D" w:rsidRPr="004B3107" w:rsidRDefault="0077240D" w:rsidP="0077240D">
      <w:pPr>
        <w:rPr>
          <w:sz w:val="24"/>
          <w:szCs w:val="24"/>
        </w:rPr>
      </w:pPr>
      <w:r>
        <w:rPr>
          <w:sz w:val="24"/>
          <w:szCs w:val="24"/>
        </w:rPr>
        <w:t>Вывод программы:</w:t>
      </w:r>
      <w:r>
        <w:rPr>
          <w:sz w:val="24"/>
          <w:szCs w:val="24"/>
        </w:rPr>
        <w:br/>
      </w:r>
      <w:r w:rsidRPr="004B3107">
        <w:rPr>
          <w:rFonts w:ascii="Segoe UI Emoji" w:hAnsi="Segoe UI Emoji" w:cs="Segoe UI Emoji"/>
          <w:sz w:val="24"/>
          <w:szCs w:val="24"/>
        </w:rPr>
        <w:t>🔹</w:t>
      </w:r>
      <w:r w:rsidRPr="004B3107">
        <w:rPr>
          <w:sz w:val="24"/>
          <w:szCs w:val="24"/>
        </w:rPr>
        <w:t xml:space="preserve"> Метод простых итераций:</w:t>
      </w:r>
    </w:p>
    <w:p w14:paraId="5F78B4C3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1: x = [-0.375, 2.814814814814815, -4.157894736842105, 5.384615384615385], ошибка = 7.371973</w:t>
      </w:r>
    </w:p>
    <w:p w14:paraId="34BB97A6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2: x = [2.1026453241365526, 2.933535762483131, -7.122432148747938, 7.311366021892338], ошибка = 4.318990</w:t>
      </w:r>
    </w:p>
    <w:p w14:paraId="1BB589FB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3: x = [3.3093729694606893, 2.833162559770747, -7.25925794393015, 8.803504350400438], ошибка = 1.926516</w:t>
      </w:r>
    </w:p>
    <w:p w14:paraId="1E7B3163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4: x = [3.900093575407627, 2.27395554193609, -7.434149194880308, 9.16777526988361], ошибка = 0.908264</w:t>
      </w:r>
    </w:p>
    <w:p w14:paraId="77225636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5: x = [4.112444296858397, 2.11355483286278, -7.18936429753473, 9.17481535353476], ошибка = 0.361650</w:t>
      </w:r>
    </w:p>
    <w:p w14:paraId="7B525F1B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6: x = [4.0876535710927575, 1.9922724621451442, -7.079344926140906, 9.121972634180898], ошибка = 0.173841</w:t>
      </w:r>
    </w:p>
    <w:p w14:paraId="22179B00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7: x = [4.059607853662558, 1.9769260065735306, -7.016810590414501, 9.042308567193805], ошибка = 0.106203</w:t>
      </w:r>
    </w:p>
    <w:p w14:paraId="7EA22324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8: x = [4.0205903105523, 1.9823328221547345, -6.991096212689517, 9.013345632212415], ошибка = 0.055242</w:t>
      </w:r>
    </w:p>
    <w:p w14:paraId="2D2B1B9C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lastRenderedPageBreak/>
        <w:t>Шаг 9: x = [4.004992912348348, 1.989820520182513, -6.992440796226482, 8.99748569161934], ошибка = 0.023509</w:t>
      </w:r>
    </w:p>
    <w:p w14:paraId="69CEE924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10: x = [3.998645557046457, 1.9972094350372491, -6.993868771672776, 8.995876664537338], ошибка = 0.009976</w:t>
      </w:r>
    </w:p>
    <w:p w14:paraId="41D2F021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11: x = [3.9976644248938604, 1.9994006238473867, -6.99780806522822, 8.9970950552608], ошибка = 0.004771</w:t>
      </w:r>
    </w:p>
    <w:p w14:paraId="54530AF6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12: x = [3.9985952712735546, 2.0005150978110295, -6.999321980145707, 8.998545001115158], ошибка = 0.002550</w:t>
      </w:r>
    </w:p>
    <w:p w14:paraId="10D86B91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13: x = [3.9992984472915496, 2.0004346002530884, -7.000053142320262, 8.99960942419896], ошибка = 0.001473</w:t>
      </w:r>
    </w:p>
    <w:p w14:paraId="59A3583D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14: x = [3.99982617444023, 2.0002584410970012, -7.000207345160646, 8.999963555184033], ошибка = 0.000677</w:t>
      </w:r>
    </w:p>
    <w:p w14:paraId="6A7D0FB3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15: x = [3.9999993539627035, 2.000108162353318, -7.000133903269437, 9.000093764517528], ошибка = 0.000274</w:t>
      </w:r>
    </w:p>
    <w:p w14:paraId="5AD02350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16: x = [4.000048465376203, 2.000018982047189, -7.000075287898994, 9.000072302878902], ошибка = 0.000119</w:t>
      </w:r>
    </w:p>
    <w:p w14:paraId="7DE7935E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17: x = [4.000038079725488, 1.9999954701356046, -7.000020621691901, 9.000039587341364], ошибка = 0.000069</w:t>
      </w:r>
    </w:p>
    <w:p w14:paraId="380D7F26" w14:textId="77777777" w:rsidR="0077240D" w:rsidRPr="004B3107" w:rsidRDefault="0077240D" w:rsidP="0077240D">
      <w:pPr>
        <w:rPr>
          <w:sz w:val="24"/>
          <w:szCs w:val="24"/>
        </w:rPr>
      </w:pPr>
    </w:p>
    <w:p w14:paraId="78D3B456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Решение методом простых итераций: [4.000038079725488, 1.9999954701356046, -7.000020621691901, 9.000039587341364]</w:t>
      </w:r>
    </w:p>
    <w:p w14:paraId="6CBA37C8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Число итераций: 17</w:t>
      </w:r>
    </w:p>
    <w:p w14:paraId="3EFAED44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Проверка A * x = [-8.999533919156947, -76.00017872252724, -79.00034284591504, -70.00032310078205]</w:t>
      </w:r>
    </w:p>
    <w:p w14:paraId="3B6D1C0D" w14:textId="77777777" w:rsidR="0077240D" w:rsidRPr="004B3107" w:rsidRDefault="0077240D" w:rsidP="0077240D">
      <w:pPr>
        <w:rPr>
          <w:sz w:val="24"/>
          <w:szCs w:val="24"/>
        </w:rPr>
      </w:pPr>
    </w:p>
    <w:p w14:paraId="63D9EA19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rFonts w:ascii="Segoe UI Emoji" w:hAnsi="Segoe UI Emoji" w:cs="Segoe UI Emoji"/>
          <w:sz w:val="24"/>
          <w:szCs w:val="24"/>
        </w:rPr>
        <w:t>🔹</w:t>
      </w:r>
      <w:r w:rsidRPr="004B3107">
        <w:rPr>
          <w:sz w:val="24"/>
          <w:szCs w:val="24"/>
        </w:rPr>
        <w:t xml:space="preserve"> Метод Зейделя:</w:t>
      </w:r>
    </w:p>
    <w:p w14:paraId="39F6B6F2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1: x = [-0.375, 2.8981481481481484, -5.457115009746589, 7.643237366921578], ошибка = 9.835602</w:t>
      </w:r>
    </w:p>
    <w:p w14:paraId="48D5310A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2: x = [3.159220835207677, 2.031191513525822, -6.7616880509950175, 8.698300389341913], ошибка = 4.007169</w:t>
      </w:r>
    </w:p>
    <w:p w14:paraId="35C71F48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3: x = [3.8445446950419018, 2.030979033394713, -6.9504976748969245, 8.952658997833227], ошибка = 0.754994</w:t>
      </w:r>
    </w:p>
    <w:p w14:paraId="3307CE0C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4: x = [3.971415150554055, 2.002205055883396, -6.991996517465805, 8.990205802617739], ошибка = 0.141619</w:t>
      </w:r>
    </w:p>
    <w:p w14:paraId="4D786160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5: x = [3.9948095075690033, 2.0009585288372587, -6.998403421901499, 8.9984031492436], ошибка = 0.025634</w:t>
      </w:r>
    </w:p>
    <w:p w14:paraId="1E3C7080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lastRenderedPageBreak/>
        <w:t>Шаг 6: x = [3.999055207213495, 2.0000917494988673, -6.999733266452556, 8.99968302890046], ошибка = 0.004710</w:t>
      </w:r>
    </w:p>
    <w:p w14:paraId="0FB4A310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7: x = [3.99982903445486, 2.000029398203279, -6.999948274800503, 8.999946765633641], ошибка = 0.000848</w:t>
      </w:r>
    </w:p>
    <w:p w14:paraId="1FE05802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8: x = [3.9999689663957594, 2.0000034002306526, -6.999991154213896, 8.99998971764446], ошибка = 0.000155</w:t>
      </w:r>
    </w:p>
    <w:p w14:paraId="7C9D0B3B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Шаг 9: x = [3.999994386466435, 2.0000009114461403, -6.999998318503692, 8.9999982352775], ошибка = 0.000028</w:t>
      </w:r>
    </w:p>
    <w:p w14:paraId="2FC4D3B7" w14:textId="77777777" w:rsidR="0077240D" w:rsidRPr="004B3107" w:rsidRDefault="0077240D" w:rsidP="0077240D">
      <w:pPr>
        <w:rPr>
          <w:sz w:val="24"/>
          <w:szCs w:val="24"/>
        </w:rPr>
      </w:pPr>
    </w:p>
    <w:p w14:paraId="2CFAE1EF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Решение методом Зейделя: [3.999994386466435, 2.0000009114461403, -6.999998318503692, 8.9999982352775]</w:t>
      </w:r>
    </w:p>
    <w:p w14:paraId="2FBA481F" w14:textId="77777777" w:rsidR="0077240D" w:rsidRPr="004B3107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Число итераций: 9</w:t>
      </w:r>
    </w:p>
    <w:p w14:paraId="186D8CE1" w14:textId="77777777" w:rsidR="0077240D" w:rsidRDefault="0077240D" w:rsidP="0077240D">
      <w:pPr>
        <w:rPr>
          <w:sz w:val="24"/>
          <w:szCs w:val="24"/>
        </w:rPr>
      </w:pPr>
      <w:r w:rsidRPr="004B3107">
        <w:rPr>
          <w:sz w:val="24"/>
          <w:szCs w:val="24"/>
        </w:rPr>
        <w:t>Проверка A * x = [-9.000110293425553, -75.99999379147987, -78.99994889420175, -69.99999999999999]</w:t>
      </w:r>
    </w:p>
    <w:p w14:paraId="510C7B54" w14:textId="77777777" w:rsidR="00C40158" w:rsidRPr="00C40158" w:rsidRDefault="00C40158" w:rsidP="00726872">
      <w:pPr>
        <w:jc w:val="both"/>
      </w:pPr>
    </w:p>
    <w:p w14:paraId="6171BFDE" w14:textId="00FE4767" w:rsidR="00CF4A32" w:rsidRDefault="00CF4A32" w:rsidP="00726872">
      <w:pPr>
        <w:pStyle w:val="Heading2"/>
        <w:numPr>
          <w:ilvl w:val="1"/>
          <w:numId w:val="2"/>
        </w:numPr>
        <w:spacing w:before="0" w:line="240" w:lineRule="auto"/>
        <w:rPr>
          <w:sz w:val="44"/>
          <w:szCs w:val="44"/>
        </w:rPr>
      </w:pPr>
      <w:bookmarkStart w:id="4" w:name="_Toc197994953"/>
      <w:r w:rsidRPr="00726872">
        <w:rPr>
          <w:sz w:val="44"/>
          <w:szCs w:val="44"/>
        </w:rPr>
        <w:t>Метод вращения Якоби</w:t>
      </w:r>
      <w:bookmarkEnd w:id="4"/>
    </w:p>
    <w:p w14:paraId="3BE75DCD" w14:textId="77777777" w:rsidR="00726872" w:rsidRDefault="00726872" w:rsidP="00726872">
      <w:pPr>
        <w:jc w:val="both"/>
      </w:pPr>
    </w:p>
    <w:p w14:paraId="32B9F9CD" w14:textId="3633E776" w:rsidR="00726872" w:rsidRDefault="00726872" w:rsidP="00726872">
      <w:pPr>
        <w:ind w:firstLine="384"/>
        <w:jc w:val="both"/>
        <w:rPr>
          <w:sz w:val="24"/>
        </w:rPr>
      </w:pPr>
      <w:r w:rsidRPr="00726872">
        <w:rPr>
          <w:sz w:val="24"/>
        </w:rPr>
        <w:t>Реализовать метод вращений в виде программы, задавая в качестве входных данных матрицу и точность вычислений. Используя разработанное программное обеспечение, найти собственные значения и собственные векторы симметрических матриц. Проанализировать зависимость погрешности вычислений от числа итераций.</w:t>
      </w:r>
    </w:p>
    <w:p w14:paraId="747D6E32" w14:textId="77777777" w:rsidR="00C7284A" w:rsidRPr="00ED6CFE" w:rsidRDefault="00C7284A" w:rsidP="00C7284A">
      <w:pPr>
        <w:jc w:val="both"/>
        <w:rPr>
          <w:sz w:val="24"/>
        </w:rPr>
      </w:pPr>
      <w:r>
        <w:rPr>
          <w:sz w:val="24"/>
        </w:rPr>
        <w:t>Условие:</w:t>
      </w:r>
    </w:p>
    <w:p w14:paraId="0AF97CD7" w14:textId="77777777" w:rsidR="00C7284A" w:rsidRPr="00C7284A" w:rsidRDefault="00C7284A" w:rsidP="00C7284A">
      <w:r w:rsidRPr="00C7284A">
        <w:rPr>
          <w:sz w:val="24"/>
        </w:rPr>
        <w:t>2</w:t>
      </w:r>
      <w:r w:rsidRPr="00C7284A">
        <w:t>.</w:t>
      </w:r>
      <w:r>
        <w:rPr>
          <w:position w:val="-50"/>
          <w:lang w:val="en-US"/>
        </w:rPr>
        <w:object w:dxaOrig="1280" w:dyaOrig="1120" w14:anchorId="000C574A">
          <v:shape id="_x0000_i1028" type="#_x0000_t75" style="width:66pt;height:54pt" o:ole="" fillcolor="window">
            <v:imagedata r:id="rId14" o:title=""/>
          </v:shape>
          <o:OLEObject Type="Embed" ProgID="Equation.3" ShapeID="_x0000_i1028" DrawAspect="Content" ObjectID="_1810025063" r:id="rId15"/>
        </w:object>
      </w:r>
    </w:p>
    <w:p w14:paraId="6C113E84" w14:textId="77777777" w:rsidR="00B7778E" w:rsidRPr="00B7778E" w:rsidRDefault="00B7778E" w:rsidP="00B7778E">
      <w:pPr>
        <w:spacing w:before="100" w:beforeAutospacing="1" w:after="100" w:afterAutospacing="1" w:line="240" w:lineRule="auto"/>
        <w:rPr>
          <w:rFonts w:eastAsia="Times New Roman"/>
          <w:sz w:val="24"/>
          <w:szCs w:val="24"/>
          <w:lang w:eastAsia="ru-RU"/>
        </w:rPr>
      </w:pPr>
      <w:r w:rsidRPr="00B7778E">
        <w:rPr>
          <w:rFonts w:eastAsia="Times New Roman"/>
          <w:sz w:val="24"/>
          <w:szCs w:val="24"/>
          <w:lang w:eastAsia="ru-RU"/>
        </w:rPr>
        <w:t>Метод вращений Якоби — это итерационный алгоритм, используемый для нахождения собственных значений и собственных векторов симметричных матриц. Он является одним из классических методов для решения задачи спектрального разложения матриц, то есть нахождения собственных значений и собственных векторов матрицы. Этот метод особенно полезен для больших симметричных матриц, где использование прямых методов (например, метод Гаусса) может быть вычислительно сложным.</w:t>
      </w:r>
    </w:p>
    <w:p w14:paraId="6C982FE2" w14:textId="77777777" w:rsidR="00B7778E" w:rsidRPr="00B7778E" w:rsidRDefault="00B7778E" w:rsidP="00B7778E">
      <w:pPr>
        <w:spacing w:before="100" w:beforeAutospacing="1" w:after="100" w:afterAutospacing="1" w:line="240" w:lineRule="auto"/>
        <w:outlineLvl w:val="2"/>
        <w:rPr>
          <w:rFonts w:eastAsia="Times New Roman"/>
          <w:b/>
          <w:bCs/>
          <w:sz w:val="27"/>
          <w:szCs w:val="27"/>
          <w:lang w:eastAsia="ru-RU"/>
        </w:rPr>
      </w:pPr>
      <w:r w:rsidRPr="00B7778E">
        <w:rPr>
          <w:rFonts w:eastAsia="Times New Roman"/>
          <w:b/>
          <w:bCs/>
          <w:sz w:val="27"/>
          <w:szCs w:val="27"/>
          <w:lang w:eastAsia="ru-RU"/>
        </w:rPr>
        <w:t>Принцип работы</w:t>
      </w:r>
    </w:p>
    <w:p w14:paraId="2571DA87" w14:textId="77777777" w:rsidR="00B7778E" w:rsidRPr="00B7778E" w:rsidRDefault="00B7778E" w:rsidP="00B7778E">
      <w:pPr>
        <w:spacing w:before="100" w:beforeAutospacing="1" w:after="100" w:afterAutospacing="1" w:line="240" w:lineRule="auto"/>
        <w:rPr>
          <w:rFonts w:eastAsia="Times New Roman"/>
          <w:sz w:val="24"/>
          <w:szCs w:val="24"/>
          <w:lang w:eastAsia="ru-RU"/>
        </w:rPr>
      </w:pPr>
      <w:r w:rsidRPr="00B7778E">
        <w:rPr>
          <w:rFonts w:eastAsia="Times New Roman"/>
          <w:sz w:val="24"/>
          <w:szCs w:val="24"/>
          <w:lang w:eastAsia="ru-RU"/>
        </w:rPr>
        <w:t xml:space="preserve">Метод вращений Якоби основывается на идее, что можно получить диагональную матрицу, проводя последовательные преобразования матрицы с помощью так называемых </w:t>
      </w:r>
      <w:r w:rsidRPr="00B7778E">
        <w:rPr>
          <w:rFonts w:eastAsia="Times New Roman"/>
          <w:b/>
          <w:bCs/>
          <w:sz w:val="24"/>
          <w:szCs w:val="24"/>
          <w:lang w:eastAsia="ru-RU"/>
        </w:rPr>
        <w:t>поворотных матриц</w:t>
      </w:r>
      <w:r w:rsidRPr="00B7778E">
        <w:rPr>
          <w:rFonts w:eastAsia="Times New Roman"/>
          <w:sz w:val="24"/>
          <w:szCs w:val="24"/>
          <w:lang w:eastAsia="ru-RU"/>
        </w:rPr>
        <w:t xml:space="preserve"> (или матриц вращения). Эти матрицы выполняют вращение пространства, что позволяет постепенно "выравнивать" матрицу до диагональной формы.</w:t>
      </w:r>
    </w:p>
    <w:p w14:paraId="1BD93666" w14:textId="77777777" w:rsidR="00B7778E" w:rsidRPr="00B7778E" w:rsidRDefault="00B7778E" w:rsidP="00B7778E">
      <w:pPr>
        <w:spacing w:before="100" w:beforeAutospacing="1" w:after="100" w:afterAutospacing="1" w:line="240" w:lineRule="auto"/>
        <w:rPr>
          <w:rFonts w:eastAsia="Times New Roman"/>
          <w:sz w:val="24"/>
          <w:szCs w:val="24"/>
          <w:lang w:eastAsia="ru-RU"/>
        </w:rPr>
      </w:pPr>
      <w:r w:rsidRPr="00B7778E">
        <w:rPr>
          <w:rFonts w:eastAsia="Times New Roman"/>
          <w:sz w:val="24"/>
          <w:szCs w:val="24"/>
          <w:lang w:eastAsia="ru-RU"/>
        </w:rPr>
        <w:lastRenderedPageBreak/>
        <w:t>Алгоритм включает в себя следующие шаги:</w:t>
      </w:r>
    </w:p>
    <w:p w14:paraId="7708BA39" w14:textId="77777777" w:rsidR="00B7778E" w:rsidRPr="00B7778E" w:rsidRDefault="00B7778E" w:rsidP="00B7778E">
      <w:pPr>
        <w:numPr>
          <w:ilvl w:val="0"/>
          <w:numId w:val="13"/>
        </w:numPr>
        <w:spacing w:before="100" w:beforeAutospacing="1" w:after="100" w:afterAutospacing="1" w:line="240" w:lineRule="auto"/>
        <w:jc w:val="both"/>
        <w:rPr>
          <w:rFonts w:eastAsia="Times New Roman"/>
          <w:sz w:val="24"/>
          <w:szCs w:val="24"/>
          <w:lang w:eastAsia="ru-RU"/>
        </w:rPr>
      </w:pPr>
      <w:r w:rsidRPr="00B7778E">
        <w:rPr>
          <w:rFonts w:eastAsia="Times New Roman"/>
          <w:b/>
          <w:bCs/>
          <w:sz w:val="24"/>
          <w:szCs w:val="24"/>
          <w:lang w:eastAsia="ru-RU"/>
        </w:rPr>
        <w:t>Поиск максимального элемента в матрице</w:t>
      </w:r>
      <w:r w:rsidRPr="00B7778E">
        <w:rPr>
          <w:rFonts w:eastAsia="Times New Roman"/>
          <w:sz w:val="24"/>
          <w:szCs w:val="24"/>
          <w:lang w:eastAsia="ru-RU"/>
        </w:rPr>
        <w:t>: На каждом шаге алгоритм ищет максимальный элемент вне главной диагонали. Это позволяет найти тот элемент, который в следующем шаге будет "поворотным" и который приводит к наибольшему изменению в матрице.</w:t>
      </w:r>
    </w:p>
    <w:p w14:paraId="24DD0E60" w14:textId="5E4966A6" w:rsidR="00B7778E" w:rsidRPr="00B7778E" w:rsidRDefault="00B7778E" w:rsidP="00B7778E">
      <w:pPr>
        <w:numPr>
          <w:ilvl w:val="0"/>
          <w:numId w:val="13"/>
        </w:numPr>
        <w:spacing w:before="100" w:beforeAutospacing="1" w:after="100" w:afterAutospacing="1" w:line="240" w:lineRule="auto"/>
        <w:jc w:val="both"/>
        <w:rPr>
          <w:rFonts w:eastAsia="Times New Roman"/>
          <w:sz w:val="24"/>
          <w:szCs w:val="24"/>
          <w:lang w:eastAsia="ru-RU"/>
        </w:rPr>
      </w:pPr>
      <w:r w:rsidRPr="00B7778E">
        <w:rPr>
          <w:rFonts w:eastAsia="Times New Roman"/>
          <w:b/>
          <w:bCs/>
          <w:sz w:val="24"/>
          <w:szCs w:val="24"/>
          <w:lang w:eastAsia="ru-RU"/>
        </w:rPr>
        <w:t>Поворотная матрица</w:t>
      </w:r>
      <w:r w:rsidRPr="00B7778E">
        <w:rPr>
          <w:rFonts w:eastAsia="Times New Roman"/>
          <w:sz w:val="24"/>
          <w:szCs w:val="24"/>
          <w:lang w:eastAsia="ru-RU"/>
        </w:rPr>
        <w:t xml:space="preserve">: После того как найден максимальный элемент </w:t>
      </w:r>
      <m:oMath>
        <m:sSub>
          <m:sSubPr>
            <m:ctrl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j</m:t>
            </m:r>
          </m:sub>
        </m:sSub>
      </m:oMath>
      <w:r w:rsidRPr="00B7778E">
        <w:rPr>
          <w:rFonts w:eastAsia="Times New Roman"/>
          <w:sz w:val="24"/>
          <w:szCs w:val="24"/>
          <w:lang w:eastAsia="ru-RU"/>
        </w:rPr>
        <w:t xml:space="preserve">, вычисляется так называемый </w:t>
      </w:r>
      <w:r w:rsidRPr="00B7778E">
        <w:rPr>
          <w:rFonts w:eastAsia="Times New Roman"/>
          <w:b/>
          <w:bCs/>
          <w:sz w:val="24"/>
          <w:szCs w:val="24"/>
          <w:lang w:eastAsia="ru-RU"/>
        </w:rPr>
        <w:t>угол поворота</w:t>
      </w:r>
      <w:r w:rsidRPr="00B7778E">
        <w:rPr>
          <w:rFonts w:eastAsia="Times New Roman"/>
          <w:sz w:val="24"/>
          <w:szCs w:val="24"/>
          <w:lang w:eastAsia="ru-RU"/>
        </w:rPr>
        <w:t xml:space="preserve"> θ, который зависит от значений </w:t>
      </w:r>
      <m:oMath>
        <m:sSub>
          <m:sSubPr>
            <m:ctrl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i</m:t>
            </m:r>
          </m:sub>
        </m:sSub>
      </m:oMath>
      <w:r w:rsidRPr="00B7778E">
        <w:rPr>
          <w:rFonts w:eastAsia="Times New Roman"/>
          <w:sz w:val="24"/>
          <w:szCs w:val="24"/>
          <w:lang w:eastAsia="ru-RU"/>
        </w:rPr>
        <w:t xml:space="preserve">​ (элементы на главной диагонали) и </w:t>
      </w:r>
      <m:oMath>
        <m:sSub>
          <m:sSubPr>
            <m:ctrl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j</m:t>
            </m:r>
          </m:sub>
        </m:sSub>
      </m:oMath>
      <w:r w:rsidRPr="00B7778E">
        <w:rPr>
          <w:rFonts w:eastAsia="Times New Roman"/>
          <w:sz w:val="24"/>
          <w:szCs w:val="24"/>
          <w:lang w:eastAsia="ru-RU"/>
        </w:rPr>
        <w:t xml:space="preserve"> (элемент вне диагонали). Используя этот угол, строится поворотная матрица, которая выполнит поворот для данной матрицы.</w:t>
      </w:r>
    </w:p>
    <w:p w14:paraId="4F7D417B" w14:textId="77777777" w:rsidR="00B7778E" w:rsidRPr="00B7778E" w:rsidRDefault="00B7778E" w:rsidP="00B7778E">
      <w:pPr>
        <w:numPr>
          <w:ilvl w:val="0"/>
          <w:numId w:val="13"/>
        </w:numPr>
        <w:spacing w:before="100" w:beforeAutospacing="1" w:after="100" w:afterAutospacing="1" w:line="240" w:lineRule="auto"/>
        <w:jc w:val="both"/>
        <w:rPr>
          <w:rFonts w:eastAsia="Times New Roman"/>
          <w:sz w:val="24"/>
          <w:szCs w:val="24"/>
          <w:lang w:eastAsia="ru-RU"/>
        </w:rPr>
      </w:pPr>
      <w:r w:rsidRPr="00B7778E">
        <w:rPr>
          <w:rFonts w:eastAsia="Times New Roman"/>
          <w:b/>
          <w:bCs/>
          <w:sz w:val="24"/>
          <w:szCs w:val="24"/>
          <w:lang w:eastAsia="ru-RU"/>
        </w:rPr>
        <w:t>Применение поворота</w:t>
      </w:r>
      <w:r w:rsidRPr="00B7778E">
        <w:rPr>
          <w:rFonts w:eastAsia="Times New Roman"/>
          <w:sz w:val="24"/>
          <w:szCs w:val="24"/>
          <w:lang w:eastAsia="ru-RU"/>
        </w:rPr>
        <w:t>: Поворотная матрица используется для преобразования исходной матрицы. Она не меняет диагональные элементы, но приводит к нулевым значениям в местах, где ранее находились элементы вне диагонали.</w:t>
      </w:r>
    </w:p>
    <w:p w14:paraId="1345E5E6" w14:textId="77777777" w:rsidR="00B7778E" w:rsidRPr="00B7778E" w:rsidRDefault="00B7778E" w:rsidP="00B7778E">
      <w:pPr>
        <w:numPr>
          <w:ilvl w:val="0"/>
          <w:numId w:val="13"/>
        </w:numPr>
        <w:spacing w:before="100" w:beforeAutospacing="1" w:after="100" w:afterAutospacing="1" w:line="240" w:lineRule="auto"/>
        <w:jc w:val="both"/>
        <w:rPr>
          <w:rFonts w:eastAsia="Times New Roman"/>
          <w:sz w:val="24"/>
          <w:szCs w:val="24"/>
          <w:lang w:eastAsia="ru-RU"/>
        </w:rPr>
      </w:pPr>
      <w:r w:rsidRPr="00B7778E">
        <w:rPr>
          <w:rFonts w:eastAsia="Times New Roman"/>
          <w:b/>
          <w:bCs/>
          <w:sz w:val="24"/>
          <w:szCs w:val="24"/>
          <w:lang w:eastAsia="ru-RU"/>
        </w:rPr>
        <w:t>Итерации</w:t>
      </w:r>
      <w:r w:rsidRPr="00B7778E">
        <w:rPr>
          <w:rFonts w:eastAsia="Times New Roman"/>
          <w:sz w:val="24"/>
          <w:szCs w:val="24"/>
          <w:lang w:eastAsia="ru-RU"/>
        </w:rPr>
        <w:t>: Алгоритм повторяет этот процесс несколько раз. После каждого шага элементы вне главной диагонали уменьшаются, а элементы на главной диагонали становятся всё более точными собственными значениями. Итерации продолжаются до тех пор, пока элементы вне главной диагонали не станут достаточно малыми (меньше заданной точности).</w:t>
      </w:r>
    </w:p>
    <w:p w14:paraId="7B9176B4" w14:textId="40F3D2A2" w:rsidR="00B7778E" w:rsidRDefault="00B7778E" w:rsidP="00B7778E">
      <w:pPr>
        <w:numPr>
          <w:ilvl w:val="0"/>
          <w:numId w:val="13"/>
        </w:numPr>
        <w:spacing w:before="100" w:beforeAutospacing="1" w:after="100" w:afterAutospacing="1" w:line="240" w:lineRule="auto"/>
        <w:jc w:val="both"/>
        <w:rPr>
          <w:rFonts w:eastAsia="Times New Roman"/>
          <w:sz w:val="24"/>
          <w:szCs w:val="24"/>
          <w:lang w:eastAsia="ru-RU"/>
        </w:rPr>
      </w:pPr>
      <w:r w:rsidRPr="00B7778E">
        <w:rPr>
          <w:rFonts w:eastAsia="Times New Roman"/>
          <w:b/>
          <w:bCs/>
          <w:sz w:val="24"/>
          <w:szCs w:val="24"/>
          <w:lang w:eastAsia="ru-RU"/>
        </w:rPr>
        <w:t>Конвергенция</w:t>
      </w:r>
      <w:r w:rsidRPr="00B7778E">
        <w:rPr>
          <w:rFonts w:eastAsia="Times New Roman"/>
          <w:sz w:val="24"/>
          <w:szCs w:val="24"/>
          <w:lang w:eastAsia="ru-RU"/>
        </w:rPr>
        <w:t>: В конечном итоге, после достаточного количества итераций, матрица становится диагональной, а элементы на диагонали становятся собственными значениями. Вектор столбцов поворотных матриц, которые были использованы в каждой итерации, представляет собственные векторы исходной матрицы.</w:t>
      </w:r>
    </w:p>
    <w:p w14:paraId="46F529FA" w14:textId="7020BD17" w:rsidR="00B7778E" w:rsidRDefault="00B7778E" w:rsidP="00B7778E">
      <w:pPr>
        <w:spacing w:before="100" w:beforeAutospacing="1" w:after="100" w:afterAutospacing="1" w:line="240" w:lineRule="auto"/>
        <w:ind w:left="720"/>
        <w:jc w:val="both"/>
        <w:rPr>
          <w:rFonts w:eastAsia="Times New Roman"/>
          <w:sz w:val="24"/>
          <w:szCs w:val="24"/>
          <w:lang w:eastAsia="ru-RU"/>
        </w:rPr>
      </w:pPr>
      <w:r w:rsidRPr="00B7778E">
        <w:rPr>
          <w:rFonts w:eastAsia="Times New Roman"/>
          <w:sz w:val="24"/>
          <w:szCs w:val="24"/>
          <w:lang w:eastAsia="ru-RU"/>
        </w:rPr>
        <w:t>Так же в начале программы существует проверка на симметричность матрицы</w:t>
      </w:r>
      <w:r>
        <w:rPr>
          <w:rFonts w:eastAsia="Times New Roman"/>
          <w:sz w:val="24"/>
          <w:szCs w:val="24"/>
          <w:lang w:eastAsia="ru-RU"/>
        </w:rPr>
        <w:t>.</w:t>
      </w:r>
    </w:p>
    <w:p w14:paraId="1A05A61C" w14:textId="77777777" w:rsidR="00B7778E" w:rsidRPr="00B7778E" w:rsidRDefault="00B7778E" w:rsidP="00B7778E">
      <w:pPr>
        <w:rPr>
          <w:lang w:val="en-US"/>
        </w:rPr>
      </w:pPr>
      <w:r>
        <w:t>Код</w:t>
      </w:r>
      <w:r w:rsidRPr="00B7778E">
        <w:rPr>
          <w:lang w:val="en-US"/>
        </w:rPr>
        <w:t xml:space="preserve"> </w:t>
      </w:r>
      <w:r>
        <w:t>программы</w:t>
      </w:r>
      <w:r w:rsidRPr="00B7778E">
        <w:rPr>
          <w:lang w:val="en-US"/>
        </w:rPr>
        <w:t>:</w:t>
      </w:r>
    </w:p>
    <w:p w14:paraId="65C23991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mport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</w:p>
    <w:p w14:paraId="67274EC2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A055592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ind_max_upper_element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69B0ADDC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"""</w:t>
      </w:r>
    </w:p>
    <w:p w14:paraId="3A0AB95F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    Находит наибольший внедиагональный элемент в верхнем треугольнике матрицы.</w:t>
      </w:r>
    </w:p>
    <w:p w14:paraId="4876534B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    Возвращает индексы i, j и значение максимального элемента.</w:t>
      </w:r>
    </w:p>
    <w:p w14:paraId="7E663FA8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    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""</w:t>
      </w:r>
    </w:p>
    <w:p w14:paraId="33A500F3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C2239ED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28151629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elem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4BFFED4C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343F649C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F039301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elem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472B8181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elem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6B13FA51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</w:p>
    <w:p w14:paraId="7876E810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</w:p>
    <w:p w14:paraId="04B1AAB9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elem</w:t>
      </w:r>
      <w:proofErr w:type="spellEnd"/>
    </w:p>
    <w:p w14:paraId="2EEF26E4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7B3CEB3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569CD6"/>
          <w:sz w:val="21"/>
          <w:szCs w:val="21"/>
          <w:lang w:eastAsia="ru-RU"/>
        </w:rPr>
        <w:t>def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E4FE6">
        <w:rPr>
          <w:rFonts w:ascii="Consolas" w:eastAsia="Times New Roman" w:hAnsi="Consolas"/>
          <w:color w:val="DCDCAA"/>
          <w:sz w:val="21"/>
          <w:szCs w:val="21"/>
          <w:lang w:eastAsia="ru-RU"/>
        </w:rPr>
        <w:t>is_symmetric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eastAsia="ru-RU"/>
        </w:rPr>
        <w:t>A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>):</w:t>
      </w:r>
    </w:p>
    <w:p w14:paraId="380D62A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"""</w:t>
      </w:r>
    </w:p>
    <w:p w14:paraId="748E47ED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    Проверяет, является ли матрица A симметричной.</w:t>
      </w:r>
    </w:p>
    <w:p w14:paraId="116A5632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    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""</w:t>
      </w:r>
    </w:p>
    <w:p w14:paraId="377982D3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B9C9724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15F2CA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4B40BDB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proofErr w:type="gramStart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!</w:t>
      </w:r>
      <w:proofErr w:type="gramEnd"/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:</w:t>
      </w:r>
    </w:p>
    <w:p w14:paraId="0DBACE0E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alse</w:t>
      </w:r>
    </w:p>
    <w:p w14:paraId="527FA7E1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</w:p>
    <w:p w14:paraId="065856CE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606DE2D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otation_</w:t>
      </w:r>
      <w:proofErr w:type="gram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08626CF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"""</w:t>
      </w:r>
    </w:p>
    <w:p w14:paraId="458BB17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    Метод вращений (Якоби) для нахождения собственных значений и собственных векторов симметричной матрицы.</w:t>
      </w:r>
    </w:p>
    <w:p w14:paraId="1B23C2AD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    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""</w:t>
      </w:r>
    </w:p>
    <w:p w14:paraId="45F0334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t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s_symmetric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AEBE8C3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eastAsia="ru-RU"/>
        </w:rPr>
        <w:t>raise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eastAsia="ru-RU"/>
        </w:rPr>
        <w:t>ValueError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"Матрица A должна быть симметричной"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374D3CA2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91BEABF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:]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  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Копия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матрицы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A</w:t>
      </w:r>
    </w:p>
    <w:p w14:paraId="2F09575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_vector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[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0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s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]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proofErr w:type="gramStart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  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#</w:t>
      </w:r>
      <w:proofErr w:type="gramEnd"/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Единичная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матрица</w:t>
      </w:r>
    </w:p>
    <w:p w14:paraId="14684FB1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9CDCFE"/>
          <w:sz w:val="21"/>
          <w:szCs w:val="21"/>
          <w:lang w:eastAsia="ru-RU"/>
        </w:rPr>
        <w:t>iterations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E4FE6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</w:p>
    <w:p w14:paraId="00C5FDCA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</w:p>
    <w:p w14:paraId="46A5E29C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eastAsia="ru-RU"/>
        </w:rPr>
        <w:t>while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E4FE6">
        <w:rPr>
          <w:rFonts w:ascii="Consolas" w:eastAsia="Times New Roman" w:hAnsi="Consolas"/>
          <w:color w:val="569CD6"/>
          <w:sz w:val="21"/>
          <w:szCs w:val="21"/>
          <w:lang w:eastAsia="ru-RU"/>
        </w:rPr>
        <w:t>True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>:</w:t>
      </w:r>
    </w:p>
    <w:p w14:paraId="64F3454D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# Находим наибольший внедиагональный элемент</w:t>
      </w:r>
    </w:p>
    <w:p w14:paraId="63B67CFA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off_diag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ind_max_upper_element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AE57323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off_diag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7F7EEA44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break</w:t>
      </w:r>
    </w:p>
    <w:p w14:paraId="42EE29EA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</w:p>
    <w:p w14:paraId="45CACF8C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Вычисляем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угол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поворота</w:t>
      </w:r>
    </w:p>
    <w:p w14:paraId="10890A0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74524BB0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hi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4</w:t>
      </w:r>
    </w:p>
    <w:p w14:paraId="142E9208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s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9A4F061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hi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tan</w:t>
      </w:r>
      <w:proofErr w:type="spellEnd"/>
      <w:proofErr w:type="gram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)</w:t>
      </w:r>
    </w:p>
    <w:p w14:paraId="27A6B14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0EBA3D2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s_ph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hi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AF87D84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n_ph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in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hi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9F3FCB5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</w:p>
    <w:p w14:paraId="403277BB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Формируем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матрицу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поворота</w:t>
      </w:r>
    </w:p>
    <w:p w14:paraId="6B2821D0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H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[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0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s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]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7DA62371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H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s_phi</w:t>
      </w:r>
      <w:proofErr w:type="spellEnd"/>
    </w:p>
    <w:p w14:paraId="69AAA20E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H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s_phi</w:t>
      </w:r>
      <w:proofErr w:type="spellEnd"/>
    </w:p>
    <w:p w14:paraId="5217E49A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H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n_phi</w:t>
      </w:r>
      <w:proofErr w:type="spellEnd"/>
    </w:p>
    <w:p w14:paraId="79A9C8E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H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n_phi</w:t>
      </w:r>
      <w:proofErr w:type="spellEnd"/>
    </w:p>
    <w:p w14:paraId="018D2169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</w:p>
    <w:p w14:paraId="1E476461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E4FE6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Итерация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4E4FE6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"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3E2AFA9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Матрица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поворота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H:"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A79C43F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H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4C6A588D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6D3E923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</w:p>
    <w:p w14:paraId="2AA39FA9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Обновляем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элементы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матрицы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A</w:t>
      </w:r>
    </w:p>
    <w:p w14:paraId="6230D5DB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6892CFF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!</w:t>
      </w:r>
      <w:proofErr w:type="gramEnd"/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and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!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78FDE78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    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k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s_ph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n_phi</w:t>
      </w:r>
      <w:proofErr w:type="spellEnd"/>
    </w:p>
    <w:p w14:paraId="4556856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jk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n_ph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s_phi</w:t>
      </w:r>
      <w:proofErr w:type="spellEnd"/>
    </w:p>
    <w:p w14:paraId="234871CC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k</w:t>
      </w:r>
      <w:proofErr w:type="spellEnd"/>
    </w:p>
    <w:p w14:paraId="2D426D7C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jk</w:t>
      </w:r>
      <w:proofErr w:type="spellEnd"/>
    </w:p>
    <w:p w14:paraId="686F07BC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k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 </w:t>
      </w:r>
    </w:p>
    <w:p w14:paraId="0688A16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r w:rsidRPr="004E4FE6">
        <w:rPr>
          <w:rFonts w:ascii="Consolas" w:eastAsia="Times New Roman" w:hAnsi="Consolas"/>
          <w:color w:val="9CDCFE"/>
          <w:sz w:val="21"/>
          <w:szCs w:val="21"/>
          <w:lang w:eastAsia="ru-RU"/>
        </w:rPr>
        <w:t>A_i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>[</w:t>
      </w:r>
      <w:r w:rsidRPr="004E4FE6">
        <w:rPr>
          <w:rFonts w:ascii="Consolas" w:eastAsia="Times New Roman" w:hAnsi="Consolas"/>
          <w:color w:val="9CDCFE"/>
          <w:sz w:val="21"/>
          <w:szCs w:val="21"/>
          <w:lang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>][</w:t>
      </w:r>
      <w:r w:rsidRPr="004E4FE6">
        <w:rPr>
          <w:rFonts w:ascii="Consolas" w:eastAsia="Times New Roman" w:hAnsi="Consolas"/>
          <w:color w:val="9CDCFE"/>
          <w:sz w:val="21"/>
          <w:szCs w:val="21"/>
          <w:lang w:eastAsia="ru-RU"/>
        </w:rPr>
        <w:t>j_max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eastAsia="ru-RU"/>
        </w:rPr>
        <w:t>A_jk</w:t>
      </w:r>
    </w:p>
    <w:p w14:paraId="42A48153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3C021AA1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# Обновляем диагональные элементы</w:t>
      </w:r>
    </w:p>
    <w:p w14:paraId="37C46549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s_phi</w:t>
      </w:r>
      <w:proofErr w:type="spellEnd"/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s_ph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n_ph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n_phi</w:t>
      </w:r>
      <w:proofErr w:type="spellEnd"/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046E7059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jj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n_phi</w:t>
      </w:r>
      <w:proofErr w:type="spellEnd"/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s_ph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n_ph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s_phi</w:t>
      </w:r>
      <w:proofErr w:type="spellEnd"/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1BD8BD1B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j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 </w:t>
      </w:r>
    </w:p>
    <w:p w14:paraId="64DB862E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4B77697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i</w:t>
      </w:r>
      <w:proofErr w:type="spellEnd"/>
    </w:p>
    <w:p w14:paraId="1D4D5D91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jj</w:t>
      </w:r>
      <w:proofErr w:type="spellEnd"/>
    </w:p>
    <w:p w14:paraId="3C0B4DEE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j</w:t>
      </w:r>
      <w:proofErr w:type="spellEnd"/>
    </w:p>
    <w:p w14:paraId="18B97D87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</w:t>
      </w:r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j</w:t>
      </w:r>
      <w:proofErr w:type="spellEnd"/>
    </w:p>
    <w:p w14:paraId="1F116442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9400500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# Обновляем собственные векторы</w:t>
      </w:r>
    </w:p>
    <w:p w14:paraId="280CC6B7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eastAsia="ru-RU"/>
        </w:rPr>
        <w:t>range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>):</w:t>
      </w:r>
    </w:p>
    <w:p w14:paraId="0D301BBF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_ik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_vector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s_ph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_vector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n_phi</w:t>
      </w:r>
      <w:proofErr w:type="spellEnd"/>
    </w:p>
    <w:p w14:paraId="09A529E2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_jk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_vector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n_ph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_vector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s_phi</w:t>
      </w:r>
      <w:proofErr w:type="spellEnd"/>
    </w:p>
    <w:p w14:paraId="20447F1F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_vector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_ik</w:t>
      </w:r>
      <w:proofErr w:type="spellEnd"/>
    </w:p>
    <w:p w14:paraId="7ECD8EB1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_vector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_ma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_jk</w:t>
      </w:r>
      <w:proofErr w:type="spellEnd"/>
    </w:p>
    <w:p w14:paraId="2EE8129D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</w:p>
    <w:p w14:paraId="181EE3AF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Обновленная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матрица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A:"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411717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C3AA13E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048BE95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----------------------------------"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1C44C0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</w:p>
    <w:p w14:paraId="32A53941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07923980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</w:p>
    <w:p w14:paraId="0FB49089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_value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1D19919E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_value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_vector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</w:p>
    <w:p w14:paraId="78F41690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7128D0C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reate_</w:t>
      </w:r>
      <w:proofErr w:type="gram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ri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_value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_vector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DB9CD38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"""</w:t>
      </w:r>
    </w:p>
    <w:p w14:paraId="4C02983D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    Восстанавливает матрицу по собственным значениям и собственным векторам.</w:t>
      </w:r>
    </w:p>
    <w:p w14:paraId="1A972D29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    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""</w:t>
      </w:r>
    </w:p>
    <w:p w14:paraId="34AC3EEF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_value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EF723C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[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7A2451AC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E5E1F28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BDE1C1E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2E99BE3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r w:rsidRPr="004E4FE6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_vector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_value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_vector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070E5060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</w:p>
    <w:p w14:paraId="4B2E1E8F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35729D1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_matri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trix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1EC16EA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"""</w:t>
      </w:r>
    </w:p>
    <w:p w14:paraId="5937B645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    Выводит матрицу в удобочитаемом формате.</w:t>
      </w:r>
    </w:p>
    <w:p w14:paraId="495855CD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    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""</w:t>
      </w:r>
    </w:p>
    <w:p w14:paraId="5CE0770F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trix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2A444F45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 '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jo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4E4FE6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</w:t>
      </w:r>
      <w:r w:rsidRPr="004E4FE6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:8.4f}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19A1D539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07DA64C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_name__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__main__'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1F61B37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Чтение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входных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данных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из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файла</w:t>
      </w:r>
    </w:p>
    <w:p w14:paraId="022E8778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ith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ope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input1_4.txt'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r'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as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l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4E0FB2A7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l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adlines</w:t>
      </w:r>
      <w:proofErr w:type="spellEnd"/>
      <w:proofErr w:type="gram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4B458304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</w:p>
    <w:p w14:paraId="44C012D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int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proofErr w:type="gramStart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.</w:t>
      </w:r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trip</w:t>
      </w:r>
      <w:proofErr w:type="gram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)  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Размер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матрицы</w:t>
      </w:r>
    </w:p>
    <w:p w14:paraId="179F622D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gramStart"/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list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p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float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.</w:t>
      </w:r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plit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()))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  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Матрица</w:t>
      </w:r>
    </w:p>
    <w:p w14:paraId="5886284C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E4FE6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float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.</w:t>
      </w:r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trip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)  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Точность</w:t>
      </w:r>
    </w:p>
    <w:p w14:paraId="2DC4BE2F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FC0CAFE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Выполняем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4E4FE6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вращений</w:t>
      </w:r>
    </w:p>
    <w:p w14:paraId="52385BC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_value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_vector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otation_</w:t>
      </w:r>
      <w:proofErr w:type="gram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E4FE6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7258B2D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'Собственные значения:'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4E4FE6">
        <w:rPr>
          <w:rFonts w:ascii="Consolas" w:eastAsia="Times New Roman" w:hAnsi="Consolas"/>
          <w:color w:val="9CDCFE"/>
          <w:sz w:val="21"/>
          <w:szCs w:val="21"/>
          <w:lang w:eastAsia="ru-RU"/>
        </w:rPr>
        <w:t>eig_values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56592BCA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proofErr w:type="gram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Собственные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векторы</w:t>
      </w:r>
      <w:r w:rsidRPr="004E4FE6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'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5F1DA8C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_vector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1A59F17F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792574D" w14:textId="77777777" w:rsidR="00B7778E" w:rsidRPr="001C7789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proofErr w:type="gramEnd"/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>'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Число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итераций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>:'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s</w:t>
      </w:r>
      <w:proofErr w:type="spellEnd"/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142BE75D" w14:textId="77777777" w:rsidR="00B7778E" w:rsidRPr="001C7789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73578BB6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E4FE6">
        <w:rPr>
          <w:rFonts w:ascii="Consolas" w:eastAsia="Times New Roman" w:hAnsi="Consolas"/>
          <w:color w:val="6A9955"/>
          <w:sz w:val="21"/>
          <w:szCs w:val="21"/>
          <w:lang w:eastAsia="ru-RU"/>
        </w:rPr>
        <w:t># Восстанавливаем исходную матрицу по собственным векторам и значениям</w:t>
      </w:r>
    </w:p>
    <w:p w14:paraId="0097B66A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constructed_matri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E4FE6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reate_</w:t>
      </w:r>
      <w:proofErr w:type="gramStart"/>
      <w:r w:rsidRPr="004E4FE6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rix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_value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E4FE6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_vectors</w:t>
      </w:r>
      <w:proofErr w:type="spellEnd"/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73DA632" w14:textId="77777777" w:rsidR="00B7778E" w:rsidRPr="004E4FE6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E4FE6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4E4FE6">
        <w:rPr>
          <w:rFonts w:ascii="Consolas" w:eastAsia="Times New Roman" w:hAnsi="Consolas"/>
          <w:color w:val="D7BA7D"/>
          <w:sz w:val="21"/>
          <w:szCs w:val="21"/>
          <w:lang w:eastAsia="ru-RU"/>
        </w:rPr>
        <w:t>\n</w:t>
      </w:r>
      <w:r w:rsidRPr="004E4FE6">
        <w:rPr>
          <w:rFonts w:ascii="Consolas" w:eastAsia="Times New Roman" w:hAnsi="Consolas"/>
          <w:color w:val="CE9178"/>
          <w:sz w:val="21"/>
          <w:szCs w:val="21"/>
          <w:lang w:eastAsia="ru-RU"/>
        </w:rPr>
        <w:t>Восстановленная матрица из собственных значений и векторов:"</w:t>
      </w: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731DB403" w14:textId="77777777" w:rsidR="00B7778E" w:rsidRPr="00B7778E" w:rsidRDefault="00B7778E" w:rsidP="00B7778E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E4FE6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proofErr w:type="spellStart"/>
      <w:r w:rsidRPr="00B7778E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_matrix</w:t>
      </w:r>
      <w:proofErr w:type="spellEnd"/>
      <w:r w:rsidRPr="00B7778E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B7778E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constructed_matrix</w:t>
      </w:r>
      <w:proofErr w:type="spellEnd"/>
      <w:r w:rsidRPr="00B7778E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58FD950" w14:textId="77777777" w:rsidR="00B7778E" w:rsidRPr="00B7778E" w:rsidRDefault="00B7778E" w:rsidP="00B7778E">
      <w:pPr>
        <w:rPr>
          <w:sz w:val="24"/>
          <w:szCs w:val="24"/>
          <w:lang w:val="en-US"/>
        </w:rPr>
      </w:pPr>
    </w:p>
    <w:p w14:paraId="0A90C694" w14:textId="77777777" w:rsidR="00B7778E" w:rsidRPr="00B7778E" w:rsidRDefault="00B7778E" w:rsidP="00B7778E">
      <w:pPr>
        <w:rPr>
          <w:sz w:val="24"/>
          <w:szCs w:val="24"/>
          <w:lang w:val="en-US"/>
        </w:rPr>
      </w:pPr>
      <w:r>
        <w:rPr>
          <w:sz w:val="24"/>
          <w:szCs w:val="24"/>
        </w:rPr>
        <w:t>Вывод</w:t>
      </w:r>
      <w:r w:rsidRPr="00B7778E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программы</w:t>
      </w:r>
      <w:r w:rsidRPr="00B7778E">
        <w:rPr>
          <w:sz w:val="24"/>
          <w:szCs w:val="24"/>
          <w:lang w:val="en-US"/>
        </w:rPr>
        <w:t>:</w:t>
      </w:r>
    </w:p>
    <w:p w14:paraId="6F1EE08C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Итерация 0:</w:t>
      </w:r>
    </w:p>
    <w:p w14:paraId="0E995153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Матрица поворота H:</w:t>
      </w:r>
    </w:p>
    <w:p w14:paraId="2AD19760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1.0, 0.0, 0.0]</w:t>
      </w:r>
    </w:p>
    <w:p w14:paraId="45A8F685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.0, 0.7071067811865476, -0.7071067811865476]</w:t>
      </w:r>
    </w:p>
    <w:p w14:paraId="7E063271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.0, 0.7071067811865476, 0.7071067811865476]</w:t>
      </w:r>
    </w:p>
    <w:p w14:paraId="4ECA08FE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Обновленная матрица A:</w:t>
      </w:r>
    </w:p>
    <w:p w14:paraId="37C7E080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-9.0, 8.485281374238571, -1.414213562373095]</w:t>
      </w:r>
    </w:p>
    <w:p w14:paraId="09FC5B61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8.485281374238571, 17.000000000000004, 0]</w:t>
      </w:r>
    </w:p>
    <w:p w14:paraId="314A59A7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-1.414213562373095, 0, -1.0]</w:t>
      </w:r>
    </w:p>
    <w:p w14:paraId="0C5E251A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----------------------------------</w:t>
      </w:r>
    </w:p>
    <w:p w14:paraId="12C20A39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Итерация 1:</w:t>
      </w:r>
    </w:p>
    <w:p w14:paraId="390EF3E4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lastRenderedPageBreak/>
        <w:t>Матрица поворота H:</w:t>
      </w:r>
    </w:p>
    <w:p w14:paraId="0DAF3ABD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.9584893359659982, 0.2851283795756921, 0.0]</w:t>
      </w:r>
    </w:p>
    <w:p w14:paraId="166D0E06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-0.2851283795756921, 0.9584893359659982, 0.0]</w:t>
      </w:r>
    </w:p>
    <w:p w14:paraId="70BFB9D8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.0, 0.0, 1.0]</w:t>
      </w:r>
    </w:p>
    <w:p w14:paraId="0649801E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Обновленная матрица A:</w:t>
      </w:r>
    </w:p>
    <w:p w14:paraId="4CC4C10F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-11.524174696260026, 0, -1.3555086183130964]</w:t>
      </w:r>
    </w:p>
    <w:p w14:paraId="332F4533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, 19.524174696260026, -0.40323242141340754]</w:t>
      </w:r>
    </w:p>
    <w:p w14:paraId="377E8CD2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-1.3555086183130964, -0.40323242141340754, -1.0]</w:t>
      </w:r>
    </w:p>
    <w:p w14:paraId="0CED1F39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----------------------------------</w:t>
      </w:r>
    </w:p>
    <w:p w14:paraId="7FD37364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Итерация 2:</w:t>
      </w:r>
    </w:p>
    <w:p w14:paraId="6DFED18A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Матрица поворота H:</w:t>
      </w:r>
    </w:p>
    <w:p w14:paraId="63B9920B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.9920650923603646, 0.0, -0.12572530580603616]</w:t>
      </w:r>
    </w:p>
    <w:p w14:paraId="61249406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.0, 1.0, 0.0]</w:t>
      </w:r>
    </w:p>
    <w:p w14:paraId="534F96D3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.12572530580603616, 0.0, 0.9920650923603646]</w:t>
      </w:r>
    </w:p>
    <w:p w14:paraId="2F5A0507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Обновленная матрица A:</w:t>
      </w:r>
    </w:p>
    <w:p w14:paraId="2B7FB85C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-11.695959528598655, -0.050696519493109105, 0]</w:t>
      </w:r>
    </w:p>
    <w:p w14:paraId="5DD05A97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-0.050696519493109105, 19.524174696260026, -0.4000328093921856]</w:t>
      </w:r>
    </w:p>
    <w:p w14:paraId="1D304366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, -0.4000328093921856, -0.8282151676613712]</w:t>
      </w:r>
    </w:p>
    <w:p w14:paraId="5F967326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----------------------------------</w:t>
      </w:r>
    </w:p>
    <w:p w14:paraId="29CC6381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Итерация 3:</w:t>
      </w:r>
    </w:p>
    <w:p w14:paraId="21121884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Матрица поворота H:</w:t>
      </w:r>
    </w:p>
    <w:p w14:paraId="4E4352D3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1.0, 0.0, 0.0]</w:t>
      </w:r>
    </w:p>
    <w:p w14:paraId="07CD3E73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.0, 0.9998070390999847, 0.019643944769869214]</w:t>
      </w:r>
    </w:p>
    <w:p w14:paraId="67E1746D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.0, -0.019643944769869214, 0.9998070390999847]</w:t>
      </w:r>
    </w:p>
    <w:p w14:paraId="4F3C71B5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Обновленная матрица A:</w:t>
      </w:r>
    </w:p>
    <w:p w14:paraId="5CE30D1C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-11.695959528598655, -0.05068673704708007, -0.0009958796289472331]</w:t>
      </w:r>
    </w:p>
    <w:p w14:paraId="0D7ADBA5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-0.05068673704708007, 19.532034435296183, 0]</w:t>
      </w:r>
    </w:p>
    <w:p w14:paraId="3D48EEB5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-0.0009958796289472331, 0, -0.8360749066975252]</w:t>
      </w:r>
    </w:p>
    <w:p w14:paraId="31FA5E36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----------------------------------</w:t>
      </w:r>
    </w:p>
    <w:p w14:paraId="6CFD09E4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Итерация 4:</w:t>
      </w:r>
    </w:p>
    <w:p w14:paraId="42716C95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Матрица поворота H:</w:t>
      </w:r>
    </w:p>
    <w:p w14:paraId="145F7A9B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lastRenderedPageBreak/>
        <w:t>[0.9999986827525899, -0.001623112160348037, 0.0]</w:t>
      </w:r>
    </w:p>
    <w:p w14:paraId="2DEF440F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.001623112160348037, 0.9999986827525899, 0.0]</w:t>
      </w:r>
    </w:p>
    <w:p w14:paraId="4F12AC52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.0, 0.0, 1.0]</w:t>
      </w:r>
    </w:p>
    <w:p w14:paraId="1A699A76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Обновленная матрица A:</w:t>
      </w:r>
    </w:p>
    <w:p w14:paraId="60575E15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-11.696041798966293, 0, -0.000995878317127371]</w:t>
      </w:r>
    </w:p>
    <w:p w14:paraId="12C134D5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, 19.53211670566382, 1.616424335987145e-06]</w:t>
      </w:r>
    </w:p>
    <w:p w14:paraId="191483C2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-0.000995878317127371, 1.616424335987145e-06, -0.8360749066975252]</w:t>
      </w:r>
    </w:p>
    <w:p w14:paraId="430F5BAE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----------------------------------</w:t>
      </w:r>
    </w:p>
    <w:p w14:paraId="3F3CF083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Итерация 5:</w:t>
      </w:r>
    </w:p>
    <w:p w14:paraId="1FE3A450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Матрица поворота H:</w:t>
      </w:r>
    </w:p>
    <w:p w14:paraId="7B2358EA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.9999999957953917, 0.0, -9.170178090271196e-05]</w:t>
      </w:r>
    </w:p>
    <w:p w14:paraId="161710A2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.0, 1.0, 0.0]</w:t>
      </w:r>
    </w:p>
    <w:p w14:paraId="0DE5C1A4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9.170178090271196e-05, 0.0, 0.9999999957953917]</w:t>
      </w:r>
    </w:p>
    <w:p w14:paraId="42425930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Обновленная матрица A:</w:t>
      </w:r>
    </w:p>
    <w:p w14:paraId="06647184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-11.69604189029011, 1.4822899030450484e-10, 0]</w:t>
      </w:r>
    </w:p>
    <w:p w14:paraId="566377B8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1.4822899030450484e-10, 19.53211670566382, 1.6164243291907139e-06]</w:t>
      </w:r>
    </w:p>
    <w:p w14:paraId="40F4B279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, 1.6164243291907139e-06, -0.8360748153737095]</w:t>
      </w:r>
    </w:p>
    <w:p w14:paraId="066FA3A1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----------------------------------</w:t>
      </w:r>
    </w:p>
    <w:p w14:paraId="03E4F889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Собственные значения: [-11.69604189029011, 19.53211670566382, -0.8360748153737095]</w:t>
      </w:r>
    </w:p>
    <w:p w14:paraId="021F5738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Собственные векторы:</w:t>
      </w:r>
    </w:p>
    <w:p w14:paraId="0761C2B5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0.9513385684751464, 0.2858968116149279, -0.1149693056431899]</w:t>
      </w:r>
    </w:p>
    <w:p w14:paraId="4C77588C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-0.28785659279593123, 0.6913737726511047, -0.6626770619797369]</w:t>
      </w:r>
    </w:p>
    <w:p w14:paraId="198CC593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[-0.10997049656874465, 0.6635249201036814, 0.7400278172378568]</w:t>
      </w:r>
    </w:p>
    <w:p w14:paraId="488450F9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Число итераций: 6</w:t>
      </w:r>
    </w:p>
    <w:p w14:paraId="17233F9E" w14:textId="77777777" w:rsidR="00B7778E" w:rsidRPr="004E4FE6" w:rsidRDefault="00B7778E" w:rsidP="00B7778E">
      <w:pPr>
        <w:rPr>
          <w:sz w:val="24"/>
          <w:szCs w:val="24"/>
        </w:rPr>
      </w:pPr>
    </w:p>
    <w:p w14:paraId="3E4C5E19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>Восстановленная матрица из собственных значений и векторов:</w:t>
      </w:r>
    </w:p>
    <w:p w14:paraId="12C2CCC9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 xml:space="preserve"> -9.0000   7.0000   5.0000</w:t>
      </w:r>
    </w:p>
    <w:p w14:paraId="5636FD7B" w14:textId="77777777" w:rsidR="00B7778E" w:rsidRPr="004E4FE6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 xml:space="preserve">  7.0000   8.0000   9.0000</w:t>
      </w:r>
    </w:p>
    <w:p w14:paraId="1D33758D" w14:textId="31BA2161" w:rsidR="00726872" w:rsidRDefault="00B7778E" w:rsidP="00B7778E">
      <w:pPr>
        <w:rPr>
          <w:sz w:val="24"/>
          <w:szCs w:val="24"/>
        </w:rPr>
      </w:pPr>
      <w:r w:rsidRPr="004E4FE6">
        <w:rPr>
          <w:sz w:val="24"/>
          <w:szCs w:val="24"/>
        </w:rPr>
        <w:t xml:space="preserve">  5.0000   9.0000   8.0000</w:t>
      </w:r>
      <w:bookmarkStart w:id="5" w:name="_Toc197994954"/>
    </w:p>
    <w:p w14:paraId="4C9F5F2D" w14:textId="77777777" w:rsidR="00B7778E" w:rsidRPr="00B7778E" w:rsidRDefault="00B7778E" w:rsidP="00B7778E">
      <w:pPr>
        <w:rPr>
          <w:sz w:val="24"/>
          <w:szCs w:val="24"/>
        </w:rPr>
      </w:pPr>
    </w:p>
    <w:p w14:paraId="53C74790" w14:textId="046E2C94" w:rsidR="00CF4A32" w:rsidRDefault="00CF4A32" w:rsidP="00B7778E">
      <w:pPr>
        <w:pStyle w:val="Heading2"/>
        <w:numPr>
          <w:ilvl w:val="1"/>
          <w:numId w:val="2"/>
        </w:numPr>
        <w:spacing w:before="0" w:line="240" w:lineRule="auto"/>
      </w:pPr>
      <w:r>
        <w:rPr>
          <w:lang w:val="en-US"/>
        </w:rPr>
        <w:lastRenderedPageBreak/>
        <w:t>QR</w:t>
      </w:r>
      <w:r>
        <w:t>-разложение</w:t>
      </w:r>
      <w:bookmarkEnd w:id="5"/>
    </w:p>
    <w:p w14:paraId="0502D7F4" w14:textId="59235F7D" w:rsidR="00B7778E" w:rsidRDefault="00B7778E" w:rsidP="00B7778E">
      <w:pPr>
        <w:pStyle w:val="ListParagraph"/>
        <w:ind w:left="384"/>
      </w:pPr>
    </w:p>
    <w:p w14:paraId="0AE818B1" w14:textId="02C96349" w:rsidR="00B7778E" w:rsidRDefault="00B7778E" w:rsidP="00B7778E">
      <w:pPr>
        <w:ind w:firstLine="384"/>
        <w:jc w:val="both"/>
        <w:rPr>
          <w:sz w:val="24"/>
        </w:rPr>
      </w:pPr>
      <w:r>
        <w:rPr>
          <w:sz w:val="24"/>
        </w:rPr>
        <w:t xml:space="preserve">Реализовать алгоритм </w:t>
      </w:r>
      <w:r>
        <w:rPr>
          <w:sz w:val="24"/>
          <w:lang w:val="en-US"/>
        </w:rPr>
        <w:t>QR</w:t>
      </w:r>
      <w:r>
        <w:rPr>
          <w:sz w:val="24"/>
        </w:rPr>
        <w:t xml:space="preserve"> – разложения матриц в виде программы. На его основе разработать программу, реализующую </w:t>
      </w:r>
      <w:r>
        <w:rPr>
          <w:sz w:val="24"/>
          <w:lang w:val="en-US"/>
        </w:rPr>
        <w:t>QR</w:t>
      </w:r>
      <w:r>
        <w:rPr>
          <w:sz w:val="24"/>
        </w:rPr>
        <w:t xml:space="preserve"> – алгоритм решения полной проблемы собственных значений произвольных матриц, задавая в качестве входных данных матрицу и точность вычислений. С использованием разработанного программного обеспечения найти собственные значения матрицы.</w:t>
      </w:r>
    </w:p>
    <w:p w14:paraId="74F93807" w14:textId="77777777" w:rsidR="00B7778E" w:rsidRPr="000D4329" w:rsidRDefault="00B7778E" w:rsidP="00B7778E">
      <w:pPr>
        <w:jc w:val="both"/>
        <w:rPr>
          <w:sz w:val="24"/>
        </w:rPr>
      </w:pPr>
      <w:r>
        <w:rPr>
          <w:sz w:val="24"/>
        </w:rPr>
        <w:t>Условие:</w:t>
      </w:r>
    </w:p>
    <w:p w14:paraId="17E7675F" w14:textId="66F1C844" w:rsidR="00B7778E" w:rsidRPr="00082AB1" w:rsidRDefault="00B7778E" w:rsidP="00B7778E">
      <w:pPr>
        <w:rPr>
          <w:sz w:val="18"/>
        </w:rPr>
      </w:pPr>
      <w:r w:rsidRPr="00082AB1">
        <w:rPr>
          <w:sz w:val="24"/>
        </w:rPr>
        <w:t>2</w:t>
      </w:r>
      <w:r w:rsidRPr="00082AB1">
        <w:rPr>
          <w:sz w:val="18"/>
        </w:rPr>
        <w:t>.</w:t>
      </w:r>
      <w:r>
        <w:rPr>
          <w:position w:val="-50"/>
          <w:sz w:val="18"/>
          <w:lang w:val="en-US"/>
        </w:rPr>
        <w:object w:dxaOrig="1640" w:dyaOrig="1120" w14:anchorId="102EF853">
          <v:shape id="_x0000_i1029" type="#_x0000_t75" style="width:84pt;height:54pt" o:ole="" fillcolor="window">
            <v:imagedata r:id="rId16" o:title=""/>
          </v:shape>
          <o:OLEObject Type="Embed" ProgID="Equation.3" ShapeID="_x0000_i1029" DrawAspect="Content" ObjectID="_1810025064" r:id="rId17"/>
        </w:object>
      </w:r>
    </w:p>
    <w:p w14:paraId="649CCDD0" w14:textId="22845B79" w:rsidR="00B7778E" w:rsidRPr="00082AB1" w:rsidRDefault="00B7778E" w:rsidP="00B7778E">
      <w:pPr>
        <w:rPr>
          <w:b/>
          <w:bCs/>
          <w:szCs w:val="28"/>
        </w:rPr>
      </w:pPr>
      <w:r w:rsidRPr="00082AB1">
        <w:rPr>
          <w:b/>
          <w:bCs/>
          <w:szCs w:val="28"/>
        </w:rPr>
        <w:t xml:space="preserve">Основная идея </w:t>
      </w:r>
      <w:r w:rsidRPr="00B7778E">
        <w:rPr>
          <w:b/>
          <w:bCs/>
          <w:szCs w:val="28"/>
          <w:lang w:val="en-US"/>
        </w:rPr>
        <w:t>QR</w:t>
      </w:r>
      <w:r w:rsidRPr="00082AB1">
        <w:rPr>
          <w:b/>
          <w:bCs/>
          <w:szCs w:val="28"/>
        </w:rPr>
        <w:t>-алгоритма:</w:t>
      </w:r>
    </w:p>
    <w:p w14:paraId="0A8F5063" w14:textId="77777777" w:rsidR="00B7778E" w:rsidRDefault="00B7778E" w:rsidP="00B7778E">
      <w:pPr>
        <w:spacing w:before="100" w:beforeAutospacing="1" w:after="100" w:afterAutospacing="1"/>
      </w:pPr>
      <w:r>
        <w:t xml:space="preserve">QR-алгоритм опирается на две ключевые операции: </w:t>
      </w:r>
      <w:r>
        <w:rPr>
          <w:rStyle w:val="Strong"/>
        </w:rPr>
        <w:t>QR-разложение</w:t>
      </w:r>
      <w:r>
        <w:t xml:space="preserve"> и </w:t>
      </w:r>
      <w:r>
        <w:rPr>
          <w:rStyle w:val="Strong"/>
        </w:rPr>
        <w:t>итерации</w:t>
      </w:r>
      <w:r>
        <w:t xml:space="preserve"> с использованием этих разложений.</w:t>
      </w:r>
    </w:p>
    <w:p w14:paraId="370B9565" w14:textId="1CC82EE5" w:rsidR="00B7778E" w:rsidRDefault="00B7778E" w:rsidP="00B7778E">
      <w:pPr>
        <w:numPr>
          <w:ilvl w:val="0"/>
          <w:numId w:val="16"/>
        </w:numPr>
        <w:spacing w:before="100" w:beforeAutospacing="1" w:after="100" w:afterAutospacing="1" w:line="240" w:lineRule="auto"/>
      </w:pPr>
      <w:r>
        <w:rPr>
          <w:rStyle w:val="Strong"/>
        </w:rPr>
        <w:t>QR-разложение</w:t>
      </w:r>
      <w:r>
        <w:t xml:space="preserve">: Это разложение матрицы на произведение двух матриц: </w:t>
      </w:r>
      <w:r>
        <w:rPr>
          <w:rStyle w:val="katex-mathml"/>
        </w:rPr>
        <w:t>Q</w:t>
      </w:r>
      <w:r>
        <w:t xml:space="preserve"> (ортогональная или унитарная) и </w:t>
      </w:r>
      <w:r>
        <w:rPr>
          <w:rStyle w:val="katex-mathml"/>
        </w:rPr>
        <w:t>R</w:t>
      </w:r>
      <w:r>
        <w:t xml:space="preserve"> (верхняя треугольная матрица). Ортогональность </w:t>
      </w:r>
      <w:r>
        <w:rPr>
          <w:rStyle w:val="katex-mathml"/>
        </w:rPr>
        <w:t>Q</w:t>
      </w:r>
      <w:r>
        <w:t xml:space="preserve"> гарантирует, что матрица не изменяет нормы и углы при умножении, что является важным для сохранения стабильности вычислений.</w:t>
      </w:r>
    </w:p>
    <w:p w14:paraId="526F1CB5" w14:textId="53D1D344" w:rsidR="00B7778E" w:rsidRDefault="00B7778E" w:rsidP="00B7778E">
      <w:pPr>
        <w:numPr>
          <w:ilvl w:val="0"/>
          <w:numId w:val="16"/>
        </w:numPr>
        <w:spacing w:before="100" w:beforeAutospacing="1" w:after="100" w:afterAutospacing="1" w:line="240" w:lineRule="auto"/>
      </w:pPr>
      <w:r>
        <w:rPr>
          <w:rStyle w:val="Strong"/>
        </w:rPr>
        <w:t>Итерационный процесс</w:t>
      </w:r>
      <w:r>
        <w:t xml:space="preserve">: В каждом шаге QR-алгоритма исходная матрица </w:t>
      </w:r>
      <w:r>
        <w:rPr>
          <w:rStyle w:val="katex-mathml"/>
        </w:rPr>
        <w:t>A</w:t>
      </w:r>
      <w:r>
        <w:t xml:space="preserve"> заменяется на новую матрицу, которая получается после применения разложения QR и перемножения матриц </w:t>
      </w:r>
      <w:r>
        <w:rPr>
          <w:rStyle w:val="katex-mathml"/>
        </w:rPr>
        <w:t>R</w:t>
      </w:r>
      <w:r>
        <w:t xml:space="preserve"> и </w:t>
      </w:r>
      <w:r>
        <w:rPr>
          <w:rStyle w:val="katex-mathml"/>
        </w:rPr>
        <w:t>Q</w:t>
      </w:r>
      <w:r>
        <w:t xml:space="preserve"> в обратном порядке. Этот процесс повторяется, пока матрица не станет практически диагональной. Когда это происходит, элементы на диагонали матрицы становятся собственными значениями исходной матрицы.</w:t>
      </w:r>
    </w:p>
    <w:p w14:paraId="0BAD1D81" w14:textId="05B559D3" w:rsidR="00B7778E" w:rsidRDefault="00B7778E" w:rsidP="00B7778E">
      <w:pPr>
        <w:numPr>
          <w:ilvl w:val="0"/>
          <w:numId w:val="16"/>
        </w:numPr>
        <w:spacing w:before="100" w:beforeAutospacing="1" w:after="100" w:afterAutospacing="1" w:line="240" w:lineRule="auto"/>
      </w:pPr>
      <w:r>
        <w:rPr>
          <w:rStyle w:val="Strong"/>
        </w:rPr>
        <w:t>Сходимость</w:t>
      </w:r>
      <w:r>
        <w:t xml:space="preserve">: После достаточного количества итераций QR-алгоритм конвергирует к диагональной матрице, где элементы на главной диагонали — это собственные значения исходной матрицы. Собственные векторы можно получить из соответствующих столбцов матриц </w:t>
      </w:r>
      <w:r>
        <w:rPr>
          <w:rStyle w:val="katex-mathml"/>
        </w:rPr>
        <w:t>Q</w:t>
      </w:r>
      <w:r>
        <w:t>, полученных на каждом шаге разложения.</w:t>
      </w:r>
    </w:p>
    <w:p w14:paraId="290D188B" w14:textId="77777777" w:rsidR="00B7778E" w:rsidRPr="00B7778E" w:rsidRDefault="00B7778E" w:rsidP="00B7778E">
      <w:pPr>
        <w:rPr>
          <w:sz w:val="18"/>
        </w:rPr>
      </w:pPr>
    </w:p>
    <w:p w14:paraId="51BC1A8A" w14:textId="77777777" w:rsidR="00B7778E" w:rsidRPr="00B7778E" w:rsidRDefault="00B7778E" w:rsidP="00B7778E">
      <w:pPr>
        <w:rPr>
          <w:rFonts w:eastAsia="Times New Roman"/>
          <w:b/>
          <w:bCs/>
          <w:lang w:eastAsia="ru-RU"/>
        </w:rPr>
      </w:pPr>
      <w:r w:rsidRPr="00B7778E">
        <w:rPr>
          <w:rFonts w:eastAsia="Times New Roman"/>
          <w:b/>
          <w:bCs/>
          <w:lang w:eastAsia="ru-RU"/>
        </w:rPr>
        <w:t xml:space="preserve">Алгоритм </w:t>
      </w:r>
      <w:r w:rsidRPr="00B7778E">
        <w:rPr>
          <w:rFonts w:eastAsia="Times New Roman"/>
          <w:b/>
          <w:bCs/>
          <w:lang w:val="en-US" w:eastAsia="ru-RU"/>
        </w:rPr>
        <w:t>QR-</w:t>
      </w:r>
      <w:r w:rsidRPr="00B7778E">
        <w:rPr>
          <w:rFonts w:eastAsia="Times New Roman"/>
          <w:b/>
          <w:bCs/>
          <w:lang w:eastAsia="ru-RU"/>
        </w:rPr>
        <w:t>метода:</w:t>
      </w:r>
    </w:p>
    <w:p w14:paraId="3852F2EE" w14:textId="77777777" w:rsidR="00B7778E" w:rsidRPr="00B41331" w:rsidRDefault="00B7778E" w:rsidP="00B7778E">
      <w:pPr>
        <w:numPr>
          <w:ilvl w:val="0"/>
          <w:numId w:val="15"/>
        </w:numPr>
        <w:suppressAutoHyphens/>
      </w:pPr>
      <w:r>
        <w:rPr>
          <w:rFonts w:eastAsia="Times New Roman"/>
          <w:lang w:eastAsia="ru-RU"/>
        </w:rPr>
        <w:t>Найдём матрицу Хаусхолдера по формуле</w:t>
      </w:r>
      <w:r w:rsidRPr="00B41331">
        <w:rPr>
          <w:rFonts w:eastAsia="Times New Roman"/>
          <w:lang w:eastAsia="ru-RU"/>
        </w:rPr>
        <w:t>:</w:t>
      </w:r>
    </w:p>
    <w:p w14:paraId="613E6349" w14:textId="77777777" w:rsidR="00B7778E" w:rsidRDefault="00B7778E" w:rsidP="00B7778E">
      <w:pPr>
        <w:ind w:left="720"/>
        <w:jc w:val="center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H=E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v</m:t>
              </m:r>
            </m:den>
          </m:f>
          <m:r>
            <w:rPr>
              <w:rFonts w:ascii="Cambria Math" w:hAnsi="Cambria Math"/>
            </w:rPr>
            <m:t>v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,</m:t>
          </m:r>
        </m:oMath>
      </m:oMathPara>
    </w:p>
    <w:p w14:paraId="3173C4A8" w14:textId="77777777" w:rsidR="00B7778E" w:rsidRDefault="00B7778E" w:rsidP="00B7778E">
      <w:pPr>
        <w:ind w:left="720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где v находится по формуле</w:t>
      </w:r>
    </w:p>
    <w:p w14:paraId="414C3267" w14:textId="77777777" w:rsidR="00B7778E" w:rsidRPr="00B41331" w:rsidRDefault="00B7778E" w:rsidP="00B7778E">
      <w:pPr>
        <w:ind w:left="720"/>
        <w:jc w:val="center"/>
      </w:pPr>
      <m:oMath>
        <m:r>
          <w:rPr>
            <w:rFonts w:ascii="Cambria Math" w:hAnsi="Cambria Math"/>
          </w:rPr>
          <w:lastRenderedPageBreak/>
          <m:t>v=b+sign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41331">
        <w:rPr>
          <w:rFonts w:eastAsiaTheme="minorEastAsia"/>
        </w:rPr>
        <w:t xml:space="preserve"> ,</w:t>
      </w:r>
    </w:p>
    <w:p w14:paraId="23367D4D" w14:textId="77777777" w:rsidR="00B7778E" w:rsidRPr="00B41331" w:rsidRDefault="00B7778E" w:rsidP="00B7778E">
      <w:pPr>
        <w:rPr>
          <w:rFonts w:eastAsia="Times New Roman"/>
          <w:lang w:eastAsia="ru-RU"/>
        </w:rPr>
      </w:pPr>
      <w:r w:rsidRPr="00B41331">
        <w:rPr>
          <w:rFonts w:eastAsia="Times New Roman"/>
          <w:lang w:eastAsia="ru-RU"/>
        </w:rPr>
        <w:t>г</w:t>
      </w:r>
      <w:r>
        <w:rPr>
          <w:rFonts w:eastAsia="Times New Roman"/>
          <w:lang w:eastAsia="ru-RU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</m:t>
                </m:r>
              </m:sub>
              <m:sup/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e>
            </m:nary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1/2</m:t>
            </m:r>
          </m:sup>
        </m:sSup>
      </m:oMath>
      <w:r w:rsidRPr="00B41331">
        <w:rPr>
          <w:rFonts w:eastAsia="Times New Roman"/>
        </w:rPr>
        <w:t xml:space="preserve"> – </w:t>
      </w:r>
      <w:r>
        <w:rPr>
          <w:rFonts w:eastAsia="Times New Roman"/>
        </w:rPr>
        <w:t>евклидова норма вектора</w:t>
      </w:r>
      <w:r w:rsidRPr="00B41331">
        <w:rPr>
          <w:rFonts w:eastAsia="Times New Roman"/>
        </w:rPr>
        <w:t xml:space="preserve">, </w:t>
      </w:r>
      <m:oMath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e</m:t>
            </m:r>
          </m:e>
          <m:sub>
            <m:r>
              <w:rPr>
                <w:rFonts w:ascii="Cambria Math" w:eastAsia="Times New Roman" w:hAnsi="Cambria Math"/>
              </w:rPr>
              <m:t>1</m:t>
            </m:r>
          </m:sub>
        </m:sSub>
        <m:r>
          <w:rPr>
            <w:rFonts w:ascii="Cambria Math" w:eastAsia="Times New Roman" w:hAnsi="Cambria Math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(1,0,…,0)</m:t>
            </m:r>
          </m:e>
          <m:sup>
            <m:r>
              <w:rPr>
                <w:rFonts w:ascii="Cambria Math" w:eastAsia="Times New Roman" w:hAnsi="Cambria Math"/>
              </w:rPr>
              <m:t>T</m:t>
            </m:r>
          </m:sup>
        </m:sSup>
      </m:oMath>
      <w:r w:rsidRPr="00B41331">
        <w:rPr>
          <w:rFonts w:eastAsia="Times New Roman"/>
        </w:rPr>
        <w:t>.</w:t>
      </w:r>
    </w:p>
    <w:p w14:paraId="7C71AB51" w14:textId="77777777" w:rsidR="00B7778E" w:rsidRPr="005726F0" w:rsidRDefault="00B7778E" w:rsidP="00B7778E">
      <w:pPr>
        <w:numPr>
          <w:ilvl w:val="0"/>
          <w:numId w:val="15"/>
        </w:numPr>
        <w:suppressAutoHyphens/>
      </w:pPr>
      <w:r>
        <w:rPr>
          <w:rFonts w:eastAsia="Times New Roman"/>
          <w:lang w:eastAsia="ru-RU"/>
        </w:rPr>
        <w:t>Перемножим Н на А, в результате чего поддиагональные элементы первого столбца матрицы А станут равными нулю.</w:t>
      </w:r>
    </w:p>
    <w:p w14:paraId="2FC6330B" w14:textId="77777777" w:rsidR="00B7778E" w:rsidRPr="005726F0" w:rsidRDefault="001C7789" w:rsidP="00B7778E">
      <w:pPr>
        <w:ind w:left="7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n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bSup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n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bSup>
                  </m:e>
                </m:mr>
              </m:m>
            </m:e>
          </m:d>
          <m:box>
            <m:boxPr>
              <m:opEmu m:val="1"/>
              <m:ctrlPr>
                <w:rPr>
                  <w:rFonts w:ascii="Cambria Math" w:eastAsiaTheme="minorEastAsia" w:hAnsi="Cambria Math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groupChr>
            </m:e>
          </m:box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n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bSup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n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bSup>
                  </m:e>
                </m:mr>
              </m:m>
            </m:e>
          </m:d>
        </m:oMath>
      </m:oMathPara>
    </w:p>
    <w:p w14:paraId="61A10722" w14:textId="77777777" w:rsidR="00B7778E" w:rsidRDefault="00B7778E" w:rsidP="00B7778E">
      <w:pPr>
        <w:numPr>
          <w:ilvl w:val="0"/>
          <w:numId w:val="15"/>
        </w:numPr>
        <w:suppressAutoHyphens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родолжаем процесс до того момента, пока матрица А не станет диагональной.</w:t>
      </w:r>
    </w:p>
    <w:p w14:paraId="799B90E5" w14:textId="77777777" w:rsidR="00B7778E" w:rsidRPr="005726F0" w:rsidRDefault="00B7778E" w:rsidP="00B7778E">
      <w:pPr>
        <w:numPr>
          <w:ilvl w:val="0"/>
          <w:numId w:val="15"/>
        </w:numPr>
        <w:suppressAutoHyphens/>
      </w:pPr>
      <w:r>
        <w:rPr>
          <w:rFonts w:eastAsia="Times New Roman"/>
          <w:lang w:eastAsia="ru-RU"/>
        </w:rPr>
        <w:t>Матрица Q представляет из себя произведение матриц Хаусхолдера на каждой итерации. Матрица R представляет из себя матрицу А на последней итерации.</w:t>
      </w:r>
    </w:p>
    <w:p w14:paraId="60129075" w14:textId="77777777" w:rsidR="00B7778E" w:rsidRPr="005726F0" w:rsidRDefault="00B7778E" w:rsidP="00B7778E">
      <w:pPr>
        <w:ind w:left="720"/>
      </w:pPr>
      <m:oMathPara>
        <m:oMath>
          <m:r>
            <w:rPr>
              <w:rFonts w:ascii="Cambria Math" w:hAnsi="Cambria Math"/>
            </w:rPr>
            <m:t xml:space="preserve">Q=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n-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n-2</m:t>
                  </m:r>
                </m:sub>
              </m:sSub>
              <m:r>
                <w:rPr>
                  <w:rFonts w:ascii="Cambria Math" w:hAnsi="Cambria Math"/>
                </w:rPr>
                <m:t>…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…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n-1</m:t>
              </m:r>
            </m:sub>
          </m:sSub>
          <m:r>
            <w:rPr>
              <w:rFonts w:ascii="Cambria Math" w:hAnsi="Cambria Math"/>
            </w:rPr>
            <m:t>, R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-1</m:t>
              </m:r>
            </m:sub>
          </m:sSub>
        </m:oMath>
      </m:oMathPara>
    </w:p>
    <w:p w14:paraId="433CCEAA" w14:textId="77777777" w:rsidR="00B7778E" w:rsidRDefault="00B7778E" w:rsidP="00B7778E">
      <w:pPr>
        <w:numPr>
          <w:ilvl w:val="0"/>
          <w:numId w:val="15"/>
        </w:numPr>
        <w:suppressAutoHyphens/>
      </w:pPr>
      <w:r>
        <w:rPr>
          <w:rFonts w:eastAsia="Times New Roman"/>
          <w:lang w:eastAsia="ru-RU"/>
        </w:rPr>
        <w:t>Перемножая полученные матрицы в обратном порядке, получаем матрицу А'.</w:t>
      </w:r>
    </w:p>
    <w:p w14:paraId="0ED13AC2" w14:textId="77777777" w:rsidR="00B7778E" w:rsidRPr="005726F0" w:rsidRDefault="00B7778E" w:rsidP="00B7778E">
      <w:pPr>
        <w:numPr>
          <w:ilvl w:val="0"/>
          <w:numId w:val="15"/>
        </w:numPr>
        <w:suppressAutoHyphens/>
      </w:pPr>
      <w:r>
        <w:rPr>
          <w:rFonts w:eastAsia="Times New Roman"/>
          <w:lang w:eastAsia="ru-RU"/>
        </w:rPr>
        <w:t>Продолжаем процесс, состоящий из пунктов 1-5, до того момента, пока корень из суммы квадратов поддиагональных элементов не станет меньше epsilon.</w:t>
      </w:r>
    </w:p>
    <w:p w14:paraId="0BC7E6A4" w14:textId="77777777" w:rsidR="00B7778E" w:rsidRPr="005726F0" w:rsidRDefault="001C7789" w:rsidP="00B7778E">
      <w:pPr>
        <w:ind w:left="720"/>
        <w:rPr>
          <w:rFonts w:eastAsiaTheme="minorEastAsia"/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(0)</m:t>
              </m:r>
            </m:sup>
          </m:sSup>
          <m:r>
            <w:rPr>
              <w:rFonts w:ascii="Cambria Math" w:hAnsi="Cambria Math"/>
            </w:rPr>
            <m:t xml:space="preserve">=A 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0EE7E3F8" w14:textId="77777777" w:rsidR="00B7778E" w:rsidRPr="005726F0" w:rsidRDefault="001C7789" w:rsidP="00B7778E">
      <w:pPr>
        <w:ind w:left="720"/>
        <w:rPr>
          <w:rFonts w:eastAsiaTheme="minorEastAsia"/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(0)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w:rPr>
                  <w:rFonts w:ascii="Cambria Math" w:hAnsi="Cambria Math"/>
                </w:rPr>
                <m:t>(0)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(0)</m:t>
              </m:r>
            </m:sup>
          </m:sSup>
          <m:r>
            <w:rPr>
              <w:rFonts w:ascii="Cambria Math" w:hAnsi="Cambria Math"/>
            </w:rPr>
            <m:t xml:space="preserve">-производится </m:t>
          </m:r>
          <m:r>
            <w:rPr>
              <w:rFonts w:ascii="Cambria Math" w:hAnsi="Cambria Math"/>
              <w:lang w:val="en-US"/>
            </w:rPr>
            <m:t>QR-</m:t>
          </m:r>
          <m:r>
            <w:rPr>
              <w:rFonts w:ascii="Cambria Math" w:hAnsi="Cambria Math"/>
            </w:rPr>
            <m:t xml:space="preserve">разложение 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71215205" w14:textId="77777777" w:rsidR="00B7778E" w:rsidRPr="005726F0" w:rsidRDefault="001C7789" w:rsidP="00B7778E">
      <w:pPr>
        <w:ind w:left="720"/>
        <w:rPr>
          <w:rFonts w:eastAsiaTheme="minorEastAsia"/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</m:sup>
          </m:sSup>
          <m:r>
            <w:rPr>
              <w:rFonts w:ascii="Cambria Math" w:hAnsi="Cambria Math"/>
            </w:rPr>
            <m:t xml:space="preserve">-производится перемножение матриц 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26547B1C" w14:textId="77777777" w:rsidR="00B7778E" w:rsidRPr="005726F0" w:rsidRDefault="00B7778E" w:rsidP="00B7778E">
      <w:pPr>
        <w:ind w:left="720"/>
        <w:rPr>
          <w:rFonts w:eastAsiaTheme="minorEastAsia"/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…………………….</m:t>
          </m:r>
        </m:oMath>
      </m:oMathPara>
    </w:p>
    <w:p w14:paraId="1203AD3A" w14:textId="77777777" w:rsidR="00B7778E" w:rsidRPr="005726F0" w:rsidRDefault="001C7789" w:rsidP="00B7778E">
      <w:pPr>
        <w:ind w:left="720"/>
        <w:rPr>
          <w:rFonts w:eastAsiaTheme="minorEastAsia"/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</w:rPr>
                <m:t>)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w:rPr>
                  <w:rFonts w:ascii="Cambria Math" w:hAnsi="Cambria Math"/>
                </w:rPr>
                <m:t>(k)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(k)</m:t>
              </m:r>
            </m:sup>
          </m:sSup>
          <m:r>
            <w:rPr>
              <w:rFonts w:ascii="Cambria Math" w:hAnsi="Cambria Math"/>
            </w:rPr>
            <m:t xml:space="preserve">-производится </m:t>
          </m:r>
          <m:r>
            <w:rPr>
              <w:rFonts w:ascii="Cambria Math" w:hAnsi="Cambria Math"/>
              <w:lang w:val="en-US"/>
            </w:rPr>
            <m:t>QR-</m:t>
          </m:r>
          <m:r>
            <w:rPr>
              <w:rFonts w:ascii="Cambria Math" w:hAnsi="Cambria Math"/>
            </w:rPr>
            <m:t xml:space="preserve">разложение 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32194B8F" w14:textId="77777777" w:rsidR="00B7778E" w:rsidRPr="005726F0" w:rsidRDefault="001C7789" w:rsidP="00B7778E">
      <w:pPr>
        <w:ind w:left="720"/>
        <w:rPr>
          <w:rFonts w:eastAsiaTheme="minorEastAsia"/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+1</m:t>
                  </m:r>
                </m:e>
              </m:d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</m:sup>
          </m:sSup>
          <m:r>
            <w:rPr>
              <w:rFonts w:ascii="Cambria Math" w:hAnsi="Cambria Math"/>
            </w:rPr>
            <m:t>-производится перемножение матриц.</m:t>
          </m:r>
        </m:oMath>
      </m:oMathPara>
    </w:p>
    <w:p w14:paraId="0F747D5A" w14:textId="77777777" w:rsidR="00B7778E" w:rsidRDefault="00B7778E" w:rsidP="00B7778E"/>
    <w:p w14:paraId="02F9955B" w14:textId="77777777" w:rsidR="00B7778E" w:rsidRDefault="00B7778E" w:rsidP="00B7778E">
      <w:pPr>
        <w:numPr>
          <w:ilvl w:val="0"/>
          <w:numId w:val="15"/>
        </w:numPr>
        <w:suppressAutoHyphens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На диагонали финальной матрицы будут находиться собственные значения исходной матрицы.</w:t>
      </w:r>
      <w:r w:rsidRPr="008443C2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Если после пункта 6 поддиагональные элементы будут недостаточно малы, собственные значения содержат комплексно-сопряжённые корни, смотри п.8.</w:t>
      </w:r>
    </w:p>
    <w:p w14:paraId="3BE36541" w14:textId="629CA537" w:rsidR="00B7778E" w:rsidRDefault="00B7778E" w:rsidP="00B7778E">
      <w:pPr>
        <w:numPr>
          <w:ilvl w:val="0"/>
          <w:numId w:val="15"/>
        </w:numPr>
        <w:suppressAutoHyphens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В случае матрицы 3х3 необходимо решить квадратное уравнение </w:t>
      </w:r>
      <m:oMath>
        <m:d>
          <m:d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SupPr>
              <m:e>
                <m:r>
                  <w:rPr>
                    <w:rFonts w:ascii="Cambria Math" w:eastAsia="Times New Roman" w:hAnsi="Cambria Math"/>
                    <w:lang w:eastAsia="ru-RU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22</m:t>
                </m:r>
              </m:sub>
              <m:sup>
                <m:r>
                  <w:rPr>
                    <w:rFonts w:ascii="Cambria Math" w:eastAsia="Times New Roman" w:hAnsi="Cambria Math"/>
                    <w:lang w:eastAsia="ru-RU"/>
                  </w:rPr>
                  <m:t>k</m:t>
                </m:r>
              </m:sup>
            </m:sSubSup>
            <m:r>
              <w:rPr>
                <w:rFonts w:ascii="Cambria Math" w:eastAsia="Times New Roman" w:hAnsi="Cambria Math"/>
                <w:lang w:eastAsia="ru-RU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lang w:eastAsia="ru-RU"/>
                  </w:rPr>
                  <m:t>λ</m:t>
                </m:r>
              </m:e>
              <m:sup>
                <m:r>
                  <w:rPr>
                    <w:rFonts w:ascii="Cambria Math" w:eastAsia="Times New Roman" w:hAnsi="Cambria Math"/>
                    <w:lang w:eastAsia="ru-RU"/>
                  </w:rPr>
                  <m:t>k</m:t>
                </m:r>
              </m:sup>
            </m:sSup>
          </m:e>
        </m:d>
        <m:d>
          <m:d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SupPr>
              <m:e>
                <m:r>
                  <w:rPr>
                    <w:rFonts w:ascii="Cambria Math" w:eastAsia="Times New Roman" w:hAnsi="Cambria Math"/>
                    <w:lang w:eastAsia="ru-RU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33</m:t>
                </m:r>
              </m:sub>
              <m:sup>
                <m:r>
                  <w:rPr>
                    <w:rFonts w:ascii="Cambria Math" w:eastAsia="Times New Roman" w:hAnsi="Cambria Math"/>
                    <w:lang w:eastAsia="ru-RU"/>
                  </w:rPr>
                  <m:t>k</m:t>
                </m:r>
              </m:sup>
            </m:sSubSup>
            <m:r>
              <w:rPr>
                <w:rFonts w:ascii="Cambria Math" w:eastAsia="Times New Roman" w:hAnsi="Cambria Math"/>
                <w:lang w:eastAsia="ru-RU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lang w:eastAsia="ru-RU"/>
                  </w:rPr>
                  <m:t>λ</m:t>
                </m:r>
              </m:e>
              <m:sup>
                <m:r>
                  <w:rPr>
                    <w:rFonts w:ascii="Cambria Math" w:eastAsia="Times New Roman" w:hAnsi="Cambria Math"/>
                    <w:lang w:eastAsia="ru-RU"/>
                  </w:rPr>
                  <m:t>k</m:t>
                </m:r>
              </m:sup>
            </m:sSup>
          </m:e>
        </m:d>
        <m:r>
          <w:rPr>
            <w:rFonts w:ascii="Cambria Math" w:eastAsia="Times New Roman" w:hAnsi="Cambria Math"/>
            <w:lang w:eastAsia="ru-RU"/>
          </w:rPr>
          <m:t>=</m:t>
        </m:r>
        <m:sSubSup>
          <m:sSub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23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k</m:t>
            </m:r>
          </m:sup>
        </m:sSubSup>
        <m:sSubSup>
          <m:sSub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32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k</m:t>
            </m:r>
          </m:sup>
        </m:sSubSup>
      </m:oMath>
    </w:p>
    <w:p w14:paraId="2E7B1ABB" w14:textId="58434FEB" w:rsidR="00114B92" w:rsidRPr="00082AB1" w:rsidRDefault="00114B92" w:rsidP="00114B92">
      <w:pPr>
        <w:suppressAutoHyphens/>
        <w:rPr>
          <w:rFonts w:eastAsia="Times New Roman"/>
          <w:lang w:val="en-US" w:eastAsia="ru-RU"/>
        </w:rPr>
      </w:pPr>
      <w:r>
        <w:rPr>
          <w:rFonts w:eastAsia="Times New Roman"/>
          <w:lang w:eastAsia="ru-RU"/>
        </w:rPr>
        <w:lastRenderedPageBreak/>
        <w:t>Код</w:t>
      </w:r>
      <w:r w:rsidRPr="00082AB1">
        <w:rPr>
          <w:rFonts w:eastAsia="Times New Roman"/>
          <w:lang w:val="en-US" w:eastAsia="ru-RU"/>
        </w:rPr>
        <w:t xml:space="preserve"> </w:t>
      </w:r>
      <w:r>
        <w:rPr>
          <w:rFonts w:eastAsia="Times New Roman"/>
          <w:lang w:eastAsia="ru-RU"/>
        </w:rPr>
        <w:t>программы</w:t>
      </w:r>
      <w:r w:rsidRPr="00082AB1">
        <w:rPr>
          <w:rFonts w:eastAsia="Times New Roman"/>
          <w:lang w:val="en-US" w:eastAsia="ru-RU"/>
        </w:rPr>
        <w:t>:</w:t>
      </w:r>
    </w:p>
    <w:p w14:paraId="356BB002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ad_matrix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lenam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F4C186F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ith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ope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lenam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r'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as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2552671E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adlines</w:t>
      </w:r>
      <w:proofErr w:type="spellEnd"/>
      <w:proofErr w:type="gram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654AA910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int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7C44A95E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gramStart"/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list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p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float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trip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.</w:t>
      </w:r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plit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()))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]</w:t>
      </w:r>
    </w:p>
    <w:p w14:paraId="71228431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</w:p>
    <w:p w14:paraId="54362E2E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D968795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transpos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2DC360B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list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zip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651238CF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71A3DDC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mul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4C3E08A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[</w:t>
      </w: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zip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zip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]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3989C9C7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60EA13F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dentity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A4CD271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[</w:t>
      </w:r>
      <w:proofErr w:type="gramStart"/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float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]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603209E6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AB29604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norm_squared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30321303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C1021CD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1ED626E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householder_reflection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6AE5EF33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2165E2F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1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0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F27DEDA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g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s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379D50B9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orm_a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norm_squared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</w:p>
    <w:p w14:paraId="292EA90B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g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orm_a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1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7E17CAAF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_norm_sq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norm_squared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1C7848C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_norm_sq</w:t>
      </w:r>
      <w:proofErr w:type="spellEnd"/>
    </w:p>
    <w:p w14:paraId="0E34DB22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CC76CF6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nstruct_</w:t>
      </w: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H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_norm_sq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9ABE964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H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dentity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3257ADE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FE772D0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3D2C5913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H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_norm_sq</w:t>
      </w:r>
      <w:proofErr w:type="spellEnd"/>
    </w:p>
    <w:p w14:paraId="6961FAA0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H</w:t>
      </w:r>
    </w:p>
    <w:p w14:paraId="6ED8CC53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E238431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qr_decomposition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392FEFB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94C98FC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gram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:]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4A95BF0F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Q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dentity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DCF6F2C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49E8EB30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07936230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_norm_sq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householder_reflection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C2A856F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_k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nstruct_</w:t>
      </w: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H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_norm_sq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64DBD6E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mul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_k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F68F117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Q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mul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Q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transpos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_k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  </w:t>
      </w:r>
      <w:r w:rsidRPr="00114B92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# Q = H1</w:t>
      </w:r>
      <w:r w:rsidRPr="00114B92">
        <w:rPr>
          <w:rFonts w:ascii="Consolas" w:eastAsia="Times New Roman" w:hAnsi="Consolas"/>
          <w:color w:val="6A9955"/>
          <w:sz w:val="21"/>
          <w:szCs w:val="21"/>
          <w:lang w:eastAsia="ru-RU"/>
        </w:rPr>
        <w:t>ᵗ</w:t>
      </w:r>
      <w:r w:rsidRPr="00114B92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* H2</w:t>
      </w:r>
      <w:r w:rsidRPr="00114B92">
        <w:rPr>
          <w:rFonts w:ascii="Consolas" w:eastAsia="Times New Roman" w:hAnsi="Consolas"/>
          <w:color w:val="6A9955"/>
          <w:sz w:val="21"/>
          <w:szCs w:val="21"/>
          <w:lang w:eastAsia="ru-RU"/>
        </w:rPr>
        <w:t>ᵗ</w:t>
      </w:r>
      <w:r w:rsidRPr="00114B92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* ... * </w:t>
      </w:r>
      <w:proofErr w:type="spellStart"/>
      <w:r w:rsidRPr="00114B92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Hn</w:t>
      </w:r>
      <w:proofErr w:type="spellEnd"/>
      <w:r w:rsidRPr="00114B92">
        <w:rPr>
          <w:rFonts w:ascii="Consolas" w:eastAsia="Times New Roman" w:hAnsi="Consolas"/>
          <w:color w:val="6A9955"/>
          <w:sz w:val="21"/>
          <w:szCs w:val="21"/>
          <w:lang w:eastAsia="ru-RU"/>
        </w:rPr>
        <w:t>ᵗ</w:t>
      </w:r>
    </w:p>
    <w:p w14:paraId="67F5C7CF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Q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</w:t>
      </w:r>
    </w:p>
    <w:p w14:paraId="5AFF42D7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DB40880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lastRenderedPageBreak/>
        <w:t>def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_</w:t>
      </w: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rix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am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4EB6DA89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14B92">
        <w:rPr>
          <w:rFonts w:ascii="Consolas" w:eastAsia="Times New Roman" w:hAnsi="Consolas"/>
          <w:color w:val="D7BA7D"/>
          <w:sz w:val="21"/>
          <w:szCs w:val="21"/>
          <w:lang w:val="en-US" w:eastAsia="ru-RU"/>
        </w:rPr>
        <w:t>\n</w:t>
      </w: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ame</w:t>
      </w: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="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7EA90E9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CC61DFF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  "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 "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jo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:.10f}</w:t>
      </w:r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3779BA4C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3ECB659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x_off_diagonal_</w:t>
      </w: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hange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ld_diag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ew_diag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3B1C4BC6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x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ld_diag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ew_diag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ld_diag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)</w:t>
      </w:r>
    </w:p>
    <w:p w14:paraId="4793C3CB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ACB2CEC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qr_find_</w:t>
      </w: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igenvalues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1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iter</w:t>
      </w:r>
      <w:proofErr w:type="spellEnd"/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000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F871BF9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D48E8CF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k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gram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:]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w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211846BC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_count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</w:p>
    <w:p w14:paraId="3B5E65C0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hil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_count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iter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2F724D38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Q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qr_</w:t>
      </w: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ecomposition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k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F092859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k_next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mul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Q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D5DB15B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ld_diag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k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7E69AD6C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ew_diag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k_next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372EFF5F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x_off_diagonal_</w:t>
      </w: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hange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ld_diag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ew_diag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2107B229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break</w:t>
      </w:r>
    </w:p>
    <w:p w14:paraId="3F4A8FC8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k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k_next</w:t>
      </w:r>
      <w:proofErr w:type="spellEnd"/>
    </w:p>
    <w:p w14:paraId="2A7AD109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_count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44B216E4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14B92">
        <w:rPr>
          <w:rFonts w:ascii="Consolas" w:eastAsia="Times New Roman" w:hAnsi="Consolas"/>
          <w:color w:val="D7BA7D"/>
          <w:sz w:val="21"/>
          <w:szCs w:val="21"/>
          <w:lang w:val="en-US" w:eastAsia="ru-RU"/>
        </w:rPr>
        <w:t>\n</w:t>
      </w:r>
      <w:r w:rsidRPr="00114B92">
        <w:rPr>
          <w:rFonts w:ascii="Consolas" w:eastAsia="Times New Roman" w:hAnsi="Consolas"/>
          <w:color w:val="CE9178"/>
          <w:sz w:val="21"/>
          <w:szCs w:val="21"/>
          <w:lang w:eastAsia="ru-RU"/>
        </w:rPr>
        <w:t>Итераций</w:t>
      </w:r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_count</w:t>
      </w:r>
      <w:proofErr w:type="spellEnd"/>
      <w:r w:rsidRPr="00114B92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F2513BF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k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4C738E4E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827335C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=== </w:t>
      </w:r>
      <w:r w:rsidRPr="00114B92">
        <w:rPr>
          <w:rFonts w:ascii="Consolas" w:eastAsia="Times New Roman" w:hAnsi="Consolas"/>
          <w:color w:val="6A9955"/>
          <w:sz w:val="21"/>
          <w:szCs w:val="21"/>
          <w:lang w:eastAsia="ru-RU"/>
        </w:rPr>
        <w:t>Основной</w:t>
      </w:r>
      <w:r w:rsidRPr="00114B92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6A9955"/>
          <w:sz w:val="21"/>
          <w:szCs w:val="21"/>
          <w:lang w:eastAsia="ru-RU"/>
        </w:rPr>
        <w:t>запуск</w:t>
      </w:r>
      <w:r w:rsidRPr="00114B92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===</w:t>
      </w:r>
    </w:p>
    <w:p w14:paraId="62EA0EE9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ad_matrix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input1_5.txt'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84AED37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Q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qr_decomposition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D7B3862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_</w:t>
      </w: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rix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Q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Q"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B2F0CE5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_</w:t>
      </w: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rix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R"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70EB2CA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Q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mul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Q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9EDC420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_</w:t>
      </w: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trix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Q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Q * R (</w:t>
      </w:r>
      <w:r w:rsidRPr="00114B92">
        <w:rPr>
          <w:rFonts w:ascii="Consolas" w:eastAsia="Times New Roman" w:hAnsi="Consolas"/>
          <w:color w:val="CE9178"/>
          <w:sz w:val="21"/>
          <w:szCs w:val="21"/>
          <w:lang w:eastAsia="ru-RU"/>
        </w:rPr>
        <w:t>проверка</w:t>
      </w:r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)"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189EA2C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2E97F11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values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qr_find_</w:t>
      </w: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igenvalues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114B92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14B92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1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2BC63ED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gramStart"/>
      <w:r w:rsidRPr="00114B92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14B92">
        <w:rPr>
          <w:rFonts w:ascii="Consolas" w:eastAsia="Times New Roman" w:hAnsi="Consolas"/>
          <w:color w:val="D7BA7D"/>
          <w:sz w:val="21"/>
          <w:szCs w:val="21"/>
          <w:lang w:val="en-US" w:eastAsia="ru-RU"/>
        </w:rPr>
        <w:t>\n</w:t>
      </w:r>
      <w:r w:rsidRPr="00114B92">
        <w:rPr>
          <w:rFonts w:ascii="Consolas" w:eastAsia="Times New Roman" w:hAnsi="Consolas"/>
          <w:color w:val="CE9178"/>
          <w:sz w:val="21"/>
          <w:szCs w:val="21"/>
          <w:lang w:eastAsia="ru-RU"/>
        </w:rPr>
        <w:t>Собственные</w:t>
      </w:r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E9178"/>
          <w:sz w:val="21"/>
          <w:szCs w:val="21"/>
          <w:lang w:eastAsia="ru-RU"/>
        </w:rPr>
        <w:t>значения</w:t>
      </w:r>
      <w:r w:rsidRPr="00114B92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"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0525025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</w:t>
      </w:r>
      <w:proofErr w:type="spellEnd"/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14B92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igenvalues</w:t>
      </w: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10D96C24" w14:textId="77777777" w:rsidR="00114B92" w:rsidRPr="00114B92" w:rsidRDefault="00114B92" w:rsidP="00114B92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14B92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14B92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114B92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114B92">
        <w:rPr>
          <w:rFonts w:ascii="Consolas" w:eastAsia="Times New Roman" w:hAnsi="Consolas"/>
          <w:color w:val="9CDCFE"/>
          <w:sz w:val="21"/>
          <w:szCs w:val="21"/>
          <w:lang w:eastAsia="ru-RU"/>
        </w:rPr>
        <w:t>val</w:t>
      </w:r>
      <w:r w:rsidRPr="00114B92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00166C9C" w14:textId="77777777" w:rsidR="00114B92" w:rsidRPr="00114B92" w:rsidRDefault="00114B92" w:rsidP="00114B92">
      <w:pPr>
        <w:shd w:val="clear" w:color="auto" w:fill="1F1F1F"/>
        <w:spacing w:after="24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2231C3C5" w14:textId="6A302D30" w:rsidR="00114B92" w:rsidRDefault="00114B92" w:rsidP="00114B92">
      <w:pPr>
        <w:suppressAutoHyphens/>
        <w:rPr>
          <w:rFonts w:eastAsia="Times New Roman"/>
          <w:lang w:eastAsia="ru-RU"/>
        </w:rPr>
      </w:pPr>
    </w:p>
    <w:p w14:paraId="5542755C" w14:textId="697A8550" w:rsidR="00114B92" w:rsidRDefault="00114B92" w:rsidP="00114B92">
      <w:pPr>
        <w:suppressAutoHyphens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Вывод программы:</w:t>
      </w:r>
    </w:p>
    <w:p w14:paraId="5BCF5DBC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t>Q =</w:t>
      </w:r>
    </w:p>
    <w:p w14:paraId="3D4BCADE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t xml:space="preserve">   -0.6359987280 0.4706034953 0.6115864356  </w:t>
      </w:r>
    </w:p>
    <w:p w14:paraId="1FB26AC3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t xml:space="preserve">   -0.7419985160 -0.5906554074 -0.3171188925</w:t>
      </w:r>
    </w:p>
    <w:p w14:paraId="1AB67297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t xml:space="preserve">   -0.2119995760 0.6554834399 -0.7248431829 </w:t>
      </w:r>
    </w:p>
    <w:p w14:paraId="6456C3B9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</w:p>
    <w:p w14:paraId="6F9F8B3D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lastRenderedPageBreak/>
        <w:t>R =</w:t>
      </w:r>
    </w:p>
    <w:p w14:paraId="56AD86BD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t xml:space="preserve">   9.4339811321 -0.6359987280 6.6779866440</w:t>
      </w:r>
    </w:p>
    <w:p w14:paraId="5A16E9EF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t xml:space="preserve">   -0.0000000000 -9.3592470647 -0.4537962276</w:t>
      </w:r>
    </w:p>
    <w:p w14:paraId="3C195788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t xml:space="preserve">   -0.0000000000 0.0000000000 7.2937345281</w:t>
      </w:r>
    </w:p>
    <w:p w14:paraId="333FD0DA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</w:p>
    <w:p w14:paraId="323C09DF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t>Q * R (проверка) =</w:t>
      </w:r>
    </w:p>
    <w:p w14:paraId="44537F36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t xml:space="preserve">   -6.0000000000 -4.0000000000 -0.0000000000</w:t>
      </w:r>
    </w:p>
    <w:p w14:paraId="5244143B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t xml:space="preserve">   -7.0000000000 6.0000000000 -7.0000000000</w:t>
      </w:r>
    </w:p>
    <w:p w14:paraId="18C8FE91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t xml:space="preserve">   -2.0000000000 -6.0000000000 -7.0000000000</w:t>
      </w:r>
    </w:p>
    <w:p w14:paraId="71DAC010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</w:p>
    <w:p w14:paraId="70071946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t>Итераций: 43</w:t>
      </w:r>
    </w:p>
    <w:p w14:paraId="5B618F2F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</w:p>
    <w:p w14:paraId="48BEE88C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t>Собственные значения:</w:t>
      </w:r>
    </w:p>
    <w:p w14:paraId="5EEC20F8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t>-11.33454613194149</w:t>
      </w:r>
    </w:p>
    <w:p w14:paraId="23B9A954" w14:textId="77777777" w:rsidR="00114B92" w:rsidRP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t>10.007042670403361</w:t>
      </w:r>
    </w:p>
    <w:p w14:paraId="1C594101" w14:textId="24A1D030" w:rsidR="00114B92" w:rsidRDefault="00114B92" w:rsidP="00114B92">
      <w:pPr>
        <w:suppressAutoHyphens/>
        <w:rPr>
          <w:rFonts w:eastAsia="Times New Roman"/>
          <w:lang w:eastAsia="ru-RU"/>
        </w:rPr>
      </w:pPr>
      <w:r w:rsidRPr="00114B92">
        <w:rPr>
          <w:rFonts w:eastAsia="Times New Roman"/>
          <w:lang w:eastAsia="ru-RU"/>
        </w:rPr>
        <w:t>-5.6724965384618695</w:t>
      </w:r>
    </w:p>
    <w:p w14:paraId="4204BDF2" w14:textId="77777777" w:rsidR="00114B92" w:rsidRDefault="00114B92" w:rsidP="00114B92">
      <w:pPr>
        <w:suppressAutoHyphens/>
        <w:rPr>
          <w:rFonts w:eastAsia="Times New Roman"/>
          <w:lang w:eastAsia="ru-RU"/>
        </w:rPr>
      </w:pPr>
    </w:p>
    <w:p w14:paraId="165B9050" w14:textId="77777777" w:rsidR="00B7778E" w:rsidRPr="00B7778E" w:rsidRDefault="00B7778E" w:rsidP="00B7778E">
      <w:pPr>
        <w:rPr>
          <w:sz w:val="18"/>
        </w:rPr>
      </w:pPr>
    </w:p>
    <w:p w14:paraId="690AE3C0" w14:textId="77777777" w:rsidR="00B7778E" w:rsidRPr="00B7778E" w:rsidRDefault="00B7778E" w:rsidP="00B7778E">
      <w:pPr>
        <w:rPr>
          <w:sz w:val="18"/>
        </w:rPr>
      </w:pPr>
    </w:p>
    <w:p w14:paraId="02F294B5" w14:textId="77777777" w:rsidR="00B7778E" w:rsidRPr="00B7778E" w:rsidRDefault="00B7778E" w:rsidP="00B7778E">
      <w:pPr>
        <w:ind w:firstLine="384"/>
        <w:jc w:val="both"/>
      </w:pPr>
    </w:p>
    <w:p w14:paraId="522AD6FB" w14:textId="04775769" w:rsidR="00CF4A32" w:rsidRPr="00D720A5" w:rsidRDefault="00CF4A32" w:rsidP="00C226BE">
      <w:pPr>
        <w:pStyle w:val="Heading1"/>
        <w:spacing w:before="0" w:line="240" w:lineRule="auto"/>
        <w:rPr>
          <w:sz w:val="72"/>
          <w:szCs w:val="72"/>
        </w:rPr>
      </w:pPr>
      <w:bookmarkStart w:id="6" w:name="_Toc197994955"/>
      <w:r w:rsidRPr="00D720A5">
        <w:rPr>
          <w:sz w:val="72"/>
          <w:szCs w:val="72"/>
        </w:rPr>
        <w:t>Лабораторная работа № 2</w:t>
      </w:r>
      <w:bookmarkEnd w:id="6"/>
    </w:p>
    <w:p w14:paraId="71610D04" w14:textId="77777777" w:rsidR="00D720A5" w:rsidRPr="00D720A5" w:rsidRDefault="00D720A5" w:rsidP="00D720A5"/>
    <w:p w14:paraId="36EDCEDE" w14:textId="38AE9556" w:rsidR="00CF4A32" w:rsidRDefault="00CF4A32" w:rsidP="00C226BE">
      <w:pPr>
        <w:pStyle w:val="Heading2"/>
        <w:spacing w:before="0" w:line="240" w:lineRule="auto"/>
        <w:rPr>
          <w:sz w:val="48"/>
          <w:szCs w:val="48"/>
        </w:rPr>
      </w:pPr>
      <w:bookmarkStart w:id="7" w:name="_Toc197994956"/>
      <w:r w:rsidRPr="00D720A5">
        <w:rPr>
          <w:sz w:val="48"/>
          <w:szCs w:val="48"/>
        </w:rPr>
        <w:t>2.1 Метод простой итерации и метод Ньютона для решения нелинейных уравнений</w:t>
      </w:r>
      <w:bookmarkEnd w:id="7"/>
    </w:p>
    <w:p w14:paraId="1CA3E248" w14:textId="562C960F" w:rsidR="00D720A5" w:rsidRDefault="00D720A5" w:rsidP="00D720A5"/>
    <w:p w14:paraId="0785963E" w14:textId="66DEEB7E" w:rsidR="00D720A5" w:rsidRDefault="00D720A5" w:rsidP="00D720A5">
      <w:pPr>
        <w:ind w:firstLine="708"/>
        <w:jc w:val="both"/>
        <w:rPr>
          <w:sz w:val="24"/>
          <w:szCs w:val="24"/>
        </w:rPr>
      </w:pPr>
      <w:r w:rsidRPr="00D720A5">
        <w:rPr>
          <w:sz w:val="24"/>
          <w:szCs w:val="24"/>
        </w:rPr>
        <w:t xml:space="preserve">Реализовать методы простой итерации и Ньютона решения нелинейных уравнений в виде программ, задавая в качестве входных данных точность вычислений. С </w:t>
      </w:r>
      <w:r w:rsidRPr="00D720A5">
        <w:rPr>
          <w:sz w:val="24"/>
          <w:szCs w:val="24"/>
        </w:rPr>
        <w:lastRenderedPageBreak/>
        <w:t>использованием разработанного программного обеспечения найти положительный корень нелинейного уравнения (начальное приближение определить графически). Проанализировать зависимость погрешности вычислений от количества итераций.</w:t>
      </w:r>
    </w:p>
    <w:p w14:paraId="3724D175" w14:textId="77777777" w:rsidR="00D720A5" w:rsidRPr="00D720A5" w:rsidRDefault="00D720A5" w:rsidP="00D720A5">
      <w:pPr>
        <w:jc w:val="both"/>
        <w:rPr>
          <w:sz w:val="24"/>
          <w:szCs w:val="24"/>
        </w:rPr>
      </w:pPr>
      <w:r w:rsidRPr="00D720A5">
        <w:rPr>
          <w:sz w:val="24"/>
          <w:szCs w:val="24"/>
        </w:rPr>
        <w:t>Условие:</w:t>
      </w:r>
    </w:p>
    <w:p w14:paraId="2B7DCB61" w14:textId="13F000D0" w:rsidR="00D70F6C" w:rsidRDefault="00D720A5" w:rsidP="00D720A5">
      <w:pPr>
        <w:jc w:val="both"/>
      </w:pPr>
      <w:r>
        <w:rPr>
          <w:position w:val="-10"/>
          <w:lang w:val="en-US"/>
        </w:rPr>
        <w:object w:dxaOrig="1740" w:dyaOrig="360" w14:anchorId="03F2DEA4">
          <v:shape id="_x0000_i1030" type="#_x0000_t75" style="width:87pt;height:18pt" o:ole="">
            <v:imagedata r:id="rId18" o:title=""/>
          </v:shape>
          <o:OLEObject Type="Embed" ProgID="Equation.3" ShapeID="_x0000_i1030" DrawAspect="Content" ObjectID="_1810025065" r:id="rId19"/>
        </w:object>
      </w:r>
      <w:r>
        <w:t>.</w:t>
      </w:r>
    </w:p>
    <w:p w14:paraId="795BE45B" w14:textId="1BEE027F" w:rsidR="00D70F6C" w:rsidRDefault="00D70F6C" w:rsidP="00D720A5">
      <w:pPr>
        <w:jc w:val="both"/>
      </w:pPr>
      <w:r>
        <w:t>Первая производная:</w:t>
      </w:r>
    </w:p>
    <w:p w14:paraId="0E6C563F" w14:textId="14E293E3" w:rsidR="00D70F6C" w:rsidRPr="00D70F6C" w:rsidRDefault="001C7789" w:rsidP="00D720A5">
      <w:pPr>
        <w:jc w:val="both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hAnsi="Cambria Math"/>
                </w:rPr>
                <m:t>x+2</m:t>
              </m:r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/>
            </w:rPr>
            <m:t>-2x</m:t>
          </m:r>
        </m:oMath>
      </m:oMathPara>
    </w:p>
    <w:p w14:paraId="53502575" w14:textId="6B1D8BEB" w:rsidR="00D70F6C" w:rsidRPr="00D70F6C" w:rsidRDefault="00D70F6C" w:rsidP="00D720A5">
      <w:pPr>
        <w:jc w:val="both"/>
      </w:pPr>
      <w:r>
        <w:rPr>
          <w:rFonts w:eastAsiaTheme="minorEastAsia"/>
        </w:rPr>
        <w:t>Вторая производная:</w:t>
      </w:r>
    </w:p>
    <w:p w14:paraId="4363C0C8" w14:textId="678DB78C" w:rsidR="00D70F6C" w:rsidRPr="00D70F6C" w:rsidRDefault="001C7789" w:rsidP="00D720A5">
      <w:pPr>
        <w:jc w:val="both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f</m:t>
              </m:r>
            </m:e>
            <m:sup>
              <m:r>
                <w:rPr>
                  <w:rFonts w:ascii="Cambria Math" w:eastAsiaTheme="minorEastAsia" w:hAnsi="Cambria Math"/>
                </w:rPr>
                <m:t>''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r>
            <w:rPr>
              <w:rFonts w:ascii="Cambria Math" w:eastAsiaTheme="minorEastAsia" w:hAnsi="Cambria Math"/>
            </w:rPr>
            <m:t>=-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+2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  <m:r>
            <w:rPr>
              <w:rFonts w:ascii="Cambria Math" w:eastAsiaTheme="minorEastAsia" w:hAnsi="Cambria Math"/>
            </w:rPr>
            <m:t>-2</m:t>
          </m:r>
        </m:oMath>
      </m:oMathPara>
    </w:p>
    <w:p w14:paraId="42C75565" w14:textId="561F5EBB" w:rsidR="00D70F6C" w:rsidRPr="00D70F6C" w:rsidRDefault="00D70F6C" w:rsidP="00D720A5">
      <w:pPr>
        <w:jc w:val="both"/>
        <w:rPr>
          <w:rFonts w:eastAsiaTheme="minorEastAsia"/>
        </w:rPr>
      </w:pPr>
      <w:r>
        <w:rPr>
          <w:rFonts w:eastAsiaTheme="minorEastAsia"/>
        </w:rPr>
        <w:t>Достаточные условия метода Ньютона:</w:t>
      </w:r>
    </w:p>
    <w:p w14:paraId="125445BE" w14:textId="28E76C4D" w:rsidR="00D70F6C" w:rsidRPr="00D70F6C" w:rsidRDefault="00D70F6C" w:rsidP="00D720A5">
      <w:pPr>
        <w:jc w:val="both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⋅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f</m:t>
              </m:r>
              <m:ctrlPr>
                <w:rPr>
                  <w:rFonts w:ascii="Cambria Math" w:eastAsiaTheme="minorEastAsia" w:hAnsi="Cambria Math"/>
                </w:rPr>
              </m:ctrlPr>
            </m:e>
            <m:sup>
              <m:r>
                <w:rPr>
                  <w:rFonts w:ascii="Cambria Math" w:eastAsiaTheme="minorEastAsia" w:hAnsi="Cambria Math"/>
                </w:rPr>
                <m:t>''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r>
            <w:rPr>
              <w:rFonts w:ascii="Cambria Math" w:eastAsiaTheme="minorEastAsia" w:hAnsi="Cambria Math"/>
            </w:rPr>
            <m:t>&gt;0</m:t>
          </m:r>
        </m:oMath>
      </m:oMathPara>
    </w:p>
    <w:p w14:paraId="51329E63" w14:textId="5B8FA32D" w:rsidR="00D70F6C" w:rsidRPr="00D70F6C" w:rsidRDefault="001C7789" w:rsidP="00D720A5">
      <w:pPr>
        <w:jc w:val="both"/>
        <w:rPr>
          <w:rFonts w:eastAsiaTheme="minorEastAsi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⋅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  <m:ctrlPr>
                    <w:rPr>
                      <w:rFonts w:ascii="Cambria Math" w:eastAsiaTheme="minorEastAsia" w:hAnsi="Cambria Math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ctrlPr>
                <w:rPr>
                  <w:rFonts w:ascii="Cambria Math" w:eastAsiaTheme="minorEastAsia" w:hAnsi="Cambria Math"/>
                  <w:i/>
                </w:rPr>
              </m:ctrlP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≤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  <m:ctrlPr>
                        <w:rPr>
                          <w:rFonts w:ascii="Cambria Math" w:eastAsiaTheme="minorEastAsia" w:hAnsi="Cambria Math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</m:d>
              <m:ctrlPr>
                <w:rPr>
                  <w:rFonts w:ascii="Cambria Math" w:eastAsiaTheme="minorEastAsia" w:hAnsi="Cambria Math"/>
                </w:rPr>
              </m:ctrlP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</m:oMath>
      </m:oMathPara>
    </w:p>
    <w:p w14:paraId="3073D0E9" w14:textId="77777777" w:rsidR="00D70F6C" w:rsidRPr="00D70F6C" w:rsidRDefault="00D70F6C" w:rsidP="00D720A5">
      <w:pPr>
        <w:jc w:val="both"/>
        <w:rPr>
          <w:rFonts w:eastAsiaTheme="minorEastAsia"/>
        </w:rPr>
      </w:pPr>
    </w:p>
    <w:p w14:paraId="05F0BFF7" w14:textId="1E004CA3" w:rsidR="00D720A5" w:rsidRPr="00D720A5" w:rsidRDefault="00D720A5" w:rsidP="00D720A5">
      <w:pPr>
        <w:rPr>
          <w:b/>
          <w:bCs/>
        </w:rPr>
      </w:pPr>
      <w:r w:rsidRPr="00D720A5">
        <w:rPr>
          <w:b/>
          <w:bCs/>
        </w:rPr>
        <w:t>Алгоритм метода простых итераций:</w:t>
      </w:r>
    </w:p>
    <w:p w14:paraId="00011185" w14:textId="77777777" w:rsidR="00D720A5" w:rsidRDefault="00D720A5" w:rsidP="00D720A5">
      <w:pPr>
        <w:numPr>
          <w:ilvl w:val="0"/>
          <w:numId w:val="17"/>
        </w:numPr>
        <w:suppressAutoHyphens/>
      </w:pPr>
      <w:r>
        <w:t>Составляем уравнение вида x = f(x)</w:t>
      </w:r>
    </w:p>
    <w:p w14:paraId="4409C3ED" w14:textId="77777777" w:rsidR="00D720A5" w:rsidRPr="008B6C2B" w:rsidRDefault="00D720A5" w:rsidP="00D720A5">
      <w:pPr>
        <w:numPr>
          <w:ilvl w:val="0"/>
          <w:numId w:val="17"/>
        </w:numPr>
        <w:suppressAutoHyphens/>
      </w:pPr>
      <w:r>
        <w:t>Проверяем условие сходимости</w:t>
      </w:r>
      <w:r>
        <w:rPr>
          <w:lang w:val="en-US"/>
        </w:rPr>
        <w:t>:</w:t>
      </w:r>
    </w:p>
    <w:p w14:paraId="45AE462C" w14:textId="77777777" w:rsidR="00D720A5" w:rsidRPr="008B6C2B" w:rsidRDefault="00D720A5" w:rsidP="00D720A5">
      <w:pPr>
        <w:ind w:left="720"/>
      </w:pPr>
      <w:r>
        <w:t>Пусть функция</w:t>
      </w:r>
      <w:r w:rsidRPr="008B6C2B">
        <w:t xml:space="preserve"> </w:t>
      </w:r>
      <w:r w:rsidRPr="008B6C2B">
        <w:rPr>
          <w:lang w:val="en-US"/>
        </w:rPr>
        <w:t>φ</w:t>
      </w:r>
      <w:r w:rsidRPr="008B6C2B">
        <w:t>(</w:t>
      </w:r>
      <w:r w:rsidRPr="008B6C2B">
        <w:rPr>
          <w:lang w:val="en-US"/>
        </w:rPr>
        <w:t>x</w:t>
      </w:r>
      <w:r w:rsidRPr="008B6C2B">
        <w:t xml:space="preserve">) </w:t>
      </w:r>
      <w:r>
        <w:t xml:space="preserve">определена и дифференцируема на отрезке </w:t>
      </w:r>
      <w:r w:rsidRPr="008B6C2B">
        <w:t>[</w:t>
      </w:r>
      <w:r>
        <w:rPr>
          <w:lang w:val="en-US"/>
        </w:rPr>
        <w:t>a</w:t>
      </w:r>
      <w:r w:rsidRPr="008B6C2B">
        <w:t>,</w:t>
      </w:r>
      <w:r>
        <w:rPr>
          <w:lang w:val="en-US"/>
        </w:rPr>
        <w:t>b</w:t>
      </w:r>
      <w:r w:rsidRPr="008B6C2B">
        <w:t>].</w:t>
      </w:r>
      <w:r>
        <w:t xml:space="preserve"> Тогда если выполняются условия</w:t>
      </w:r>
      <w:r>
        <w:rPr>
          <w:lang w:val="en-US"/>
        </w:rPr>
        <w:t>:</w:t>
      </w:r>
      <w:r>
        <w:t xml:space="preserve"> </w:t>
      </w:r>
    </w:p>
    <w:p w14:paraId="49C6DCFA" w14:textId="77777777" w:rsidR="00D720A5" w:rsidRPr="008B6C2B" w:rsidRDefault="00D720A5" w:rsidP="00D720A5">
      <w:pPr>
        <w:pStyle w:val="ListParagraph"/>
        <w:numPr>
          <w:ilvl w:val="0"/>
          <w:numId w:val="18"/>
        </w:numPr>
        <w:suppressAutoHyphens/>
      </w:pPr>
      <w:r w:rsidRPr="008B6C2B">
        <w:rPr>
          <w:lang w:val="en-US"/>
        </w:rPr>
        <w:t>φ</w:t>
      </w:r>
      <w:r w:rsidRPr="008B6C2B">
        <w:t>(</w:t>
      </w:r>
      <w:r w:rsidRPr="008B6C2B">
        <w:rPr>
          <w:lang w:val="en-US"/>
        </w:rPr>
        <w:t>x</w:t>
      </w:r>
      <w:r w:rsidRPr="008B6C2B">
        <w:t xml:space="preserve">) </w:t>
      </w:r>
      <m:oMath>
        <m:r>
          <w:rPr>
            <w:rFonts w:ascii="Cambria Math" w:hAnsi="Cambria Math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 xml:space="preserve">  ∀x ∈[a,b]</m:t>
        </m:r>
      </m:oMath>
      <w:r>
        <w:rPr>
          <w:rFonts w:eastAsiaTheme="minorEastAsia"/>
          <w:lang w:val="en-US"/>
        </w:rPr>
        <w:t>,</w:t>
      </w:r>
    </w:p>
    <w:p w14:paraId="6D18383C" w14:textId="77777777" w:rsidR="00D720A5" w:rsidRPr="008B6C2B" w:rsidRDefault="00D720A5" w:rsidP="00D720A5">
      <w:pPr>
        <w:pStyle w:val="ListParagraph"/>
        <w:numPr>
          <w:ilvl w:val="0"/>
          <w:numId w:val="18"/>
        </w:numPr>
        <w:suppressAutoHyphens/>
      </w:pPr>
      <m:oMath>
        <m:r>
          <w:rPr>
            <w:rFonts w:ascii="Cambria Math" w:hAnsi="Cambria Math"/>
          </w:rPr>
          <m:t>∃q: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φ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d>
        <m:r>
          <w:rPr>
            <w:rFonts w:ascii="Cambria Math" w:hAnsi="Cambria Math"/>
          </w:rPr>
          <m:t>≤q&lt;1  ∀x∈(a,b)</m:t>
        </m:r>
      </m:oMath>
      <w:r>
        <w:rPr>
          <w:rFonts w:eastAsiaTheme="minorEastAsia"/>
          <w:lang w:val="en-US"/>
        </w:rPr>
        <w:t>,</w:t>
      </w:r>
    </w:p>
    <w:p w14:paraId="553258B2" w14:textId="77777777" w:rsidR="00D720A5" w:rsidRPr="00106CA5" w:rsidRDefault="00D720A5" w:rsidP="00D720A5">
      <w:pPr>
        <w:ind w:left="720"/>
      </w:pPr>
      <w:r>
        <w:t xml:space="preserve">То уравнение имеет и притом единственный на </w:t>
      </w:r>
      <w:r w:rsidRPr="008B6C2B">
        <w:t>[</w:t>
      </w:r>
      <w:r>
        <w:rPr>
          <w:lang w:val="en-US"/>
        </w:rPr>
        <w:t>a</w:t>
      </w:r>
      <w:r w:rsidRPr="008B6C2B">
        <w:t>,</w:t>
      </w:r>
      <w:r>
        <w:rPr>
          <w:lang w:val="en-US"/>
        </w:rPr>
        <w:t>b</w:t>
      </w:r>
      <w:r w:rsidRPr="008B6C2B">
        <w:t xml:space="preserve">] </w:t>
      </w:r>
      <w:r>
        <w:t xml:space="preserve">корен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(*)</m:t>
            </m:r>
          </m:sup>
        </m:sSup>
      </m:oMath>
    </w:p>
    <w:p w14:paraId="07818B18" w14:textId="77777777" w:rsidR="00D720A5" w:rsidRDefault="00D720A5" w:rsidP="00D720A5">
      <w:pPr>
        <w:numPr>
          <w:ilvl w:val="0"/>
          <w:numId w:val="17"/>
        </w:numPr>
        <w:suppressAutoHyphens/>
      </w:pPr>
      <w:r>
        <w:t>Решение ищется путем построения последовательности: x</w:t>
      </w:r>
      <w:r>
        <w:rPr>
          <w:vertAlign w:val="superscript"/>
        </w:rPr>
        <w:t xml:space="preserve">(k+1) </w:t>
      </w:r>
      <w:r>
        <w:t>= f(x</w:t>
      </w:r>
      <w:r>
        <w:rPr>
          <w:vertAlign w:val="superscript"/>
        </w:rPr>
        <w:t>(</w:t>
      </w:r>
      <w:r>
        <w:rPr>
          <w:vertAlign w:val="superscript"/>
          <w:lang w:val="en-US"/>
        </w:rPr>
        <w:t>k</w:t>
      </w:r>
      <w:r w:rsidRPr="00F93192">
        <w:rPr>
          <w:vertAlign w:val="superscript"/>
        </w:rPr>
        <w:t>)</w:t>
      </w:r>
      <w:r>
        <w:t>).</w:t>
      </w:r>
    </w:p>
    <w:p w14:paraId="1A78F827" w14:textId="77777777" w:rsidR="00D720A5" w:rsidRPr="00D720A5" w:rsidRDefault="00D720A5" w:rsidP="00D720A5">
      <w:pPr>
        <w:rPr>
          <w:b/>
          <w:bCs/>
        </w:rPr>
      </w:pPr>
      <w:r w:rsidRPr="00D720A5">
        <w:rPr>
          <w:b/>
          <w:bCs/>
        </w:rPr>
        <w:t>Алгоритм метода Ньютона:</w:t>
      </w:r>
    </w:p>
    <w:p w14:paraId="2DD4C00B" w14:textId="77777777" w:rsidR="00D720A5" w:rsidRDefault="00D720A5" w:rsidP="00D720A5">
      <w:pPr>
        <w:numPr>
          <w:ilvl w:val="0"/>
          <w:numId w:val="19"/>
        </w:numPr>
        <w:suppressAutoHyphens/>
      </w:pPr>
      <w:r>
        <w:t>Выбираем начальное приближение х0;</w:t>
      </w:r>
    </w:p>
    <w:p w14:paraId="55D83199" w14:textId="77777777" w:rsidR="00D720A5" w:rsidRPr="008B6C2B" w:rsidRDefault="00D720A5" w:rsidP="00D720A5">
      <w:pPr>
        <w:numPr>
          <w:ilvl w:val="0"/>
          <w:numId w:val="19"/>
        </w:numPr>
        <w:suppressAutoHyphens/>
      </w:pPr>
      <w:r>
        <w:t>Проверяем условие сходимости</w:t>
      </w:r>
      <w:r>
        <w:rPr>
          <w:lang w:val="en-US"/>
        </w:rPr>
        <w:t>:</w:t>
      </w:r>
    </w:p>
    <w:p w14:paraId="61F39EFC" w14:textId="77777777" w:rsidR="00D720A5" w:rsidRPr="008B6C2B" w:rsidRDefault="00D720A5" w:rsidP="00D720A5">
      <w:pPr>
        <w:ind w:left="720"/>
      </w:pPr>
      <w:r>
        <w:t xml:space="preserve">Пуста на отрезке </w:t>
      </w:r>
      <w:r w:rsidRPr="008B6C2B">
        <w:t>[</w:t>
      </w:r>
      <w:r>
        <w:rPr>
          <w:lang w:val="en-US"/>
        </w:rPr>
        <w:t>a</w:t>
      </w:r>
      <w:r w:rsidRPr="008B6C2B">
        <w:t>,</w:t>
      </w:r>
      <w:r>
        <w:rPr>
          <w:lang w:val="en-US"/>
        </w:rPr>
        <w:t>b</w:t>
      </w:r>
      <w:r w:rsidRPr="008B6C2B">
        <w:t xml:space="preserve">] </w:t>
      </w:r>
      <w:r>
        <w:t xml:space="preserve">функция </w:t>
      </w:r>
      <w:r>
        <w:rPr>
          <w:lang w:val="en-US"/>
        </w:rPr>
        <w:t>f</w:t>
      </w:r>
      <w:r w:rsidRPr="008B6C2B">
        <w:t>(</w:t>
      </w:r>
      <w:r>
        <w:rPr>
          <w:lang w:val="en-US"/>
        </w:rPr>
        <w:t>x</w:t>
      </w:r>
      <w:r w:rsidRPr="008B6C2B">
        <w:t xml:space="preserve">) </w:t>
      </w:r>
      <w:r>
        <w:t xml:space="preserve">имеет первую и вторую производные постоянного знака и пусть </w:t>
      </w:r>
      <w:r>
        <w:rPr>
          <w:lang w:val="en-US"/>
        </w:rPr>
        <w:t>f</w:t>
      </w:r>
      <w:r w:rsidRPr="008B6C2B">
        <w:t>(</w:t>
      </w:r>
      <w:r>
        <w:rPr>
          <w:lang w:val="en-US"/>
        </w:rPr>
        <w:t>a</w:t>
      </w:r>
      <w:r w:rsidRPr="008B6C2B">
        <w:t>)</w:t>
      </w:r>
      <w:r>
        <w:rPr>
          <w:lang w:val="en-US"/>
        </w:rPr>
        <w:t>f</w:t>
      </w:r>
      <w:r w:rsidRPr="008B6C2B">
        <w:t>(</w:t>
      </w:r>
      <w:r>
        <w:rPr>
          <w:lang w:val="en-US"/>
        </w:rPr>
        <w:t>b</w:t>
      </w:r>
      <w:r w:rsidRPr="008B6C2B">
        <w:t xml:space="preserve">) </w:t>
      </w:r>
      <w:r>
        <w:t>˂</w:t>
      </w:r>
      <w:r w:rsidRPr="008B6C2B">
        <w:t xml:space="preserve"> 0.</w:t>
      </w:r>
    </w:p>
    <w:p w14:paraId="5A2712AC" w14:textId="77777777" w:rsidR="00D720A5" w:rsidRDefault="00D720A5" w:rsidP="00D720A5">
      <w:pPr>
        <w:ind w:left="720"/>
        <w:rPr>
          <w:rFonts w:eastAsiaTheme="minorEastAsia"/>
        </w:rPr>
      </w:pPr>
      <w:r>
        <w:t>Тогда если точка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(0)</m:t>
            </m:r>
          </m:sup>
        </m:sSup>
      </m:oMath>
      <w:r w:rsidRPr="008B6C2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выбрана на </w:t>
      </w:r>
      <w:r w:rsidRPr="008B6C2B">
        <w:rPr>
          <w:rFonts w:eastAsiaTheme="minorEastAsia"/>
        </w:rPr>
        <w:t>[</w:t>
      </w:r>
      <w:r>
        <w:rPr>
          <w:rFonts w:eastAsiaTheme="minorEastAsia"/>
          <w:lang w:val="en-US"/>
        </w:rPr>
        <w:t>a</w:t>
      </w:r>
      <w:r w:rsidRPr="008B6C2B">
        <w:rPr>
          <w:rFonts w:eastAsiaTheme="minorEastAsia"/>
        </w:rPr>
        <w:t>,</w:t>
      </w:r>
      <w:r>
        <w:rPr>
          <w:rFonts w:eastAsiaTheme="minorEastAsia"/>
          <w:lang w:val="en-US"/>
        </w:rPr>
        <w:t>b</w:t>
      </w:r>
      <w:r w:rsidRPr="008B6C2B">
        <w:rPr>
          <w:rFonts w:eastAsiaTheme="minorEastAsia"/>
        </w:rPr>
        <w:t>]</w:t>
      </w:r>
      <w:r>
        <w:rPr>
          <w:rFonts w:eastAsiaTheme="minorEastAsia"/>
        </w:rPr>
        <w:t xml:space="preserve"> так, что</w:t>
      </w:r>
    </w:p>
    <w:p w14:paraId="28042442" w14:textId="77777777" w:rsidR="00D720A5" w:rsidRPr="008B6C2B" w:rsidRDefault="00D720A5" w:rsidP="00D720A5">
      <w:pPr>
        <w:ind w:left="720"/>
        <w:jc w:val="center"/>
        <w:rPr>
          <w:rFonts w:eastAsiaTheme="minorEastAsia"/>
          <w:i/>
        </w:rPr>
      </w:pPr>
      <m:oMath>
        <m:r>
          <w:rPr>
            <w:rFonts w:ascii="Cambria Math" w:hAnsi="Cambria Math"/>
          </w:rPr>
          <w:lastRenderedPageBreak/>
          <m:t>f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0)</m:t>
            </m:r>
          </m:sup>
        </m:sSup>
        <m:r>
          <w:rPr>
            <w:rFonts w:ascii="Cambria Math" w:hAnsi="Cambria Math"/>
          </w:rPr>
          <m:t>)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0)</m:t>
            </m:r>
          </m:sup>
        </m:sSup>
        <m:r>
          <w:rPr>
            <w:rFonts w:ascii="Cambria Math" w:eastAsiaTheme="minorEastAsia" w:hAnsi="Cambria Math"/>
          </w:rPr>
          <m:t>˃0</m:t>
        </m:r>
      </m:oMath>
      <w:r w:rsidRPr="008B6C2B">
        <w:rPr>
          <w:rFonts w:eastAsiaTheme="minorEastAsia"/>
          <w:i/>
        </w:rPr>
        <w:t>,</w:t>
      </w:r>
    </w:p>
    <w:p w14:paraId="41EFAE4D" w14:textId="77777777" w:rsidR="00D720A5" w:rsidRPr="00106CA5" w:rsidRDefault="00D720A5" w:rsidP="00D720A5">
      <w:pPr>
        <w:ind w:left="720"/>
        <w:rPr>
          <w:i/>
        </w:rPr>
      </w:pPr>
      <w:r>
        <w:t>то начатая с нее последовательность</w:t>
      </w:r>
      <w:r w:rsidRPr="008B6C2B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</m:oMath>
      <w:r>
        <w:t xml:space="preserve"> </w:t>
      </w:r>
      <w:r w:rsidRPr="00E45F64">
        <w:t>(</w:t>
      </w:r>
      <w:r>
        <w:rPr>
          <w:lang w:val="en-US"/>
        </w:rPr>
        <w:t>k</w:t>
      </w:r>
      <w:r w:rsidRPr="00E45F64">
        <w:t xml:space="preserve">=0,1,2…), </w:t>
      </w:r>
      <w:r>
        <w:t xml:space="preserve">определяемая методом Ньютона монотонно сходится к корню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*)</m:t>
            </m:r>
          </m:sup>
        </m:sSup>
        <m:r>
          <w:rPr>
            <w:rFonts w:ascii="Cambria Math" w:hAnsi="Cambria Math"/>
          </w:rPr>
          <m:t>∈(</m:t>
        </m:r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b</m:t>
        </m:r>
        <m:r>
          <w:rPr>
            <w:rFonts w:ascii="Cambria Math" w:hAnsi="Cambria Math"/>
          </w:rPr>
          <m:t>)</m:t>
        </m:r>
      </m:oMath>
    </w:p>
    <w:p w14:paraId="22FE8DE6" w14:textId="77777777" w:rsidR="00D720A5" w:rsidRDefault="00D720A5" w:rsidP="00D720A5">
      <w:pPr>
        <w:numPr>
          <w:ilvl w:val="0"/>
          <w:numId w:val="19"/>
        </w:numPr>
        <w:suppressAutoHyphens/>
      </w:pPr>
      <w:r>
        <w:t xml:space="preserve">Запускаем итерационный процесс по </w:t>
      </w:r>
      <w:r w:rsidRPr="00F93192">
        <w:t>формуле</w:t>
      </w:r>
      <w:r w:rsidRPr="00E45F64">
        <w:t>:</w:t>
      </w:r>
    </w:p>
    <w:p w14:paraId="1A9686CD" w14:textId="77777777" w:rsidR="00D720A5" w:rsidRDefault="001C7789" w:rsidP="00D720A5">
      <w:pPr>
        <w:ind w:left="72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(k+1)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(k)</m:t>
              </m:r>
            </m:sup>
          </m:s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</m:d>
                    </m:sup>
                  </m:sSup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)</m:t>
              </m:r>
            </m:den>
          </m:f>
          <m:r>
            <w:rPr>
              <w:rFonts w:ascii="Cambria Math" w:hAnsi="Cambria Math"/>
            </w:rPr>
            <m:t xml:space="preserve">     k=0,1,2,…</m:t>
          </m:r>
        </m:oMath>
      </m:oMathPara>
    </w:p>
    <w:p w14:paraId="61DD6822" w14:textId="77777777" w:rsidR="00D720A5" w:rsidRPr="00D720A5" w:rsidRDefault="00D720A5" w:rsidP="00D720A5">
      <w:pPr>
        <w:jc w:val="both"/>
        <w:rPr>
          <w:sz w:val="24"/>
          <w:szCs w:val="24"/>
        </w:rPr>
      </w:pPr>
    </w:p>
    <w:p w14:paraId="6812F59E" w14:textId="76C6F424" w:rsidR="0022711F" w:rsidRPr="001C7789" w:rsidRDefault="0022711F" w:rsidP="00D720A5">
      <w:r>
        <w:t>Код</w:t>
      </w:r>
      <w:r w:rsidRPr="001C7789">
        <w:t xml:space="preserve"> </w:t>
      </w:r>
      <w:r>
        <w:t>программы</w:t>
      </w:r>
      <w:r w:rsidRPr="001C7789">
        <w:br/>
      </w:r>
    </w:p>
    <w:p w14:paraId="2E5F81CC" w14:textId="77777777" w:rsidR="0022711F" w:rsidRPr="001C7789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mport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</w:p>
    <w:p w14:paraId="210345CE" w14:textId="77777777" w:rsidR="0022711F" w:rsidRPr="001C7789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mport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plotlib</w:t>
      </w:r>
      <w:proofErr w:type="gramEnd"/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.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yplot</w:t>
      </w:r>
      <w:proofErr w:type="spellEnd"/>
      <w:proofErr w:type="gramEnd"/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as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proofErr w:type="spellEnd"/>
    </w:p>
    <w:p w14:paraId="1599A962" w14:textId="77777777" w:rsidR="0022711F" w:rsidRPr="001C7789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4303DB42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# Определение функции и её производной</w:t>
      </w:r>
    </w:p>
    <w:p w14:paraId="05FF57D5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def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f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):</w:t>
      </w:r>
    </w:p>
    <w:p w14:paraId="2FD94C97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og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3E5BF7E6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942117D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_prime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6A5C792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</w:p>
    <w:p w14:paraId="40E5F9BD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1AAAF5C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_double_prime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C164540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eastAsia="ru-RU"/>
        </w:rPr>
        <w:t>-</w:t>
      </w:r>
      <w:r w:rsidRPr="0022711F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eastAsia="ru-RU"/>
        </w:rPr>
        <w:t>/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(</w:t>
      </w:r>
      <w:r w:rsidRPr="0022711F">
        <w:rPr>
          <w:rFonts w:ascii="Consolas" w:eastAsia="Times New Roman" w:hAnsi="Consolas"/>
          <w:color w:val="9CDCFE"/>
          <w:sz w:val="21"/>
          <w:szCs w:val="21"/>
          <w:lang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eastAsia="ru-RU"/>
        </w:rPr>
        <w:t>+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eastAsia="ru-RU"/>
        </w:rPr>
        <w:t>2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) </w:t>
      </w:r>
      <w:r w:rsidRPr="0022711F">
        <w:rPr>
          <w:rFonts w:ascii="Consolas" w:eastAsia="Times New Roman" w:hAnsi="Consolas"/>
          <w:color w:val="D4D4D4"/>
          <w:sz w:val="21"/>
          <w:szCs w:val="21"/>
          <w:lang w:eastAsia="ru-RU"/>
        </w:rPr>
        <w:t>**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eastAsia="ru-RU"/>
        </w:rPr>
        <w:t>2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eastAsia="ru-RU"/>
        </w:rPr>
        <w:t>-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eastAsia="ru-RU"/>
        </w:rPr>
        <w:t>2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 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# Вторая производная функции</w:t>
      </w:r>
    </w:p>
    <w:p w14:paraId="1D6B6026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3B54589D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# Проверка на разные знаки на концах отрезка</w:t>
      </w:r>
    </w:p>
    <w:p w14:paraId="2DD84B77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heck_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igns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DD3D232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_a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233AA53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_b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319E3AE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_a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_b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03406687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"Значения функции на концах отрезка имеют одинаковый знак!"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58A9F420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alse</w:t>
      </w:r>
    </w:p>
    <w:p w14:paraId="0B075A7B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</w:p>
    <w:p w14:paraId="3426C58D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E7573C9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Проверка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на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f(x) * f''(x) &gt; 0</w:t>
      </w:r>
    </w:p>
    <w:p w14:paraId="0AE7BD64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ndition_1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75950DC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_double_prime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</w:p>
    <w:p w14:paraId="387FF638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0158435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# Проверка на f(x) * f''(x) &lt;= (f'(x))^2</w:t>
      </w:r>
    </w:p>
    <w:p w14:paraId="747DB221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ndition_2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52783C4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_double_prime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_prime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27F6BFB6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02563DC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# Явно заданная функция φ(x) и её производная</w:t>
      </w:r>
    </w:p>
    <w:p w14:paraId="7574D858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hi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E9C979D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qrt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og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78712E62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90D6954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hi_prime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28E7B95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qrt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og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2F27C238" w14:textId="77777777" w:rsidR="0022711F" w:rsidRPr="0022711F" w:rsidRDefault="0022711F" w:rsidP="0022711F">
      <w:pPr>
        <w:shd w:val="clear" w:color="auto" w:fill="1F1F1F"/>
        <w:spacing w:after="24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352B5F0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Ньютона</w:t>
      </w:r>
    </w:p>
    <w:p w14:paraId="371A8FA1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newton_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iterations</w:t>
      </w:r>
      <w:proofErr w:type="spellEnd"/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00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104EC5B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Проверка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на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разные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знаки</w:t>
      </w:r>
    </w:p>
    <w:p w14:paraId="04EC22DF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heck_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igns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202873F" w14:textId="77777777" w:rsidR="0022711F" w:rsidRPr="001C7789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1C7789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</w:p>
    <w:p w14:paraId="660B6B9A" w14:textId="77777777" w:rsidR="0022711F" w:rsidRPr="001C7789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</w:p>
    <w:p w14:paraId="5F2BEC8D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# Рассматриваем правую точку (b), если она не удовлетворяет условиям, то рассматриваем левую точку (a)</w:t>
      </w:r>
    </w:p>
    <w:p w14:paraId="331ED5DC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ndition_1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and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ndition_2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40FF1D55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</w:p>
    <w:p w14:paraId="16151980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if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ndition_1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and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ndition_2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42801240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eastAsia="ru-RU"/>
        </w:rPr>
        <w:t>x0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eastAsia="ru-RU"/>
        </w:rPr>
        <w:t>a</w:t>
      </w:r>
    </w:p>
    <w:p w14:paraId="4648F76B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eastAsia="ru-RU"/>
        </w:rPr>
        <w:t>else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:</w:t>
      </w:r>
    </w:p>
    <w:p w14:paraId="7848995C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"Условия сходимости не выполняются ни для 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22711F">
        <w:rPr>
          <w:rFonts w:ascii="Consolas" w:eastAsia="Times New Roman" w:hAnsi="Consolas"/>
          <w:color w:val="9CDCFE"/>
          <w:sz w:val="21"/>
          <w:szCs w:val="21"/>
          <w:lang w:eastAsia="ru-RU"/>
        </w:rPr>
        <w:t>a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, ни для 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22711F">
        <w:rPr>
          <w:rFonts w:ascii="Consolas" w:eastAsia="Times New Roman" w:hAnsi="Consolas"/>
          <w:color w:val="9CDCFE"/>
          <w:sz w:val="21"/>
          <w:szCs w:val="21"/>
          <w:lang w:eastAsia="ru-RU"/>
        </w:rPr>
        <w:t>b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."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1430684B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</w:p>
    <w:p w14:paraId="201DC11E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0865465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</w:p>
    <w:p w14:paraId="2C607EE2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hil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iterations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0CF075ED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x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FE8C60F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px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_prime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00319CC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</w:p>
    <w:p w14:paraId="320173C3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# Проверка на слишком маленькую производную</w:t>
      </w:r>
    </w:p>
    <w:p w14:paraId="7CC2D2B5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eastAsia="ru-RU"/>
        </w:rPr>
        <w:t>if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abs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eastAsia="ru-RU"/>
        </w:rPr>
        <w:t>fpx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) </w:t>
      </w:r>
      <w:r w:rsidRPr="0022711F">
        <w:rPr>
          <w:rFonts w:ascii="Consolas" w:eastAsia="Times New Roman" w:hAnsi="Consolas"/>
          <w:color w:val="D4D4D4"/>
          <w:sz w:val="21"/>
          <w:szCs w:val="21"/>
          <w:lang w:eastAsia="ru-RU"/>
        </w:rPr>
        <w:t>&lt;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eastAsia="ru-RU"/>
        </w:rPr>
        <w:t>1e-12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:</w:t>
      </w:r>
    </w:p>
    <w:p w14:paraId="591A65E9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    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"Производная в точке 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22711F">
        <w:rPr>
          <w:rFonts w:ascii="Consolas" w:eastAsia="Times New Roman" w:hAnsi="Consolas"/>
          <w:color w:val="9CDCFE"/>
          <w:sz w:val="21"/>
          <w:szCs w:val="21"/>
          <w:lang w:eastAsia="ru-RU"/>
        </w:rPr>
        <w:t>x0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слишком мала (f'(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22711F">
        <w:rPr>
          <w:rFonts w:ascii="Consolas" w:eastAsia="Times New Roman" w:hAnsi="Consolas"/>
          <w:color w:val="9CDCFE"/>
          <w:sz w:val="21"/>
          <w:szCs w:val="21"/>
          <w:lang w:eastAsia="ru-RU"/>
        </w:rPr>
        <w:t>x0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) = 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22711F">
        <w:rPr>
          <w:rFonts w:ascii="Consolas" w:eastAsia="Times New Roman" w:hAnsi="Consolas"/>
          <w:color w:val="9CDCFE"/>
          <w:sz w:val="21"/>
          <w:szCs w:val="21"/>
          <w:lang w:eastAsia="ru-RU"/>
        </w:rPr>
        <w:t>fpx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), метод Ньютона может не сойтись."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64C474BB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</w:p>
    <w:p w14:paraId="5FBF2903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3953454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1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x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px</w:t>
      </w:r>
      <w:proofErr w:type="spellEnd"/>
    </w:p>
    <w:p w14:paraId="4E0544FE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1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3B34B33E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1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6FCD2BBC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1</w:t>
      </w:r>
    </w:p>
    <w:p w14:paraId="2D13BFD0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69B2536B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</w:p>
    <w:p w14:paraId="79372D4C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4D1BF5C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простых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итераций</w:t>
      </w:r>
    </w:p>
    <w:p w14:paraId="0DA704EA" w14:textId="7FEAEBE6" w:rsid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imple_iterations_manual_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hi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iter</w:t>
      </w:r>
      <w:proofErr w:type="spellEnd"/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000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94052BC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Проверка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на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разные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знаки</w:t>
      </w:r>
    </w:p>
    <w:p w14:paraId="23B2C220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heck_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igns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268C42C" w14:textId="4C9175CD" w:rsidR="0022711F" w:rsidRPr="001C7789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1C7789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</w:p>
    <w:p w14:paraId="5B744C57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# Проверим условие сходимости |φ'(x)| &lt; 1 на концах</w:t>
      </w:r>
    </w:p>
    <w:p w14:paraId="17A17C73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hi_prime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or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hi_prime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29300F43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"Условие сходимости |φ'(x)| &lt; 1 не выполняется на концах отрезка."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33C63BC2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</w:p>
    <w:p w14:paraId="56EF40B7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3929202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18F8354A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</w:p>
    <w:p w14:paraId="05211434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110CAD5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hil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iter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C423334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try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72B34C52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1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hi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383DE59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xcep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ValueError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4F5E036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"Ошибка вычисления φ(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22711F">
        <w:rPr>
          <w:rFonts w:ascii="Consolas" w:eastAsia="Times New Roman" w:hAnsi="Consolas"/>
          <w:color w:val="9CDCFE"/>
          <w:sz w:val="21"/>
          <w:szCs w:val="21"/>
          <w:lang w:eastAsia="ru-RU"/>
        </w:rPr>
        <w:t>x0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)"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77A75653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</w:p>
    <w:p w14:paraId="69A79EC4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E82C5B4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1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9E777EF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1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1FF0FB18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ADD9770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1</w:t>
      </w:r>
    </w:p>
    <w:p w14:paraId="2207AE15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1BAE21FD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25AAFE5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eastAsia="ru-RU"/>
        </w:rPr>
        <w:t>return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eastAsia="ru-RU"/>
        </w:rPr>
        <w:t>x0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eastAsia="ru-RU"/>
        </w:rPr>
        <w:t>iterations</w:t>
      </w:r>
    </w:p>
    <w:p w14:paraId="6C1A9485" w14:textId="77777777" w:rsidR="0022711F" w:rsidRPr="0022711F" w:rsidRDefault="0022711F" w:rsidP="0022711F">
      <w:pPr>
        <w:shd w:val="clear" w:color="auto" w:fill="1F1F1F"/>
        <w:spacing w:after="24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52C0923A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# Построение графика функций</w:t>
      </w:r>
    </w:p>
    <w:p w14:paraId="40B698CE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_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unctions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3810F998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ues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]</w:t>
      </w:r>
    </w:p>
    <w:p w14:paraId="7E43FF20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value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]</w:t>
      </w:r>
    </w:p>
    <w:p w14:paraId="119F76B3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_value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]</w:t>
      </w:r>
    </w:p>
    <w:p w14:paraId="2D995F1C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</w:p>
    <w:p w14:paraId="6FE283D8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9</w:t>
      </w:r>
    </w:p>
    <w:p w14:paraId="5FE8EB08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hil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058D6B99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</w:t>
      </w:r>
      <w:proofErr w:type="gram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ue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D659052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</w:t>
      </w:r>
      <w:proofErr w:type="gram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ue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og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5C5E550E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_</w:t>
      </w:r>
      <w:proofErr w:type="gram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ue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9F1EDED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1</w:t>
      </w:r>
    </w:p>
    <w:p w14:paraId="41416FE5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66E7305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ues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value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abel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ln(x + 2)'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or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blue'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63F3D97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ues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_value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abel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x²'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or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red'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32A9B3A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4EC9B0"/>
          <w:sz w:val="21"/>
          <w:szCs w:val="21"/>
          <w:lang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title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'Графики функций ln(x + 2) и x²'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2491E3F4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rid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BE2BFFD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gend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14EC172B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4EC9B0"/>
          <w:sz w:val="21"/>
          <w:szCs w:val="21"/>
          <w:lang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show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)</w:t>
      </w:r>
    </w:p>
    <w:p w14:paraId="40418052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</w:p>
    <w:p w14:paraId="2BE4B05E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# Анализ зависимости числа итераций от точности</w:t>
      </w:r>
    </w:p>
    <w:p w14:paraId="7F4ED32C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_iterations_vs_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psilon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E0834B3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0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5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6BDA784A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_labels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1e-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5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374590BD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</w:p>
    <w:p w14:paraId="02CE8532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_newton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]</w:t>
      </w:r>
    </w:p>
    <w:p w14:paraId="47D87D2B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_simple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]</w:t>
      </w:r>
    </w:p>
    <w:p w14:paraId="5746C8B1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18E18A0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353824C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Ньютона</w:t>
      </w:r>
    </w:p>
    <w:p w14:paraId="45BA8516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s_n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newton_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F9070EA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_</w:t>
      </w:r>
      <w:proofErr w:type="gram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ewto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s_n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3488546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02D6DC1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простых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итераций</w:t>
      </w:r>
    </w:p>
    <w:p w14:paraId="39D835BF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s_s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imple_iterations_manual_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hi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692A672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_</w:t>
      </w:r>
      <w:proofErr w:type="gram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mpl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s_s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30836E3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D2E6347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Строим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график</w:t>
      </w:r>
    </w:p>
    <w:p w14:paraId="57A37934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igure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gsize</w:t>
      </w:r>
      <w:proofErr w:type="spellEnd"/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0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5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356D94A3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_labels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_newton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rker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o'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tyle</w:t>
      </w:r>
      <w:proofErr w:type="spellEnd"/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-'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or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green'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abel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Метод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Ньютона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7EBF566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_labels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_simple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rker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s'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tyle</w:t>
      </w:r>
      <w:proofErr w:type="spellEnd"/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--'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or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blue'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abel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Метод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простых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итераций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2322F22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A470678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xlabel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Точность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ε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1CFD846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ylabel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Число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итераций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DA8D57E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4EC9B0"/>
          <w:sz w:val="21"/>
          <w:szCs w:val="21"/>
          <w:lang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title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'Зависимость числа итераций от точности ε'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2112F102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rid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EB48FF9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gend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200430C8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4EC9B0"/>
          <w:sz w:val="21"/>
          <w:szCs w:val="21"/>
          <w:lang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xticks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eastAsia="ru-RU"/>
        </w:rPr>
        <w:t>rotation</w:t>
      </w:r>
      <w:r w:rsidRPr="0022711F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22711F">
        <w:rPr>
          <w:rFonts w:ascii="Consolas" w:eastAsia="Times New Roman" w:hAnsi="Consolas"/>
          <w:color w:val="B5CEA8"/>
          <w:sz w:val="21"/>
          <w:szCs w:val="21"/>
          <w:lang w:eastAsia="ru-RU"/>
        </w:rPr>
        <w:t>45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5BD01CBB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59EB14FD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# Обеспечиваем адекватный масштаб</w:t>
      </w:r>
    </w:p>
    <w:p w14:paraId="2A910CB2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min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i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_newton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_simple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9A0D9E4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max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x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_newton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_simple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AD3AF68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yticks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min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max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35FD0FBC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85168CD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tight</w:t>
      </w:r>
      <w:proofErr w:type="gramEnd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_layout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762E6194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how</w:t>
      </w:r>
      <w:proofErr w:type="spellEnd"/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6C625430" w14:textId="77777777" w:rsidR="0022711F" w:rsidRPr="0022711F" w:rsidRDefault="0022711F" w:rsidP="0022711F">
      <w:pPr>
        <w:shd w:val="clear" w:color="auto" w:fill="1F1F1F"/>
        <w:spacing w:after="24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344A529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# Основная программа</w:t>
      </w:r>
    </w:p>
    <w:p w14:paraId="4B80C2C7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586C0"/>
          <w:sz w:val="21"/>
          <w:szCs w:val="21"/>
          <w:lang w:eastAsia="ru-RU"/>
        </w:rPr>
        <w:t>if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eastAsia="ru-RU"/>
        </w:rPr>
        <w:t>__name__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eastAsia="ru-RU"/>
        </w:rPr>
        <w:t>==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"__main__"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:</w:t>
      </w:r>
    </w:p>
    <w:p w14:paraId="25BD1E91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plot_functions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)</w:t>
      </w:r>
    </w:p>
    <w:p w14:paraId="634A6515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eastAsia="ru-RU"/>
        </w:rPr>
        <w:t>try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:</w:t>
      </w:r>
    </w:p>
    <w:p w14:paraId="3814D09D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"Введите интервал, в котором находится x:"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1193E5CA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p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floa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npu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.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pli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)</w:t>
      </w:r>
    </w:p>
    <w:p w14:paraId="71E3262F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"Введите точность вычислений ε:"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323CD4EF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floa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npu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62C1920A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70C72D5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Ньютона</w:t>
      </w:r>
    </w:p>
    <w:p w14:paraId="739E301D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o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newton_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6A8C777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o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i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63F8EEAE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22711F">
        <w:rPr>
          <w:rFonts w:ascii="Consolas" w:eastAsia="Times New Roman" w:hAnsi="Consolas"/>
          <w:color w:val="D7BA7D"/>
          <w:sz w:val="21"/>
          <w:szCs w:val="21"/>
          <w:lang w:val="en-US" w:eastAsia="ru-RU"/>
        </w:rPr>
        <w:t>\n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[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Метод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Ньютона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]"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FE969DE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Найденный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x:"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o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88F4FA1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"Значение функции:"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f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9CDCFE"/>
          <w:sz w:val="21"/>
          <w:szCs w:val="21"/>
          <w:lang w:eastAsia="ru-RU"/>
        </w:rPr>
        <w:t>root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  <w:r w:rsidRPr="0022711F">
        <w:rPr>
          <w:rFonts w:ascii="Consolas" w:eastAsia="Times New Roman" w:hAnsi="Consolas"/>
          <w:color w:val="569CD6"/>
          <w:sz w:val="21"/>
          <w:szCs w:val="21"/>
          <w:lang w:eastAsia="ru-RU"/>
        </w:rPr>
        <w:t>:.30f}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4CEE8F21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    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Число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итераций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"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6F5D54E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s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004F5E4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"Метод Ньютона не сработал."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6959FCAC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3C3F5250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простых</w:t>
      </w:r>
      <w:r w:rsidRPr="0022711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итераций</w:t>
      </w:r>
    </w:p>
    <w:p w14:paraId="64459C41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ot_iter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_iter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imple_iterations_manual_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hi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D88579B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ot_iter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i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295C806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22711F">
        <w:rPr>
          <w:rFonts w:ascii="Consolas" w:eastAsia="Times New Roman" w:hAnsi="Consolas"/>
          <w:color w:val="D7BA7D"/>
          <w:sz w:val="21"/>
          <w:szCs w:val="21"/>
          <w:lang w:eastAsia="ru-RU"/>
        </w:rPr>
        <w:t>\n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[Метод простых итераций]"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57276B8A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    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Найденный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x:"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ot_iter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E55736A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        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Значение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функции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"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oot_iter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  <w:r w:rsidRPr="0022711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:.30f}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F395AA9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Число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итераций</w:t>
      </w:r>
      <w:r w:rsidRPr="0022711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"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_iter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657E53A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s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501C81F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22711F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"Метод простых итераций не сработал."</w:t>
      </w: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4067363D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529887FE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22711F">
        <w:rPr>
          <w:rFonts w:ascii="Consolas" w:eastAsia="Times New Roman" w:hAnsi="Consolas"/>
          <w:color w:val="6A9955"/>
          <w:sz w:val="21"/>
          <w:szCs w:val="21"/>
          <w:lang w:eastAsia="ru-RU"/>
        </w:rPr>
        <w:t># График зависимости числа итераций от точности</w:t>
      </w:r>
    </w:p>
    <w:p w14:paraId="40A60034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proofErr w:type="spell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_iterations_vs_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psilon</w:t>
      </w:r>
      <w:proofErr w:type="spellEnd"/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B629811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070A176" w14:textId="77777777" w:rsidR="0022711F" w:rsidRPr="0022711F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xcept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Exception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as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</w:t>
      </w: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0BEF0B2E" w14:textId="77777777" w:rsidR="0022711F" w:rsidRPr="001C7789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22711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22711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proofErr w:type="gramEnd"/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Ошибка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ввода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или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22711F">
        <w:rPr>
          <w:rFonts w:ascii="Consolas" w:eastAsia="Times New Roman" w:hAnsi="Consolas"/>
          <w:color w:val="CE9178"/>
          <w:sz w:val="21"/>
          <w:szCs w:val="21"/>
          <w:lang w:eastAsia="ru-RU"/>
        </w:rPr>
        <w:t>вычислений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>:"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22711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64A11866" w14:textId="3C7E3193" w:rsidR="0022711F" w:rsidRPr="001C7789" w:rsidRDefault="0022711F" w:rsidP="0022711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5DB029DF" w14:textId="77777777" w:rsidR="0022711F" w:rsidRDefault="0022711F" w:rsidP="0022711F">
      <w:r w:rsidRPr="002D14BC">
        <w:br/>
      </w:r>
      <w:r>
        <w:t>Вывод программы:</w:t>
      </w:r>
    </w:p>
    <w:p w14:paraId="5494FF03" w14:textId="56D92D3F" w:rsidR="0022711F" w:rsidRDefault="0022711F" w:rsidP="0022711F">
      <w:r>
        <w:rPr>
          <w:noProof/>
        </w:rPr>
        <w:drawing>
          <wp:inline distT="0" distB="0" distL="0" distR="0" wp14:anchorId="64A99E41" wp14:editId="3B304C6E">
            <wp:extent cx="3726180" cy="3160581"/>
            <wp:effectExtent l="0" t="0" r="762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36458" cy="3169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  <w:t>Введите интервал, в котором находится x:</w:t>
      </w:r>
    </w:p>
    <w:p w14:paraId="7307EF40" w14:textId="77777777" w:rsidR="0022711F" w:rsidRDefault="0022711F" w:rsidP="0022711F">
      <w:r>
        <w:t>1 1.2</w:t>
      </w:r>
    </w:p>
    <w:p w14:paraId="1272704D" w14:textId="77777777" w:rsidR="0022711F" w:rsidRDefault="0022711F" w:rsidP="0022711F">
      <w:r>
        <w:t>Введите точность вычислений ε:</w:t>
      </w:r>
    </w:p>
    <w:p w14:paraId="4B4AEBCD" w14:textId="77777777" w:rsidR="0022711F" w:rsidRDefault="0022711F" w:rsidP="0022711F">
      <w:r>
        <w:t>0.00001</w:t>
      </w:r>
    </w:p>
    <w:p w14:paraId="1444E94C" w14:textId="77777777" w:rsidR="0022711F" w:rsidRDefault="0022711F" w:rsidP="0022711F"/>
    <w:p w14:paraId="32B6C993" w14:textId="77777777" w:rsidR="0022711F" w:rsidRDefault="0022711F" w:rsidP="0022711F">
      <w:r>
        <w:t>[Метод Ньютона]</w:t>
      </w:r>
    </w:p>
    <w:p w14:paraId="295FD263" w14:textId="77777777" w:rsidR="0022711F" w:rsidRDefault="0022711F" w:rsidP="0022711F">
      <w:r>
        <w:t>Найденный x: 1.057103549994738</w:t>
      </w:r>
    </w:p>
    <w:p w14:paraId="5C16EC77" w14:textId="77777777" w:rsidR="0022711F" w:rsidRDefault="0022711F" w:rsidP="0022711F">
      <w:r>
        <w:t>Значение функции: 0.000000000000000000000000000000</w:t>
      </w:r>
    </w:p>
    <w:p w14:paraId="767A7C86" w14:textId="77777777" w:rsidR="0022711F" w:rsidRDefault="0022711F" w:rsidP="0022711F">
      <w:r>
        <w:t>Число итераций: 4</w:t>
      </w:r>
    </w:p>
    <w:p w14:paraId="54082514" w14:textId="77777777" w:rsidR="0022711F" w:rsidRDefault="0022711F" w:rsidP="0022711F"/>
    <w:p w14:paraId="5783489B" w14:textId="77777777" w:rsidR="0022711F" w:rsidRDefault="0022711F" w:rsidP="0022711F">
      <w:r>
        <w:lastRenderedPageBreak/>
        <w:t>[Метод простых итераций]</w:t>
      </w:r>
    </w:p>
    <w:p w14:paraId="62854211" w14:textId="77777777" w:rsidR="0022711F" w:rsidRDefault="0022711F" w:rsidP="0022711F">
      <w:r>
        <w:t>Найденный x: 1.0571041314286642</w:t>
      </w:r>
    </w:p>
    <w:p w14:paraId="2D446543" w14:textId="77777777" w:rsidR="0022711F" w:rsidRDefault="0022711F" w:rsidP="0022711F">
      <w:r>
        <w:t>Значение функции: -0.000001039080978149087286510621</w:t>
      </w:r>
    </w:p>
    <w:p w14:paraId="79226CA3" w14:textId="33ED8213" w:rsidR="00D720A5" w:rsidRDefault="0022711F" w:rsidP="0022711F">
      <w:r>
        <w:t>Число итераций: 6</w:t>
      </w:r>
    </w:p>
    <w:p w14:paraId="5D49881B" w14:textId="0E4B0D11" w:rsidR="0022711F" w:rsidRDefault="0022711F" w:rsidP="00D720A5">
      <w:r>
        <w:rPr>
          <w:noProof/>
        </w:rPr>
        <w:drawing>
          <wp:inline distT="0" distB="0" distL="0" distR="0" wp14:anchorId="1BB167B2" wp14:editId="4BE8B8DF">
            <wp:extent cx="5940425" cy="3385820"/>
            <wp:effectExtent l="0" t="0" r="3175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1096F" w14:textId="77777777" w:rsidR="00D74918" w:rsidRPr="00D720A5" w:rsidRDefault="00D74918" w:rsidP="00D720A5"/>
    <w:p w14:paraId="6EEEE2A6" w14:textId="5D5DD1D0" w:rsidR="00CF4A32" w:rsidRPr="00D74918" w:rsidRDefault="00CF4A32" w:rsidP="00C226BE">
      <w:pPr>
        <w:pStyle w:val="Heading2"/>
        <w:spacing w:before="0" w:line="240" w:lineRule="auto"/>
        <w:rPr>
          <w:sz w:val="48"/>
          <w:szCs w:val="48"/>
        </w:rPr>
      </w:pPr>
      <w:bookmarkStart w:id="8" w:name="_Toc197994957"/>
      <w:r w:rsidRPr="00D74918">
        <w:rPr>
          <w:sz w:val="48"/>
          <w:szCs w:val="48"/>
        </w:rPr>
        <w:t>2.2 Метод простой итерации и метод Ньютона для решения системы нелинейных уравнений</w:t>
      </w:r>
      <w:bookmarkEnd w:id="8"/>
    </w:p>
    <w:p w14:paraId="7346F40C" w14:textId="118276AB" w:rsidR="00D74918" w:rsidRDefault="00D74918" w:rsidP="00D74918"/>
    <w:p w14:paraId="0A95BE17" w14:textId="46F0E4C3" w:rsidR="00D74918" w:rsidRDefault="00D74918" w:rsidP="00D74918">
      <w:pPr>
        <w:ind w:firstLine="708"/>
        <w:jc w:val="both"/>
      </w:pPr>
      <w:bookmarkStart w:id="9" w:name="_Toc197994958"/>
      <w:r>
        <w:t xml:space="preserve">Реализовать методы простой итерации и Ньютона решения систем нелинейных уравнений в виде программного кода, задавая в качестве входных данных точность вычислений. С использованием разработанного программного обеспечения решить систему нелинейных уравнений (при наличии нескольких решений найти то из них, в котором значения неизвестных являются положительными); начальное приближение определить графически. Проанализировать зависимость погрешности вычислений от количества итераций. </w:t>
      </w:r>
    </w:p>
    <w:p w14:paraId="2284EDA6" w14:textId="22CD8FDA" w:rsidR="00D74918" w:rsidRDefault="00D74918" w:rsidP="00D74918">
      <w:pPr>
        <w:ind w:firstLine="708"/>
        <w:jc w:val="both"/>
      </w:pPr>
      <w:r>
        <w:t>Условие:</w:t>
      </w:r>
    </w:p>
    <w:p w14:paraId="431467C6" w14:textId="09D71C29" w:rsidR="00D74918" w:rsidRDefault="00D74918" w:rsidP="00D74918">
      <w:pPr>
        <w:ind w:firstLine="708"/>
        <w:jc w:val="both"/>
      </w:pPr>
      <w:r>
        <w:rPr>
          <w:position w:val="-34"/>
        </w:rPr>
        <w:object w:dxaOrig="3460" w:dyaOrig="800" w14:anchorId="280D9EC1">
          <v:shape id="_x0000_i1031" type="#_x0000_t75" style="width:172.8pt;height:40.2pt" o:ole="">
            <v:imagedata r:id="rId22" o:title=""/>
          </v:shape>
          <o:OLEObject Type="Embed" ProgID="Equation.3" ShapeID="_x0000_i1031" DrawAspect="Content" ObjectID="_1810025066" r:id="rId23"/>
        </w:object>
      </w:r>
    </w:p>
    <w:p w14:paraId="1C5FFF34" w14:textId="5848B9B8" w:rsidR="00D74918" w:rsidRPr="0054128D" w:rsidRDefault="00D74918" w:rsidP="00D74918">
      <w:pPr>
        <w:ind w:firstLine="708"/>
        <w:jc w:val="both"/>
      </w:pPr>
      <w:r>
        <w:rPr>
          <w:position w:val="-6"/>
        </w:rPr>
        <w:object w:dxaOrig="200" w:dyaOrig="220" w14:anchorId="30904561">
          <v:shape id="_x0000_i1032" type="#_x0000_t75" style="width:10.2pt;height:10.8pt" o:ole="">
            <v:imagedata r:id="rId24" o:title=""/>
          </v:shape>
          <o:OLEObject Type="Embed" ProgID="Equation.3" ShapeID="_x0000_i1032" DrawAspect="Content" ObjectID="_1810025067" r:id="rId25"/>
        </w:object>
      </w:r>
      <w:r w:rsidRPr="0054128D">
        <w:t xml:space="preserve"> = 3</w:t>
      </w:r>
    </w:p>
    <w:p w14:paraId="7909B3E3" w14:textId="3CBD80A0" w:rsidR="0090222D" w:rsidRPr="0090222D" w:rsidRDefault="0090222D" w:rsidP="0090222D">
      <w:pPr>
        <w:jc w:val="both"/>
      </w:pPr>
      <w:r>
        <w:t xml:space="preserve">После подстановки </w:t>
      </w:r>
      <w:r>
        <w:rPr>
          <w:position w:val="-6"/>
        </w:rPr>
        <w:object w:dxaOrig="200" w:dyaOrig="220" w14:anchorId="78FEDCF1">
          <v:shape id="_x0000_i1033" type="#_x0000_t75" style="width:10.2pt;height:10.8pt" o:ole="">
            <v:imagedata r:id="rId24" o:title=""/>
          </v:shape>
          <o:OLEObject Type="Embed" ProgID="Equation.3" ShapeID="_x0000_i1033" DrawAspect="Content" ObjectID="_1810025068" r:id="rId26"/>
        </w:object>
      </w:r>
      <w:r>
        <w:t>получаем такие уравнения:</w:t>
      </w:r>
    </w:p>
    <w:p w14:paraId="3B2DB47A" w14:textId="5167F524" w:rsidR="0090222D" w:rsidRPr="0090222D" w:rsidRDefault="001C7789" w:rsidP="00D74918">
      <w:pPr>
        <w:ind w:firstLine="708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9</m:t>
              </m:r>
            </m:e>
          </m:d>
          <m:r>
            <w:rPr>
              <w:rFonts w:ascii="Cambria Math" w:hAnsi="Cambria Math"/>
            </w:rPr>
            <m:t>y-27</m:t>
          </m:r>
        </m:oMath>
      </m:oMathPara>
    </w:p>
    <w:p w14:paraId="1C3451AD" w14:textId="4CFC5FBA" w:rsidR="0090222D" w:rsidRPr="0090222D" w:rsidRDefault="001C7789" w:rsidP="00D74918">
      <w:pPr>
        <w:ind w:firstLine="708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,y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-1.5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y-1.5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-9</m:t>
          </m:r>
        </m:oMath>
      </m:oMathPara>
    </w:p>
    <w:p w14:paraId="08F1481A" w14:textId="7529B673" w:rsidR="0090222D" w:rsidRDefault="0090222D" w:rsidP="0090222D">
      <w:pPr>
        <w:jc w:val="both"/>
        <w:rPr>
          <w:rFonts w:eastAsiaTheme="minorEastAsia"/>
        </w:rPr>
      </w:pPr>
      <w:r>
        <w:rPr>
          <w:rFonts w:eastAsiaTheme="minorEastAsia"/>
        </w:rPr>
        <w:t>Частые производные для метода Ньютона:</w:t>
      </w:r>
    </w:p>
    <w:p w14:paraId="5C4957E1" w14:textId="40525F64" w:rsidR="0090222D" w:rsidRPr="0090222D" w:rsidRDefault="001C7789" w:rsidP="0090222D">
      <w:pPr>
        <w:jc w:val="both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∂</m:t>
              </m:r>
              <m:r>
                <w:rPr>
                  <w:rFonts w:ascii="Cambria Math" w:eastAsiaTheme="minorEastAsia" w:hAnsi="Cambria Math"/>
                </w:rPr>
                <m:t>x</m:t>
              </m:r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  <m:r>
            <w:rPr>
              <w:rFonts w:ascii="Cambria Math" w:eastAsiaTheme="minorEastAsia" w:hAnsi="Cambria Math"/>
            </w:rPr>
            <m:t>=2xy</m:t>
          </m:r>
        </m:oMath>
      </m:oMathPara>
    </w:p>
    <w:p w14:paraId="33226621" w14:textId="7FA84687" w:rsidR="0090222D" w:rsidRPr="0090222D" w:rsidRDefault="001C7789" w:rsidP="0090222D">
      <w:pPr>
        <w:jc w:val="both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∂</m:t>
              </m:r>
              <m:r>
                <w:rPr>
                  <w:rFonts w:ascii="Cambria Math" w:eastAsiaTheme="minorEastAsia" w:hAnsi="Cambria Math"/>
                </w:rPr>
                <m:t>y</m:t>
              </m:r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+9</m:t>
          </m:r>
        </m:oMath>
      </m:oMathPara>
    </w:p>
    <w:p w14:paraId="75A6A413" w14:textId="2778242A" w:rsidR="0090222D" w:rsidRPr="0090222D" w:rsidRDefault="001C7789" w:rsidP="0090222D">
      <w:pPr>
        <w:jc w:val="both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∂</m:t>
              </m:r>
              <m:r>
                <w:rPr>
                  <w:rFonts w:ascii="Cambria Math" w:eastAsiaTheme="minorEastAsia" w:hAnsi="Cambria Math"/>
                </w:rPr>
                <m:t>x</m:t>
              </m:r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  <m:r>
            <w:rPr>
              <w:rFonts w:ascii="Cambria Math" w:eastAsiaTheme="minorEastAsia" w:hAnsi="Cambria Math"/>
            </w:rPr>
            <m:t>=2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-1.5</m:t>
              </m:r>
            </m:e>
          </m:d>
        </m:oMath>
      </m:oMathPara>
    </w:p>
    <w:p w14:paraId="2BC86743" w14:textId="68AB6250" w:rsidR="0090222D" w:rsidRPr="00493DA7" w:rsidRDefault="001C7789" w:rsidP="0090222D">
      <w:pPr>
        <w:jc w:val="both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∂</m:t>
              </m:r>
              <m:r>
                <w:rPr>
                  <w:rFonts w:ascii="Cambria Math" w:eastAsiaTheme="minorEastAsia" w:hAnsi="Cambria Math"/>
                </w:rPr>
                <m:t>y</m:t>
              </m:r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  <m:r>
            <w:rPr>
              <w:rFonts w:ascii="Cambria Math" w:eastAsiaTheme="minorEastAsia" w:hAnsi="Cambria Math"/>
            </w:rPr>
            <m:t>=2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y-1.5</m:t>
              </m:r>
            </m:e>
          </m:d>
        </m:oMath>
      </m:oMathPara>
    </w:p>
    <w:p w14:paraId="11E7873C" w14:textId="0804EF41" w:rsidR="00493DA7" w:rsidRDefault="00493DA7" w:rsidP="0090222D">
      <w:pPr>
        <w:jc w:val="both"/>
      </w:pPr>
      <w:r>
        <w:t>φ-функции для метода простых итераций:</w:t>
      </w:r>
    </w:p>
    <w:p w14:paraId="405B4464" w14:textId="12548644" w:rsidR="00493DA7" w:rsidRPr="00493DA7" w:rsidRDefault="00493DA7" w:rsidP="0090222D">
      <w:pPr>
        <w:jc w:val="both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y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</w:rPr>
                <m:t>y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7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9</m:t>
              </m:r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</m:oMath>
      </m:oMathPara>
    </w:p>
    <w:p w14:paraId="4FAF96E6" w14:textId="3DA4D263" w:rsidR="00493DA7" w:rsidRPr="00493DA7" w:rsidRDefault="00493DA7" w:rsidP="0090222D">
      <w:pPr>
        <w:jc w:val="both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x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</w:rPr>
                <m:t>x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y</m:t>
              </m:r>
            </m:e>
          </m:d>
          <m:r>
            <w:rPr>
              <w:rFonts w:ascii="Cambria Math" w:eastAsiaTheme="minorEastAsia" w:hAnsi="Cambria Math"/>
            </w:rPr>
            <m:t>=1.5</m:t>
          </m:r>
          <m:r>
            <m:rPr>
              <m:sty m:val="p"/>
            </m:rPr>
            <w:rPr>
              <w:rFonts w:ascii="Cambria Math" w:eastAsiaTheme="minorEastAsia" w:hAnsi="Cambria Math"/>
            </w:rPr>
            <m:t>±</m:t>
          </m:r>
          <m:rad>
            <m:radPr>
              <m:degHide m:val="1"/>
              <m:ctrlPr>
                <w:rPr>
                  <w:rFonts w:ascii="Cambria Math" w:eastAsiaTheme="minorEastAsia" w:hAnsi="Cambria Math"/>
                </w:rPr>
              </m:ctrlPr>
            </m:radPr>
            <m:deg>
              <m:ctrlPr>
                <w:rPr>
                  <w:rFonts w:ascii="Cambria Math" w:eastAsiaTheme="minorEastAsia" w:hAnsi="Cambria Math"/>
                  <w:i/>
                </w:rPr>
              </m:ctrlPr>
            </m:deg>
            <m:e>
              <m:r>
                <w:rPr>
                  <w:rFonts w:ascii="Cambria Math" w:eastAsiaTheme="minorEastAsia" w:hAnsi="Cambria Math"/>
                </w:rPr>
                <m:t>9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y-1.5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rad>
        </m:oMath>
      </m:oMathPara>
    </w:p>
    <w:p w14:paraId="7727EA37" w14:textId="56D7D0EA" w:rsidR="00493DA7" w:rsidRDefault="00493DA7" w:rsidP="0090222D">
      <w:pPr>
        <w:jc w:val="both"/>
      </w:pPr>
      <w:r>
        <w:t>Частные производные φ-функций (для сходимости):</w:t>
      </w:r>
    </w:p>
    <w:p w14:paraId="307675E7" w14:textId="77755664" w:rsidR="00493DA7" w:rsidRPr="00493DA7" w:rsidRDefault="001C7789" w:rsidP="0090222D">
      <w:pPr>
        <w:jc w:val="both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φ</m:t>
                  </m:r>
                  <m:ctrlPr>
                    <w:rPr>
                      <w:rFonts w:ascii="Cambria Math" w:eastAsiaTheme="minorEastAsia" w:hAnsi="Cambria Math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</w:rPr>
                    <m:t>y</m:t>
                  </m:r>
                </m:sub>
              </m:sSub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dx</m:t>
              </m:r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-54x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+9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</m:oMath>
      </m:oMathPara>
    </w:p>
    <w:p w14:paraId="62B2C140" w14:textId="40DF940A" w:rsidR="0090222D" w:rsidRPr="0090222D" w:rsidRDefault="001C7789" w:rsidP="00493DA7">
      <w:pPr>
        <w:jc w:val="both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φ</m:t>
                  </m:r>
                  <m:ctrlPr>
                    <w:rPr>
                      <w:rFonts w:ascii="Cambria Math" w:eastAsiaTheme="minorEastAsia" w:hAnsi="Cambria Math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</w:rPr>
                    <m:t>x</m:t>
                  </m:r>
                </m:sub>
              </m:sSub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dy</m:t>
              </m:r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±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y-1.5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eg>
                <m:e>
                  <m:r>
                    <w:rPr>
                      <w:rFonts w:ascii="Cambria Math" w:eastAsiaTheme="minorEastAsia" w:hAnsi="Cambria Math"/>
                    </w:rPr>
                    <m:t>9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-1.5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</m:oMath>
      </m:oMathPara>
    </w:p>
    <w:p w14:paraId="2D0B36F4" w14:textId="77777777" w:rsidR="00FD06B3" w:rsidRPr="00FD06B3" w:rsidRDefault="00FD06B3" w:rsidP="00FD06B3">
      <w:pPr>
        <w:jc w:val="both"/>
        <w:rPr>
          <w:b/>
          <w:bCs/>
        </w:rPr>
      </w:pPr>
      <w:r w:rsidRPr="00FD06B3">
        <w:rPr>
          <w:b/>
          <w:bCs/>
        </w:rPr>
        <w:t>Алгоритм метода простых итераций:</w:t>
      </w:r>
    </w:p>
    <w:p w14:paraId="2247FEAB" w14:textId="77777777" w:rsidR="00FD06B3" w:rsidRDefault="00FD06B3" w:rsidP="00FD06B3">
      <w:pPr>
        <w:numPr>
          <w:ilvl w:val="0"/>
          <w:numId w:val="20"/>
        </w:numPr>
        <w:suppressAutoHyphens/>
        <w:jc w:val="both"/>
      </w:pPr>
      <w:r>
        <w:t>Приводим систему к эквивалентному виду:</w:t>
      </w:r>
    </w:p>
    <w:p w14:paraId="3F01994C" w14:textId="77777777" w:rsidR="00FD06B3" w:rsidRDefault="001C7789" w:rsidP="00FD06B3">
      <w:pPr>
        <w:ind w:left="720"/>
        <w:jc w:val="both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…………………………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eqArr>
            </m:e>
          </m:d>
        </m:oMath>
      </m:oMathPara>
    </w:p>
    <w:p w14:paraId="3B62D4C6" w14:textId="77777777" w:rsidR="00FD06B3" w:rsidRPr="00E45F64" w:rsidRDefault="00FD06B3" w:rsidP="00FD06B3">
      <w:pPr>
        <w:numPr>
          <w:ilvl w:val="0"/>
          <w:numId w:val="20"/>
        </w:numPr>
        <w:suppressAutoHyphens/>
        <w:jc w:val="both"/>
      </w:pPr>
      <w:r>
        <w:t>Проверяем условие сходимости</w:t>
      </w:r>
      <w:r>
        <w:rPr>
          <w:lang w:val="en-US"/>
        </w:rPr>
        <w:t>:</w:t>
      </w:r>
    </w:p>
    <w:p w14:paraId="59897370" w14:textId="77777777" w:rsidR="00FD06B3" w:rsidRDefault="00FD06B3" w:rsidP="00FD06B3">
      <w:pPr>
        <w:ind w:left="720"/>
        <w:jc w:val="both"/>
        <w:rPr>
          <w:rFonts w:eastAsiaTheme="minorEastAsia"/>
        </w:rPr>
      </w:pPr>
      <w:r>
        <w:lastRenderedPageBreak/>
        <w:t xml:space="preserve">Пусто вектор-функция </w:t>
      </w:r>
      <m:oMath>
        <m:r>
          <m:rPr>
            <m:sty m:val="p"/>
          </m:rPr>
          <w:rPr>
            <w:rFonts w:ascii="Cambria Math" w:hAnsi="Cambria Math"/>
            <w:lang w:val="en-US"/>
          </w:rPr>
          <m:t>φ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  <w:lang w:val="en-US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E45F64">
        <w:rPr>
          <w:rFonts w:eastAsiaTheme="minorEastAsia"/>
        </w:rPr>
        <w:t xml:space="preserve"> </w:t>
      </w:r>
      <w:r>
        <w:rPr>
          <w:rFonts w:eastAsiaTheme="minorEastAsia"/>
        </w:rPr>
        <w:t>непрерывна, вместе со своей производной</w:t>
      </w:r>
    </w:p>
    <w:p w14:paraId="091E82C8" w14:textId="77777777" w:rsidR="00FD06B3" w:rsidRPr="009B4C27" w:rsidRDefault="001C7789" w:rsidP="00FD06B3">
      <w:pPr>
        <w:ind w:left="720"/>
        <w:jc w:val="both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φ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den>
                    </m:f>
                  </m:e>
                </m:mr>
              </m:m>
            </m:e>
          </m:d>
        </m:oMath>
      </m:oMathPara>
    </w:p>
    <w:p w14:paraId="728BE621" w14:textId="77777777" w:rsidR="00FD06B3" w:rsidRDefault="00FD06B3" w:rsidP="00FD06B3">
      <w:pPr>
        <w:ind w:left="720"/>
        <w:jc w:val="both"/>
        <w:rPr>
          <w:rFonts w:eastAsiaTheme="minorEastAsia"/>
        </w:rPr>
      </w:pPr>
      <w:r>
        <w:rPr>
          <w:rFonts w:eastAsiaTheme="minorEastAsia"/>
        </w:rPr>
        <w:t>в ограниченной выпуклой замкнутой области</w:t>
      </w:r>
      <w:r w:rsidRPr="009B4C27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G</w:t>
      </w:r>
      <w:r>
        <w:rPr>
          <w:rFonts w:eastAsiaTheme="minorEastAsia"/>
        </w:rPr>
        <w:t xml:space="preserve"> и</w:t>
      </w:r>
    </w:p>
    <w:p w14:paraId="7C087805" w14:textId="77777777" w:rsidR="00FD06B3" w:rsidRDefault="001C7789" w:rsidP="00FD06B3">
      <w:pPr>
        <w:ind w:left="720"/>
        <w:jc w:val="both"/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</w:rPr>
                    <m:t>x∈G</m:t>
                  </m:r>
                </m:lim>
              </m:limLow>
            </m:fName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≤q&lt;1</m:t>
              </m:r>
            </m:e>
          </m:func>
        </m:oMath>
      </m:oMathPara>
    </w:p>
    <w:p w14:paraId="6BF157B7" w14:textId="77777777" w:rsidR="00FD06B3" w:rsidRDefault="00FD06B3" w:rsidP="00FD06B3">
      <w:pPr>
        <w:numPr>
          <w:ilvl w:val="0"/>
          <w:numId w:val="20"/>
        </w:numPr>
        <w:suppressAutoHyphens/>
        <w:jc w:val="both"/>
      </w:pPr>
      <w:r>
        <w:t>Запускаем итерационный процесс по формуле:</w:t>
      </w:r>
    </w:p>
    <w:p w14:paraId="24BF0A15" w14:textId="77777777" w:rsidR="00FD06B3" w:rsidRDefault="001C7789" w:rsidP="00FD06B3">
      <w:pPr>
        <w:ind w:left="720"/>
        <w:jc w:val="both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(k+1)</m:t>
              </m:r>
            </m:sup>
          </m:sSup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 φ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d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, k=0,1,2…</m:t>
          </m:r>
        </m:oMath>
      </m:oMathPara>
    </w:p>
    <w:p w14:paraId="3AEDC25A" w14:textId="77777777" w:rsidR="00FD06B3" w:rsidRPr="00FD06B3" w:rsidRDefault="00FD06B3" w:rsidP="00FD06B3">
      <w:pPr>
        <w:rPr>
          <w:b/>
          <w:bCs/>
        </w:rPr>
      </w:pPr>
      <w:r w:rsidRPr="00FD06B3">
        <w:rPr>
          <w:b/>
          <w:bCs/>
        </w:rPr>
        <w:t>Алгоритм метода Ньютона:</w:t>
      </w:r>
    </w:p>
    <w:p w14:paraId="4E45BD47" w14:textId="77777777" w:rsidR="00FD06B3" w:rsidRDefault="00FD06B3" w:rsidP="00FD06B3">
      <w:pPr>
        <w:numPr>
          <w:ilvl w:val="0"/>
          <w:numId w:val="21"/>
        </w:numPr>
        <w:suppressAutoHyphens/>
      </w:pPr>
      <w:r>
        <w:t>Выбираем начальное приближение - вектор х0;</w:t>
      </w:r>
    </w:p>
    <w:p w14:paraId="647B2AAD" w14:textId="77777777" w:rsidR="00FD06B3" w:rsidRDefault="00FD06B3" w:rsidP="00FD06B3">
      <w:pPr>
        <w:numPr>
          <w:ilvl w:val="0"/>
          <w:numId w:val="21"/>
        </w:numPr>
        <w:suppressAutoHyphens/>
      </w:pPr>
      <w:r>
        <w:t>Запускаем итерационный процесс по формуле</w:t>
      </w:r>
      <w:r w:rsidRPr="0006059C">
        <w:t>:</w:t>
      </w:r>
    </w:p>
    <w:p w14:paraId="64211F8A" w14:textId="77777777" w:rsidR="00FD06B3" w:rsidRPr="0006059C" w:rsidRDefault="001C7789" w:rsidP="00FD06B3">
      <w:pPr>
        <w:ind w:left="720"/>
        <w:rPr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(k+1)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(k)</m:t>
              </m:r>
            </m:sup>
          </m:sSup>
          <m:r>
            <w:rPr>
              <w:rFonts w:ascii="Cambria Math" w:hAnsi="Cambria Math"/>
            </w:rPr>
            <m:t>+Δ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(k)</m:t>
              </m:r>
            </m:sup>
          </m:sSup>
          <m:r>
            <w:rPr>
              <w:rFonts w:ascii="Cambria Math" w:hAnsi="Cambria Math"/>
            </w:rPr>
            <m:t xml:space="preserve"> </m:t>
          </m:r>
        </m:oMath>
      </m:oMathPara>
    </w:p>
    <w:p w14:paraId="65C3D22A" w14:textId="77777777" w:rsidR="00FD06B3" w:rsidRDefault="00FD06B3" w:rsidP="00FD06B3">
      <w:pPr>
        <w:ind w:left="360"/>
      </w:pPr>
      <w:r>
        <w:t xml:space="preserve"> где дельта — это приращение, которое находится из формулы</w:t>
      </w:r>
      <w:r w:rsidRPr="0006059C">
        <w:t>:</w:t>
      </w:r>
    </w:p>
    <w:p w14:paraId="246277B7" w14:textId="77777777" w:rsidR="00FD06B3" w:rsidRDefault="00FD06B3" w:rsidP="00FD06B3">
      <w:pPr>
        <w:ind w:left="360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d>
                </m:sup>
              </m:sSup>
            </m:e>
          </m:d>
          <m:r>
            <w:rPr>
              <w:rFonts w:ascii="Cambria Math" w:hAnsi="Cambria Math"/>
            </w:rPr>
            <m:t>+J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d>
                </m:sup>
              </m:sSup>
            </m:e>
          </m:d>
          <m:r>
            <w:rPr>
              <w:rFonts w:ascii="Cambria Math" w:hAnsi="Cambria Math"/>
            </w:rPr>
            <m:t>Δ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</m:sup>
          </m:sSup>
          <m:r>
            <w:rPr>
              <w:rFonts w:ascii="Cambria Math" w:hAnsi="Cambria Math"/>
            </w:rPr>
            <m:t>=0</m:t>
          </m:r>
        </m:oMath>
      </m:oMathPara>
    </w:p>
    <w:p w14:paraId="709774E1" w14:textId="77777777" w:rsidR="00FD06B3" w:rsidRDefault="00FD06B3" w:rsidP="00FD06B3">
      <w:pPr>
        <w:numPr>
          <w:ilvl w:val="0"/>
          <w:numId w:val="21"/>
        </w:numPr>
        <w:suppressAutoHyphens/>
      </w:pPr>
      <w:r>
        <w:t>Условие окончания итераций:</w:t>
      </w:r>
    </w:p>
    <w:p w14:paraId="7D6BCDED" w14:textId="0420AC12" w:rsidR="00FD06B3" w:rsidRPr="00B5123B" w:rsidRDefault="001C7789" w:rsidP="00FD06B3">
      <w:pPr>
        <w:ind w:left="720"/>
        <w:rPr>
          <w:rFonts w:eastAsiaTheme="minorEastAsia"/>
        </w:rPr>
      </w:pPr>
      <m:oMathPara>
        <m:oMath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k+1)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k)</m:t>
                  </m:r>
                </m:sup>
              </m:sSup>
            </m:e>
          </m:d>
          <m:r>
            <w:rPr>
              <w:rFonts w:ascii="Cambria Math" w:hAnsi="Cambria Math"/>
            </w:rPr>
            <m:t>≤ε</m:t>
          </m:r>
        </m:oMath>
      </m:oMathPara>
    </w:p>
    <w:p w14:paraId="71157E34" w14:textId="60979390" w:rsidR="00B5123B" w:rsidRDefault="00B5123B" w:rsidP="00B5123B">
      <w:pPr>
        <w:rPr>
          <w:rFonts w:eastAsiaTheme="minorEastAsia"/>
        </w:rPr>
      </w:pPr>
    </w:p>
    <w:p w14:paraId="3204F320" w14:textId="02EFD71D" w:rsidR="00B5123B" w:rsidRDefault="00B5123B" w:rsidP="00B5123B">
      <w:pPr>
        <w:rPr>
          <w:rFonts w:eastAsiaTheme="minorEastAsia"/>
        </w:rPr>
      </w:pPr>
    </w:p>
    <w:p w14:paraId="461C27C3" w14:textId="6E9A693F" w:rsidR="00B5123B" w:rsidRPr="0054128D" w:rsidRDefault="00B5123B" w:rsidP="00B5123B">
      <w:pPr>
        <w:rPr>
          <w:rFonts w:eastAsiaTheme="minorEastAsia"/>
          <w:lang w:val="en-US"/>
        </w:rPr>
      </w:pPr>
      <w:r>
        <w:rPr>
          <w:rFonts w:eastAsiaTheme="minorEastAsia"/>
        </w:rPr>
        <w:t>Код</w:t>
      </w:r>
      <w:r w:rsidRPr="0054128D">
        <w:rPr>
          <w:rFonts w:eastAsiaTheme="minorEastAsia"/>
          <w:lang w:val="en-US"/>
        </w:rPr>
        <w:t xml:space="preserve"> </w:t>
      </w:r>
      <w:r>
        <w:rPr>
          <w:rFonts w:eastAsiaTheme="minorEastAsia"/>
        </w:rPr>
        <w:t>программы</w:t>
      </w:r>
    </w:p>
    <w:p w14:paraId="70AEEEBF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mpor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plotlib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yplot</w:t>
      </w:r>
      <w:proofErr w:type="spellEnd"/>
      <w:proofErr w:type="gram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a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proofErr w:type="spellEnd"/>
    </w:p>
    <w:p w14:paraId="0209FA05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mpor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</w:p>
    <w:p w14:paraId="53C94331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B23A38A" w14:textId="77777777" w:rsidR="00B5123B" w:rsidRPr="001C7789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7789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# </w:t>
      </w:r>
      <w:r w:rsidRPr="00B5123B">
        <w:rPr>
          <w:rFonts w:ascii="Consolas" w:eastAsia="Times New Roman" w:hAnsi="Consolas"/>
          <w:color w:val="6A9955"/>
          <w:sz w:val="21"/>
          <w:szCs w:val="21"/>
          <w:lang w:eastAsia="ru-RU"/>
        </w:rPr>
        <w:t>Уравнения</w:t>
      </w:r>
    </w:p>
    <w:p w14:paraId="5145D5D3" w14:textId="77777777" w:rsidR="00B5123B" w:rsidRPr="001C7789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54128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54128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1C7789">
        <w:rPr>
          <w:rFonts w:ascii="Consolas" w:eastAsia="Times New Roman" w:hAnsi="Consolas"/>
          <w:color w:val="DCDCAA"/>
          <w:sz w:val="21"/>
          <w:szCs w:val="21"/>
          <w:lang w:eastAsia="ru-RU"/>
        </w:rPr>
        <w:t>1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):</w:t>
      </w:r>
    </w:p>
    <w:p w14:paraId="7F28E0AE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9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7</w:t>
      </w:r>
    </w:p>
    <w:p w14:paraId="5E407C07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AE30C74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361BE45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(</w:t>
      </w:r>
      <w:r w:rsidRPr="00B5123B">
        <w:rPr>
          <w:rFonts w:ascii="Consolas" w:eastAsia="Times New Roman" w:hAnsi="Consolas"/>
          <w:color w:val="9CDCFE"/>
          <w:sz w:val="21"/>
          <w:szCs w:val="21"/>
          <w:lang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eastAsia="ru-RU"/>
        </w:rPr>
        <w:t>-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eastAsia="ru-RU"/>
        </w:rPr>
        <w:t>1.5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  <w:r w:rsidRPr="00B5123B">
        <w:rPr>
          <w:rFonts w:ascii="Consolas" w:eastAsia="Times New Roman" w:hAnsi="Consolas"/>
          <w:color w:val="D4D4D4"/>
          <w:sz w:val="21"/>
          <w:szCs w:val="21"/>
          <w:lang w:eastAsia="ru-RU"/>
        </w:rPr>
        <w:t>**</w:t>
      </w:r>
      <w:r w:rsidRPr="00B5123B">
        <w:rPr>
          <w:rFonts w:ascii="Consolas" w:eastAsia="Times New Roman" w:hAnsi="Consolas"/>
          <w:color w:val="B5CEA8"/>
          <w:sz w:val="21"/>
          <w:szCs w:val="21"/>
          <w:lang w:eastAsia="ru-RU"/>
        </w:rPr>
        <w:t>2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eastAsia="ru-RU"/>
        </w:rPr>
        <w:t>+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(</w:t>
      </w:r>
      <w:r w:rsidRPr="00B5123B">
        <w:rPr>
          <w:rFonts w:ascii="Consolas" w:eastAsia="Times New Roman" w:hAnsi="Consolas"/>
          <w:color w:val="9CDCFE"/>
          <w:sz w:val="21"/>
          <w:szCs w:val="21"/>
          <w:lang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eastAsia="ru-RU"/>
        </w:rPr>
        <w:t>-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eastAsia="ru-RU"/>
        </w:rPr>
        <w:t>1.5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  <w:r w:rsidRPr="00B5123B">
        <w:rPr>
          <w:rFonts w:ascii="Consolas" w:eastAsia="Times New Roman" w:hAnsi="Consolas"/>
          <w:color w:val="D4D4D4"/>
          <w:sz w:val="21"/>
          <w:szCs w:val="21"/>
          <w:lang w:eastAsia="ru-RU"/>
        </w:rPr>
        <w:t>**</w:t>
      </w:r>
      <w:r w:rsidRPr="00B5123B">
        <w:rPr>
          <w:rFonts w:ascii="Consolas" w:eastAsia="Times New Roman" w:hAnsi="Consolas"/>
          <w:color w:val="B5CEA8"/>
          <w:sz w:val="21"/>
          <w:szCs w:val="21"/>
          <w:lang w:eastAsia="ru-RU"/>
        </w:rPr>
        <w:t>2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eastAsia="ru-RU"/>
        </w:rPr>
        <w:t>-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eastAsia="ru-RU"/>
        </w:rPr>
        <w:t>9</w:t>
      </w:r>
    </w:p>
    <w:p w14:paraId="77CD27EB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14814DD2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6A9955"/>
          <w:sz w:val="21"/>
          <w:szCs w:val="21"/>
          <w:lang w:eastAsia="ru-RU"/>
        </w:rPr>
        <w:t># Частные производные</w:t>
      </w:r>
    </w:p>
    <w:p w14:paraId="3F93370C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569CD6"/>
          <w:sz w:val="21"/>
          <w:szCs w:val="21"/>
          <w:lang w:eastAsia="ru-RU"/>
        </w:rPr>
        <w:lastRenderedPageBreak/>
        <w:t>def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eastAsia="ru-RU"/>
        </w:rPr>
        <w:t>df1_dx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>):</w:t>
      </w:r>
    </w:p>
    <w:p w14:paraId="0DB3A553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</w:p>
    <w:p w14:paraId="3FDA0C16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B0E84E8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f1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670D74BF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9</w:t>
      </w:r>
    </w:p>
    <w:p w14:paraId="0A44B3A2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8AC0514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f2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4A4B7EB9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5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D494A5C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FB68C62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f2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693440B9" w14:textId="77777777" w:rsidR="00B5123B" w:rsidRPr="001C7789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0773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7789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7789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60773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7789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7789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5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4A3F118" w14:textId="77777777" w:rsidR="00B5123B" w:rsidRPr="001C7789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064F12B" w14:textId="77777777" w:rsidR="00B5123B" w:rsidRPr="001C7789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7789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B5123B">
        <w:rPr>
          <w:rFonts w:ascii="Consolas" w:eastAsia="Times New Roman" w:hAnsi="Consolas"/>
          <w:color w:val="6A9955"/>
          <w:sz w:val="21"/>
          <w:szCs w:val="21"/>
          <w:lang w:eastAsia="ru-RU"/>
        </w:rPr>
        <w:t>Решение</w:t>
      </w:r>
      <w:r w:rsidRPr="001C7789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6A9955"/>
          <w:sz w:val="21"/>
          <w:szCs w:val="21"/>
          <w:lang w:eastAsia="ru-RU"/>
        </w:rPr>
        <w:t>системы</w:t>
      </w:r>
      <w:r w:rsidRPr="001C7789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2</w:t>
      </w:r>
      <w:r w:rsidRPr="0060773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x</w:t>
      </w:r>
      <w:r w:rsidRPr="001C7789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2 </w:t>
      </w:r>
      <w:r w:rsidRPr="00B5123B">
        <w:rPr>
          <w:rFonts w:ascii="Consolas" w:eastAsia="Times New Roman" w:hAnsi="Consolas"/>
          <w:color w:val="6A9955"/>
          <w:sz w:val="21"/>
          <w:szCs w:val="21"/>
          <w:lang w:eastAsia="ru-RU"/>
        </w:rPr>
        <w:t>линейных</w:t>
      </w:r>
      <w:r w:rsidRPr="001C7789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6A9955"/>
          <w:sz w:val="21"/>
          <w:szCs w:val="21"/>
          <w:lang w:eastAsia="ru-RU"/>
        </w:rPr>
        <w:t>уравнений</w:t>
      </w:r>
    </w:p>
    <w:p w14:paraId="6B84FB73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ve_linear_2x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1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1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2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2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67AF5C4B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1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2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1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21</w:t>
      </w:r>
    </w:p>
    <w:p w14:paraId="4D748A47" w14:textId="77777777" w:rsidR="00B5123B" w:rsidRPr="001C7789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) </w:t>
      </w:r>
      <w:r w:rsidRPr="001C7789">
        <w:rPr>
          <w:rFonts w:ascii="Consolas" w:eastAsia="Times New Roman" w:hAnsi="Consolas"/>
          <w:color w:val="D4D4D4"/>
          <w:sz w:val="21"/>
          <w:szCs w:val="21"/>
          <w:lang w:eastAsia="ru-RU"/>
        </w:rPr>
        <w:t>&lt;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7789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e</w:t>
      </w:r>
      <w:r w:rsidRPr="001C7789">
        <w:rPr>
          <w:rFonts w:ascii="Consolas" w:eastAsia="Times New Roman" w:hAnsi="Consolas"/>
          <w:color w:val="B5CEA8"/>
          <w:sz w:val="21"/>
          <w:szCs w:val="21"/>
          <w:lang w:eastAsia="ru-RU"/>
        </w:rPr>
        <w:t>-12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:</w:t>
      </w:r>
    </w:p>
    <w:p w14:paraId="0AE9A841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eastAsia="ru-RU"/>
        </w:rPr>
        <w:t>None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"Якобиан вырожден (определитель близок к нулю)"</w:t>
      </w:r>
    </w:p>
    <w:p w14:paraId="40E86CA7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2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12</w:t>
      </w:r>
    </w:p>
    <w:p w14:paraId="2F9D0E7F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y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1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2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1</w:t>
      </w:r>
    </w:p>
    <w:p w14:paraId="3741F115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y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</w:t>
      </w:r>
    </w:p>
    <w:p w14:paraId="77CA8F63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0EBC439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B5123B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B5123B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6A9955"/>
          <w:sz w:val="21"/>
          <w:szCs w:val="21"/>
          <w:lang w:eastAsia="ru-RU"/>
        </w:rPr>
        <w:t>Ньютона</w:t>
      </w:r>
    </w:p>
    <w:p w14:paraId="5FD390E7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newton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ystem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e-5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iter</w:t>
      </w:r>
      <w:proofErr w:type="spellEnd"/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0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26AD1B9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</w:p>
    <w:p w14:paraId="66FC7DF2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hile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iter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7F78A1A6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1_val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1DE5D5B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2_val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AB0563B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9E8FE09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1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f1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A6668A0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1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f1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5C8954D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2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f2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B144FE9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2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f2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54A8C8A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7FE5D61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ve_linear_2x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1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1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2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2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1_val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2_val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4512482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i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or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sinstance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str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7F27A01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</w:t>
      </w:r>
    </w:p>
    <w:p w14:paraId="4C3F259F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D931383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y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</w:t>
      </w:r>
    </w:p>
    <w:p w14:paraId="7E605EC1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</w:t>
      </w:r>
    </w:p>
    <w:p w14:paraId="52200DF8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y</w:t>
      </w:r>
      <w:proofErr w:type="spellEnd"/>
    </w:p>
    <w:p w14:paraId="32C4C6AD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2069DAF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and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y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12DC1D51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</w:p>
    <w:p w14:paraId="215D5EA1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60414CB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</w:p>
    <w:p w14:paraId="359E5C1B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17403FAB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6D73E04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</w:p>
    <w:p w14:paraId="5A72F073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67F532F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hi_y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DA6D8A9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7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9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4D2BA23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33BBC64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hi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x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witch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5B6FC7B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adicand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9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5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7800BE58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adicand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4F9327A2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</w:p>
    <w:p w14:paraId="5B6460D2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5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witch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qrt</w:t>
      </w:r>
      <w:proofErr w:type="spellEnd"/>
      <w:proofErr w:type="gram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adicand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4E33281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B154D04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6A9955"/>
          <w:sz w:val="21"/>
          <w:szCs w:val="21"/>
          <w:lang w:eastAsia="ru-RU"/>
        </w:rPr>
        <w:t># Частные производные φ-функций для оценки сходимости</w:t>
      </w:r>
    </w:p>
    <w:p w14:paraId="4B38573D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phi_y_dx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4B778F42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54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9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gramEnd"/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44BFB77C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9EEE817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phi_x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y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witch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D4A7E3E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adicand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9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5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gramEnd"/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1DD9D9BB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adicand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4982A02B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</w:p>
    <w:p w14:paraId="3347652B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witch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5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qrt</w:t>
      </w:r>
      <w:proofErr w:type="spellEnd"/>
      <w:proofErr w:type="gram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adicand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500EA67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F2D4BB5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heck_convergence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ndition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witch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7BE33E0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tr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46D8D90A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phi_y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phi_y_dx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080B251C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phi_x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phi_x_dy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witch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2E9B59CC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phi_x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i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18D0AA8C" w14:textId="29C601A0" w:rsidR="00B5123B" w:rsidRPr="0054128D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54128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54128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 </w:t>
      </w:r>
    </w:p>
    <w:p w14:paraId="182B829F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orm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phi_x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phi_y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83EC55B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orm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7B262BB7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xcep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02680EC2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</w:p>
    <w:p w14:paraId="6D0AE4F1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5FDE1CB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imple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terations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witch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iter</w:t>
      </w:r>
      <w:proofErr w:type="spellEnd"/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0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7CC1D6A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</w:p>
    <w:p w14:paraId="3C9117DE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iter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54D6782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new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hi_y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588A11F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new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hi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x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new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witch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599F343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E161260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new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i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2FCBE031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eastAsia="ru-RU"/>
        </w:rPr>
        <w:t>None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eastAsia="ru-RU"/>
        </w:rPr>
        <w:t>iteration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"Выход за область определения φ-функции"</w:t>
      </w:r>
    </w:p>
    <w:p w14:paraId="3B648042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19993042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new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and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new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24DD0402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new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new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None</w:t>
      </w:r>
    </w:p>
    <w:p w14:paraId="4DEF84C3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8C503FA" w14:textId="77777777" w:rsidR="00B5123B" w:rsidRPr="0054128D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54128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new</w:t>
      </w:r>
      <w:proofErr w:type="spellEnd"/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new</w:t>
      </w:r>
      <w:proofErr w:type="spellEnd"/>
    </w:p>
    <w:p w14:paraId="3936978A" w14:textId="77777777" w:rsidR="00B5123B" w:rsidRPr="0054128D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E605D93" w14:textId="77777777" w:rsidR="00B5123B" w:rsidRPr="0054128D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54128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, </w:t>
      </w:r>
      <w:proofErr w:type="spellStart"/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iter</w:t>
      </w:r>
      <w:proofErr w:type="spellEnd"/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54128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Превышено</w:t>
      </w:r>
      <w:r w:rsidRPr="0054128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число</w:t>
      </w:r>
      <w:r w:rsidRPr="0054128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итераций</w:t>
      </w:r>
      <w:r w:rsidRPr="0054128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</w:p>
    <w:p w14:paraId="51F2C571" w14:textId="77777777" w:rsidR="00B5123B" w:rsidRPr="0054128D" w:rsidRDefault="00B5123B" w:rsidP="00B5123B">
      <w:pPr>
        <w:shd w:val="clear" w:color="auto" w:fill="1F1F1F"/>
        <w:spacing w:after="24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D2BE39A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raw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raph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47C78C32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s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5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0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0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4D5A40BE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vals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5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0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0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1A72860D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68D7013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</w:t>
      </w:r>
      <w:r w:rsidRPr="00B5123B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[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s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vals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6B114A16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[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s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vals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11542F3F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5A54419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Z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[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s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vals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1032667A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Z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[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s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vals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7891FF4E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3FC3AE4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igure</w:t>
      </w:r>
      <w:proofErr w:type="spellEnd"/>
      <w:proofErr w:type="gram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gsize</w:t>
      </w:r>
      <w:proofErr w:type="spellEnd"/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8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6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4E6BF181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ntour</w:t>
      </w:r>
      <w:proofErr w:type="spellEnd"/>
      <w:proofErr w:type="gram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s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vals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Z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evels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ors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red'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widths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E1CAFF1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ntour</w:t>
      </w:r>
      <w:proofErr w:type="spellEnd"/>
      <w:proofErr w:type="gram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s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vals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Z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evels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ors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blue'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widths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D966E5E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xhline</w:t>
      </w:r>
      <w:proofErr w:type="spellEnd"/>
      <w:proofErr w:type="gram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or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red'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width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F14E05F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xvline</w:t>
      </w:r>
      <w:proofErr w:type="spellEnd"/>
      <w:proofErr w:type="gram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or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blue'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width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EF05647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xlabel</w:t>
      </w:r>
      <w:proofErr w:type="spellEnd"/>
      <w:proofErr w:type="gram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x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52AE3B7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ylabel</w:t>
      </w:r>
      <w:proofErr w:type="spellEnd"/>
      <w:proofErr w:type="gram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y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96EE27C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rid</w:t>
      </w:r>
      <w:proofErr w:type="spellEnd"/>
      <w:proofErr w:type="gram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DF38450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title</w:t>
      </w:r>
      <w:proofErr w:type="spellEnd"/>
      <w:proofErr w:type="gram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Графики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уравнений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227E607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gend</w:t>
      </w:r>
      <w:proofErr w:type="spellEnd"/>
      <w:proofErr w:type="gram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[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(x²+9)y−27 = 0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(x−1.5)²+(y−1.5)²−9 = 0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3FB062D9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how</w:t>
      </w:r>
      <w:proofErr w:type="spellEnd"/>
      <w:proofErr w:type="gram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6CCD0389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090C224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_name__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__main__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7C74C43A" w14:textId="69D9B509" w:rsidR="00B5123B" w:rsidRPr="0054128D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54128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raw_</w:t>
      </w:r>
      <w:proofErr w:type="gramStart"/>
      <w:r w:rsidRPr="0054128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raph</w:t>
      </w:r>
      <w:proofErr w:type="spellEnd"/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  </w:t>
      </w:r>
    </w:p>
    <w:p w14:paraId="2698EDAB" w14:textId="77777777" w:rsidR="00B5123B" w:rsidRPr="0054128D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3E271B1" w14:textId="77777777" w:rsidR="00B5123B" w:rsidRPr="0054128D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54128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try</w:t>
      </w: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31307276" w14:textId="77777777" w:rsidR="00B5123B" w:rsidRPr="001C7789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C7789">
        <w:rPr>
          <w:rFonts w:ascii="Consolas" w:eastAsia="Times New Roman" w:hAnsi="Consolas"/>
          <w:color w:val="9CDCFE"/>
          <w:sz w:val="21"/>
          <w:szCs w:val="21"/>
          <w:lang w:eastAsia="ru-RU"/>
        </w:rPr>
        <w:t>0_</w:t>
      </w:r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tr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1C7789">
        <w:rPr>
          <w:rFonts w:ascii="Consolas" w:eastAsia="Times New Roman" w:hAnsi="Consolas"/>
          <w:color w:val="9CDCFE"/>
          <w:sz w:val="21"/>
          <w:szCs w:val="21"/>
          <w:lang w:eastAsia="ru-RU"/>
        </w:rPr>
        <w:t>0_</w:t>
      </w:r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tr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7789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proofErr w:type="gramStart"/>
      <w:r w:rsidRPr="0054128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nput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proofErr w:type="gramEnd"/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Введите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начальные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приближения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54128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x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0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и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54128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y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>0: "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).</w:t>
      </w:r>
      <w:r w:rsidRPr="0054128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plit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()</w:t>
      </w:r>
    </w:p>
    <w:p w14:paraId="2AA3E692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54128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floa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_str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, </w:t>
      </w:r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floa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_str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CD13060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floa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npu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Введите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точность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ε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 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3039BBB3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1E2A05D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B5123B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B5123B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6A9955"/>
          <w:sz w:val="21"/>
          <w:szCs w:val="21"/>
          <w:lang w:eastAsia="ru-RU"/>
        </w:rPr>
        <w:t>Ньютона</w:t>
      </w:r>
    </w:p>
    <w:p w14:paraId="5E2EDD8F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D7BA7D"/>
          <w:sz w:val="21"/>
          <w:szCs w:val="21"/>
          <w:lang w:val="en-US" w:eastAsia="ru-RU"/>
        </w:rPr>
        <w:t>\n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[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Метод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Ньютона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]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6F6A59E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_newton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_newton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_newton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newton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ystem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F3C8319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_newton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4F7E5B14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Ошибка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_newton</w:t>
      </w:r>
      <w:proofErr w:type="spellEnd"/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D78F7FD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se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64CE8A10" w14:textId="77777777" w:rsidR="00B5123B" w:rsidRPr="001C7789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proofErr w:type="gramEnd"/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Решение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найдено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за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1C7789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1C7789">
        <w:rPr>
          <w:rFonts w:ascii="Consolas" w:eastAsia="Times New Roman" w:hAnsi="Consolas"/>
          <w:color w:val="9CDCFE"/>
          <w:sz w:val="21"/>
          <w:szCs w:val="21"/>
          <w:lang w:eastAsia="ru-RU"/>
        </w:rPr>
        <w:t>_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ewton</w:t>
      </w:r>
      <w:r w:rsidRPr="001C7789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итераций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>:"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629369E4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x</w:t>
      </w:r>
      <w:proofErr w:type="spellEnd"/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=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_newton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C52471D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y</w:t>
      </w:r>
      <w:proofErr w:type="spellEnd"/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=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_newton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B7F03F9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Проверка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f1 =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_newton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_newton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, f2 =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_newton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_newton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2C8122B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06DC3A0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6A9955"/>
          <w:sz w:val="21"/>
          <w:szCs w:val="21"/>
          <w:lang w:eastAsia="ru-RU"/>
        </w:rPr>
        <w:t># Метод простых итераций</w:t>
      </w:r>
    </w:p>
    <w:p w14:paraId="3DF6C052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B5123B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B5123B">
        <w:rPr>
          <w:rFonts w:ascii="Consolas" w:eastAsia="Times New Roman" w:hAnsi="Consolas"/>
          <w:color w:val="D7BA7D"/>
          <w:sz w:val="21"/>
          <w:szCs w:val="21"/>
          <w:lang w:eastAsia="ru-RU"/>
        </w:rPr>
        <w:t>\n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[Метод простых итераций]"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3E3CD28B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3E6606A6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B5123B">
        <w:rPr>
          <w:rFonts w:ascii="Consolas" w:eastAsia="Times New Roman" w:hAnsi="Consolas"/>
          <w:color w:val="6A9955"/>
          <w:sz w:val="21"/>
          <w:szCs w:val="21"/>
          <w:lang w:eastAsia="ru-RU"/>
        </w:rPr>
        <w:t># Определяем, какую φ-функцию использовать</w:t>
      </w:r>
    </w:p>
    <w:p w14:paraId="6B19D436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B5123B">
        <w:rPr>
          <w:rFonts w:ascii="Consolas" w:eastAsia="Times New Roman" w:hAnsi="Consolas"/>
          <w:color w:val="9CDCFE"/>
          <w:sz w:val="21"/>
          <w:szCs w:val="21"/>
          <w:lang w:eastAsia="ru-RU"/>
        </w:rPr>
        <w:t>switch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eastAsia="ru-RU"/>
        </w:rPr>
        <w:t>-</w:t>
      </w:r>
      <w:r w:rsidRPr="00B5123B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eastAsia="ru-RU"/>
        </w:rPr>
        <w:t>if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eastAsia="ru-RU"/>
        </w:rPr>
        <w:t>&lt;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eastAsia="ru-RU"/>
        </w:rPr>
        <w:t>else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</w:p>
    <w:p w14:paraId="58EF0783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65001C02" w14:textId="20B8D352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B5123B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# Проверка достаточного условия сходимости </w:t>
      </w:r>
    </w:p>
    <w:p w14:paraId="503F5663" w14:textId="77777777" w:rsidR="00B5123B" w:rsidRPr="001C7789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54128D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54128D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54128D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54128D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nv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7789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heck</w:t>
      </w:r>
      <w:r w:rsidRPr="001C7789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_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nvergence</w:t>
      </w:r>
      <w:r w:rsidRPr="001C7789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ndition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C7789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0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1C7789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0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witch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8E1EFC1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eastAsia="ru-RU"/>
        </w:rPr>
        <w:t>if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eastAsia="ru-RU"/>
        </w:rPr>
        <w:t>conv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eastAsia="ru-RU"/>
        </w:rPr>
        <w:t>is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eastAsia="ru-RU"/>
        </w:rPr>
        <w:t>None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>:</w:t>
      </w:r>
    </w:p>
    <w:p w14:paraId="7EB78624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    </w:t>
      </w:r>
      <w:r w:rsidRPr="00B5123B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"Предупреждение: невозможно вычислить норму φ' в точке — вне области определения."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61A21AC6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lastRenderedPageBreak/>
        <w:t xml:space="preserve">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eastAsia="ru-RU"/>
        </w:rPr>
        <w:t>elif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569CD6"/>
          <w:sz w:val="21"/>
          <w:szCs w:val="21"/>
          <w:lang w:eastAsia="ru-RU"/>
        </w:rPr>
        <w:t>not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eastAsia="ru-RU"/>
        </w:rPr>
        <w:t>conv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>:</w:t>
      </w:r>
    </w:p>
    <w:p w14:paraId="22E9F5F9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    </w:t>
      </w:r>
      <w:r w:rsidRPr="00B5123B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"Предупреждение: достаточное условие сходимости ||φ'(x₀)|| &lt; 1 не выполнено."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048E1559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eastAsia="ru-RU"/>
        </w:rPr>
        <w:t>else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>:</w:t>
      </w:r>
    </w:p>
    <w:p w14:paraId="59D59A2C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    </w:t>
      </w:r>
      <w:r w:rsidRPr="00B5123B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"OK: достаточное условие сходимости выполнено (||φ'(x₀)|| &lt; 1)."</w:t>
      </w: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72887594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7813A8AC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_iter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_iter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_iter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imple_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terations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ilo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witch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53ABCB5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_iter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96626B9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Ошибка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_iter</w:t>
      </w:r>
      <w:proofErr w:type="spellEnd"/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EE85F2C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se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7397FE43" w14:textId="77777777" w:rsidR="00B5123B" w:rsidRPr="001C7789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proofErr w:type="gramEnd"/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Решение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найдено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за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1C7789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ations</w:t>
      </w:r>
      <w:r w:rsidRPr="001C7789">
        <w:rPr>
          <w:rFonts w:ascii="Consolas" w:eastAsia="Times New Roman" w:hAnsi="Consolas"/>
          <w:color w:val="9CDCFE"/>
          <w:sz w:val="21"/>
          <w:szCs w:val="21"/>
          <w:lang w:eastAsia="ru-RU"/>
        </w:rPr>
        <w:t>_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ter</w:t>
      </w:r>
      <w:proofErr w:type="spellEnd"/>
      <w:r w:rsidRPr="001C7789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итераций</w:t>
      </w:r>
      <w:r w:rsidRPr="001C7789">
        <w:rPr>
          <w:rFonts w:ascii="Consolas" w:eastAsia="Times New Roman" w:hAnsi="Consolas"/>
          <w:color w:val="CE9178"/>
          <w:sz w:val="21"/>
          <w:szCs w:val="21"/>
          <w:lang w:eastAsia="ru-RU"/>
        </w:rPr>
        <w:t>:"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29024408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x</w:t>
      </w:r>
      <w:proofErr w:type="spellEnd"/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=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_iter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6F8ABC4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y</w:t>
      </w:r>
      <w:proofErr w:type="spellEnd"/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=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_iter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CE25546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Проверка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f1 =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_iter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_iter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, f2 =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2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_iter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, </w:t>
      </w:r>
      <w:proofErr w:type="spellStart"/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_iter</w:t>
      </w:r>
      <w:proofErr w:type="spellEnd"/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B5123B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1EE1474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5937E8F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xcep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Exception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as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66AF450" w14:textId="77777777" w:rsidR="00B5123B" w:rsidRPr="00B5123B" w:rsidRDefault="00B5123B" w:rsidP="00B5123B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gramStart"/>
      <w:r w:rsidRPr="00B5123B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D7BA7D"/>
          <w:sz w:val="21"/>
          <w:szCs w:val="21"/>
          <w:lang w:val="en-US" w:eastAsia="ru-RU"/>
        </w:rPr>
        <w:t>\n</w:t>
      </w:r>
      <w:r w:rsidRPr="00B5123B">
        <w:rPr>
          <w:rFonts w:ascii="Consolas" w:eastAsia="Times New Roman" w:hAnsi="Consolas"/>
          <w:color w:val="CE9178"/>
          <w:sz w:val="21"/>
          <w:szCs w:val="21"/>
          <w:lang w:eastAsia="ru-RU"/>
        </w:rPr>
        <w:t>Ошибка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B5123B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</w:t>
      </w:r>
      <w:r w:rsidRPr="00B5123B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B5123B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02B7C06" w14:textId="77777777" w:rsidR="00B5123B" w:rsidRPr="00B5123B" w:rsidRDefault="00B5123B" w:rsidP="00B5123B">
      <w:pPr>
        <w:shd w:val="clear" w:color="auto" w:fill="1F1F1F"/>
        <w:spacing w:after="24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B5123B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br/>
      </w:r>
    </w:p>
    <w:p w14:paraId="34C47A11" w14:textId="708BB278" w:rsidR="00B5123B" w:rsidRPr="00B5123B" w:rsidRDefault="00B5123B" w:rsidP="00B5123B">
      <w:pPr>
        <w:rPr>
          <w:rFonts w:eastAsiaTheme="minorEastAsia"/>
          <w:lang w:val="en-US"/>
        </w:rPr>
      </w:pPr>
    </w:p>
    <w:p w14:paraId="3A4A8CB2" w14:textId="5904601B" w:rsidR="00B5123B" w:rsidRPr="00B5123B" w:rsidRDefault="00B5123B" w:rsidP="00B5123B">
      <w:pPr>
        <w:rPr>
          <w:rFonts w:eastAsiaTheme="minorEastAsia"/>
          <w:lang w:val="en-US"/>
        </w:rPr>
      </w:pPr>
    </w:p>
    <w:p w14:paraId="17E7C4AD" w14:textId="0A77F4B3" w:rsidR="00B5123B" w:rsidRPr="00F27DC3" w:rsidRDefault="00B5123B" w:rsidP="00B5123B">
      <w:pPr>
        <w:rPr>
          <w:rFonts w:eastAsiaTheme="minorEastAsia"/>
          <w:lang w:val="en-US"/>
        </w:rPr>
      </w:pPr>
      <w:r>
        <w:rPr>
          <w:rFonts w:eastAsiaTheme="minorEastAsia"/>
        </w:rPr>
        <w:t>Вывод</w:t>
      </w:r>
      <w:r w:rsidRPr="00F27DC3">
        <w:rPr>
          <w:rFonts w:eastAsiaTheme="minorEastAsia"/>
          <w:lang w:val="en-US"/>
        </w:rPr>
        <w:t xml:space="preserve"> </w:t>
      </w:r>
      <w:r>
        <w:rPr>
          <w:rFonts w:eastAsiaTheme="minorEastAsia"/>
        </w:rPr>
        <w:t>программы</w:t>
      </w:r>
      <w:r w:rsidRPr="00F27DC3">
        <w:rPr>
          <w:rFonts w:eastAsiaTheme="minorEastAsia"/>
          <w:lang w:val="en-US"/>
        </w:rPr>
        <w:t>:</w:t>
      </w:r>
    </w:p>
    <w:p w14:paraId="36F33538" w14:textId="45A0C994" w:rsidR="00B5123B" w:rsidRDefault="00B5123B" w:rsidP="00B5123B">
      <w:r>
        <w:rPr>
          <w:noProof/>
        </w:rPr>
        <w:drawing>
          <wp:inline distT="0" distB="0" distL="0" distR="0" wp14:anchorId="5928E5A6" wp14:editId="4A0F3CEA">
            <wp:extent cx="3992880" cy="3330032"/>
            <wp:effectExtent l="0" t="0" r="762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998903" cy="3335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4F543" w14:textId="77777777" w:rsidR="00B5123B" w:rsidRDefault="00B5123B" w:rsidP="00B5123B">
      <w:r>
        <w:t>Введите начальные приближения x0 и y0: 4 2</w:t>
      </w:r>
    </w:p>
    <w:p w14:paraId="0001E5EF" w14:textId="77777777" w:rsidR="00B5123B" w:rsidRDefault="00B5123B" w:rsidP="00B5123B">
      <w:r>
        <w:t>Введите точность ε: 0.000000001</w:t>
      </w:r>
    </w:p>
    <w:p w14:paraId="63DEA616" w14:textId="77777777" w:rsidR="00B5123B" w:rsidRDefault="00B5123B" w:rsidP="00B5123B"/>
    <w:p w14:paraId="6F9696E5" w14:textId="77777777" w:rsidR="00B5123B" w:rsidRDefault="00B5123B" w:rsidP="00B5123B">
      <w:r>
        <w:t>[Метод Ньютона]</w:t>
      </w:r>
    </w:p>
    <w:p w14:paraId="7F27D562" w14:textId="77777777" w:rsidR="00B5123B" w:rsidRDefault="00B5123B" w:rsidP="00B5123B">
      <w:r>
        <w:t>Решение найдено за 6 итераций:</w:t>
      </w:r>
    </w:p>
    <w:p w14:paraId="36321D18" w14:textId="77777777" w:rsidR="00B5123B" w:rsidRDefault="00B5123B" w:rsidP="00B5123B">
      <w:r>
        <w:t>x = 4.446947067680284</w:t>
      </w:r>
    </w:p>
    <w:p w14:paraId="3B92EB60" w14:textId="77777777" w:rsidR="00B5123B" w:rsidRDefault="00B5123B" w:rsidP="00B5123B">
      <w:r>
        <w:t>y = 0.9383034802577345</w:t>
      </w:r>
    </w:p>
    <w:p w14:paraId="0E5C8A8F" w14:textId="77777777" w:rsidR="00B5123B" w:rsidRDefault="00B5123B" w:rsidP="00B5123B">
      <w:r>
        <w:t>Проверка: f1 = -3.552713678800501e-15, f2 = -1.7763568394002505e-15</w:t>
      </w:r>
    </w:p>
    <w:p w14:paraId="0F3C4AC5" w14:textId="77777777" w:rsidR="00B5123B" w:rsidRDefault="00B5123B" w:rsidP="00B5123B"/>
    <w:p w14:paraId="170D3199" w14:textId="77777777" w:rsidR="00B5123B" w:rsidRDefault="00B5123B" w:rsidP="00B5123B">
      <w:r>
        <w:t>[Метод простых итераций]</w:t>
      </w:r>
    </w:p>
    <w:p w14:paraId="70347FBD" w14:textId="77777777" w:rsidR="00B5123B" w:rsidRDefault="00B5123B" w:rsidP="00B5123B">
      <w:r>
        <w:t>OK: достаточное условие сходимости выполнено (||φ'(x₀)|| &lt; 1).</w:t>
      </w:r>
    </w:p>
    <w:p w14:paraId="2915689A" w14:textId="77777777" w:rsidR="00B5123B" w:rsidRDefault="00B5123B" w:rsidP="00B5123B">
      <w:r>
        <w:t>Решение найдено за 9 итераций:</w:t>
      </w:r>
    </w:p>
    <w:p w14:paraId="355AA800" w14:textId="77777777" w:rsidR="00B5123B" w:rsidRDefault="00B5123B" w:rsidP="00B5123B">
      <w:r>
        <w:t>x = 4.446947067682337</w:t>
      </w:r>
    </w:p>
    <w:p w14:paraId="71EBC97C" w14:textId="77777777" w:rsidR="00B5123B" w:rsidRDefault="00B5123B" w:rsidP="00B5123B">
      <w:r>
        <w:t>y = 0.9383034802685014</w:t>
      </w:r>
    </w:p>
    <w:p w14:paraId="4462142C" w14:textId="7D9D90CE" w:rsidR="00B5123B" w:rsidRDefault="00B5123B" w:rsidP="00B5123B">
      <w:r>
        <w:t>Проверка: f1 = 3.269526871463313e-10, f2 = 1.7763568394002505e-15</w:t>
      </w:r>
    </w:p>
    <w:p w14:paraId="71D3468D" w14:textId="77777777" w:rsidR="00D74918" w:rsidRPr="00B5123B" w:rsidRDefault="00D74918" w:rsidP="00FD06B3">
      <w:pPr>
        <w:jc w:val="both"/>
      </w:pPr>
    </w:p>
    <w:p w14:paraId="7412BF8A" w14:textId="77777777" w:rsidR="00D74918" w:rsidRDefault="00D74918" w:rsidP="00D74918">
      <w:pPr>
        <w:ind w:firstLine="708"/>
        <w:jc w:val="both"/>
      </w:pPr>
    </w:p>
    <w:p w14:paraId="50864402" w14:textId="7FC281F6" w:rsidR="00CF4A32" w:rsidRPr="00440BC3" w:rsidRDefault="00CF4A32" w:rsidP="00C226BE">
      <w:pPr>
        <w:pStyle w:val="Heading1"/>
        <w:spacing w:before="0" w:line="240" w:lineRule="auto"/>
        <w:rPr>
          <w:sz w:val="72"/>
          <w:szCs w:val="72"/>
        </w:rPr>
      </w:pPr>
      <w:r w:rsidRPr="00440BC3">
        <w:rPr>
          <w:sz w:val="72"/>
          <w:szCs w:val="72"/>
        </w:rPr>
        <w:t>Лабораторная работа № 3</w:t>
      </w:r>
      <w:bookmarkEnd w:id="9"/>
    </w:p>
    <w:p w14:paraId="6400AD9B" w14:textId="77777777" w:rsidR="00440BC3" w:rsidRPr="00440BC3" w:rsidRDefault="00440BC3" w:rsidP="00440BC3"/>
    <w:p w14:paraId="473DA175" w14:textId="168E1F40" w:rsidR="00CF4A32" w:rsidRDefault="00CF4A32" w:rsidP="00C226BE">
      <w:pPr>
        <w:pStyle w:val="Heading2"/>
        <w:spacing w:before="0" w:line="240" w:lineRule="auto"/>
        <w:rPr>
          <w:sz w:val="48"/>
          <w:szCs w:val="48"/>
        </w:rPr>
      </w:pPr>
      <w:bookmarkStart w:id="10" w:name="_Toc197994959"/>
      <w:r w:rsidRPr="00440BC3">
        <w:rPr>
          <w:sz w:val="48"/>
          <w:szCs w:val="48"/>
        </w:rPr>
        <w:t>3.1 Построить интерполяционные многочлены Лагранжа и Ньютона</w:t>
      </w:r>
      <w:bookmarkEnd w:id="10"/>
    </w:p>
    <w:p w14:paraId="65519345" w14:textId="058BA0AD" w:rsidR="00440BC3" w:rsidRDefault="00440BC3" w:rsidP="00440BC3"/>
    <w:p w14:paraId="589FC1D2" w14:textId="3AD7F2B1" w:rsidR="00440BC3" w:rsidRDefault="00440BC3" w:rsidP="00440BC3">
      <w:pPr>
        <w:ind w:firstLine="708"/>
        <w:jc w:val="both"/>
        <w:rPr>
          <w:sz w:val="24"/>
        </w:rPr>
      </w:pPr>
      <w:r>
        <w:rPr>
          <w:sz w:val="24"/>
        </w:rPr>
        <w:t xml:space="preserve">Используя таблицу значений </w:t>
      </w:r>
      <w:r>
        <w:rPr>
          <w:position w:val="-12"/>
          <w:sz w:val="24"/>
        </w:rPr>
        <w:object w:dxaOrig="240" w:dyaOrig="360" w14:anchorId="03DB7F3E">
          <v:shape id="_x0000_i1034" type="#_x0000_t75" style="width:12pt;height:18pt" o:ole="">
            <v:imagedata r:id="rId28" o:title=""/>
          </v:shape>
          <o:OLEObject Type="Embed" ProgID="Equation.3" ShapeID="_x0000_i1034" DrawAspect="Content" ObjectID="_1810025069" r:id="rId29"/>
        </w:object>
      </w:r>
      <w:r>
        <w:rPr>
          <w:sz w:val="24"/>
        </w:rPr>
        <w:t xml:space="preserve"> функции </w:t>
      </w:r>
      <w:r>
        <w:rPr>
          <w:position w:val="-10"/>
          <w:sz w:val="24"/>
        </w:rPr>
        <w:object w:dxaOrig="920" w:dyaOrig="320" w14:anchorId="16AD1ADC">
          <v:shape id="_x0000_i1035" type="#_x0000_t75" style="width:46.2pt;height:16.2pt" o:ole="">
            <v:imagedata r:id="rId30" o:title=""/>
          </v:shape>
          <o:OLEObject Type="Embed" ProgID="Equation.3" ShapeID="_x0000_i1035" DrawAspect="Content" ObjectID="_1810025070" r:id="rId31"/>
        </w:object>
      </w:r>
      <w:r>
        <w:rPr>
          <w:sz w:val="24"/>
        </w:rPr>
        <w:t xml:space="preserve">, вычисленных в точках  </w:t>
      </w:r>
      <w:r>
        <w:rPr>
          <w:position w:val="-12"/>
          <w:sz w:val="24"/>
        </w:rPr>
        <w:object w:dxaOrig="1480" w:dyaOrig="360" w14:anchorId="09EC1948">
          <v:shape id="_x0000_i1036" type="#_x0000_t75" style="width:73.8pt;height:18pt" o:ole="">
            <v:imagedata r:id="rId32" o:title=""/>
          </v:shape>
          <o:OLEObject Type="Embed" ProgID="Equation.3" ShapeID="_x0000_i1036" DrawAspect="Content" ObjectID="_1810025071" r:id="rId33"/>
        </w:object>
      </w:r>
      <w:r>
        <w:rPr>
          <w:sz w:val="24"/>
        </w:rPr>
        <w:t xml:space="preserve">  построить интерполяционные многочлены Лагранжа и Ньютона, проходящие через точки </w:t>
      </w:r>
      <w:r>
        <w:rPr>
          <w:position w:val="-12"/>
          <w:sz w:val="24"/>
        </w:rPr>
        <w:object w:dxaOrig="780" w:dyaOrig="360" w14:anchorId="41928AD7">
          <v:shape id="_x0000_i1037" type="#_x0000_t75" style="width:39pt;height:18pt" o:ole="">
            <v:imagedata r:id="rId34" o:title=""/>
          </v:shape>
          <o:OLEObject Type="Embed" ProgID="Equation.3" ShapeID="_x0000_i1037" DrawAspect="Content" ObjectID="_1810025072" r:id="rId35"/>
        </w:object>
      </w:r>
      <w:r>
        <w:rPr>
          <w:sz w:val="24"/>
        </w:rPr>
        <w:t xml:space="preserve">.  Вычислить значение погрешности интерполяции в точке </w:t>
      </w:r>
      <w:r>
        <w:rPr>
          <w:position w:val="-4"/>
          <w:sz w:val="24"/>
        </w:rPr>
        <w:object w:dxaOrig="360" w:dyaOrig="300" w14:anchorId="2DE52FFA">
          <v:shape id="_x0000_i1038" type="#_x0000_t75" style="width:18pt;height:15pt" o:ole="">
            <v:imagedata r:id="rId36" o:title=""/>
          </v:shape>
          <o:OLEObject Type="Embed" ProgID="Equation.3" ShapeID="_x0000_i1038" DrawAspect="Content" ObjectID="_1810025073" r:id="rId37"/>
        </w:object>
      </w:r>
      <w:r>
        <w:rPr>
          <w:sz w:val="24"/>
        </w:rPr>
        <w:t>.</w:t>
      </w:r>
    </w:p>
    <w:p w14:paraId="09865156" w14:textId="13B29C70" w:rsidR="00440BC3" w:rsidRDefault="00440BC3" w:rsidP="00440BC3">
      <w:pPr>
        <w:ind w:firstLine="708"/>
        <w:jc w:val="both"/>
      </w:pPr>
      <w:r>
        <w:t>Условие:</w:t>
      </w:r>
    </w:p>
    <w:p w14:paraId="1736382B" w14:textId="41CA6B1B" w:rsidR="00440BC3" w:rsidRPr="0054128D" w:rsidRDefault="00440BC3" w:rsidP="00440BC3">
      <w:pPr>
        <w:spacing w:line="360" w:lineRule="auto"/>
      </w:pPr>
      <w:r>
        <w:rPr>
          <w:position w:val="-10"/>
          <w:lang w:val="en-US"/>
        </w:rPr>
        <w:object w:dxaOrig="1080" w:dyaOrig="320" w14:anchorId="110C1D3B">
          <v:shape id="_x0000_i1039" type="#_x0000_t75" style="width:54pt;height:16.2pt" o:ole="" fillcolor="window">
            <v:imagedata r:id="rId38" o:title=""/>
          </v:shape>
          <o:OLEObject Type="Embed" ProgID="Equation.3" ShapeID="_x0000_i1039" DrawAspect="Content" ObjectID="_1810025074" r:id="rId39"/>
        </w:object>
      </w:r>
      <w:r w:rsidRPr="0054128D">
        <w:t>,</w:t>
      </w:r>
      <w:r w:rsidRPr="0054128D">
        <w:tab/>
      </w:r>
      <w:r>
        <w:rPr>
          <w:lang w:val="en-US"/>
        </w:rPr>
        <w:t>a</w:t>
      </w:r>
      <w:r w:rsidRPr="0054128D">
        <w:t xml:space="preserve">) </w:t>
      </w:r>
      <w:r>
        <w:rPr>
          <w:position w:val="-24"/>
          <w:lang w:val="en-US"/>
        </w:rPr>
        <w:object w:dxaOrig="1980" w:dyaOrig="620" w14:anchorId="18CA1449">
          <v:shape id="_x0000_i1040" type="#_x0000_t75" style="width:99pt;height:31.2pt" o:ole="" fillcolor="window">
            <v:imagedata r:id="rId40" o:title=""/>
          </v:shape>
          <o:OLEObject Type="Embed" ProgID="Equation.3" ShapeID="_x0000_i1040" DrawAspect="Content" ObjectID="_1810025075" r:id="rId41"/>
        </w:object>
      </w:r>
      <w:r w:rsidRPr="0054128D">
        <w:t xml:space="preserve"> ; </w:t>
      </w:r>
      <w:r w:rsidRPr="0054128D">
        <w:tab/>
      </w:r>
      <w:r>
        <w:t>б</w:t>
      </w:r>
      <w:r w:rsidRPr="0054128D">
        <w:t xml:space="preserve">) </w:t>
      </w:r>
      <w:r>
        <w:rPr>
          <w:position w:val="-24"/>
          <w:lang w:val="en-US"/>
        </w:rPr>
        <w:object w:dxaOrig="1860" w:dyaOrig="620" w14:anchorId="1B7902AC">
          <v:shape id="_x0000_i1041" type="#_x0000_t75" style="width:93pt;height:31.2pt" o:ole="" fillcolor="window">
            <v:imagedata r:id="rId42" o:title=""/>
          </v:shape>
          <o:OLEObject Type="Embed" ProgID="Equation.3" ShapeID="_x0000_i1041" DrawAspect="Content" ObjectID="_1810025076" r:id="rId43"/>
        </w:object>
      </w:r>
      <w:r w:rsidRPr="0054128D">
        <w:t>;</w:t>
      </w:r>
      <w:r w:rsidRPr="0054128D">
        <w:tab/>
      </w:r>
      <w:r w:rsidRPr="0054128D">
        <w:tab/>
      </w:r>
      <w:r>
        <w:rPr>
          <w:position w:val="-24"/>
          <w:lang w:val="en-US"/>
        </w:rPr>
        <w:object w:dxaOrig="820" w:dyaOrig="620" w14:anchorId="0C684546">
          <v:shape id="_x0000_i1042" type="#_x0000_t75" style="width:40.8pt;height:31.2pt" o:ole="" fillcolor="window">
            <v:imagedata r:id="rId44" o:title=""/>
          </v:shape>
          <o:OLEObject Type="Embed" ProgID="Equation.3" ShapeID="_x0000_i1042" DrawAspect="Content" ObjectID="_1810025077" r:id="rId45"/>
        </w:object>
      </w:r>
      <w:r w:rsidRPr="0054128D">
        <w:t>.</w:t>
      </w:r>
    </w:p>
    <w:p w14:paraId="0D7BCAB8" w14:textId="4FBF1FBD" w:rsidR="00BF22AA" w:rsidRPr="00BF22AA" w:rsidRDefault="00BF22AA" w:rsidP="00BF22AA">
      <w:pPr>
        <w:spacing w:line="360" w:lineRule="auto"/>
        <w:ind w:firstLine="708"/>
      </w:pPr>
      <w:r>
        <w:rPr>
          <w:rStyle w:val="Strong"/>
        </w:rPr>
        <w:lastRenderedPageBreak/>
        <w:t>Интерполяция</w:t>
      </w:r>
      <w:r>
        <w:t xml:space="preserve"> — это метод приближённого представления функции, при котором по заданному набору точек</w:t>
      </w:r>
    </w:p>
    <w:p w14:paraId="46283F2B" w14:textId="4C785273" w:rsidR="00440BC3" w:rsidRPr="00BF22AA" w:rsidRDefault="001C7789" w:rsidP="00440BC3">
      <w:pPr>
        <w:ind w:firstLine="708"/>
        <w:jc w:val="both"/>
        <w:rPr>
          <w:rStyle w:val="mclose"/>
          <w:rFonts w:eastAsiaTheme="minorEastAsia"/>
        </w:rPr>
      </w:pPr>
      <m:oMathPara>
        <m:oMath>
          <m:d>
            <m:dPr>
              <m:ctrlPr>
                <w:rPr>
                  <w:rStyle w:val="mopen"/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x0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r>
                <m:rPr>
                  <m:sty m:val="b"/>
                </m:rPr>
                <w:rPr>
                  <w:rStyle w:val="mpunct"/>
                  <w:rFonts w:ascii="Cambria Math" w:hAnsi="Cambria Math"/>
                </w:rPr>
                <m:t>,</m:t>
              </m:r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y0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ctrlPr>
                <w:rPr>
                  <w:rStyle w:val="mclose"/>
                  <w:rFonts w:ascii="Cambria Math" w:hAnsi="Cambria Math"/>
                </w:rPr>
              </m:ctrlPr>
            </m:e>
          </m:d>
          <m:r>
            <m:rPr>
              <m:sty m:val="b"/>
            </m:rPr>
            <w:rPr>
              <w:rStyle w:val="mpunct"/>
              <w:rFonts w:ascii="Cambria Math" w:hAnsi="Cambria Math"/>
            </w:rPr>
            <m:t>,</m:t>
          </m:r>
          <m:d>
            <m:dPr>
              <m:ctrlPr>
                <w:rPr>
                  <w:rStyle w:val="mopen"/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x1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r>
                <m:rPr>
                  <m:sty m:val="b"/>
                </m:rPr>
                <w:rPr>
                  <w:rStyle w:val="mpunct"/>
                  <w:rFonts w:ascii="Cambria Math" w:hAnsi="Cambria Math"/>
                </w:rPr>
                <m:t>,</m:t>
              </m:r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y1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ctrlPr>
                <w:rPr>
                  <w:rStyle w:val="mclose"/>
                  <w:rFonts w:ascii="Cambria Math" w:hAnsi="Cambria Math"/>
                </w:rPr>
              </m:ctrlPr>
            </m:e>
          </m:d>
          <m:r>
            <m:rPr>
              <m:sty m:val="b"/>
            </m:rPr>
            <w:rPr>
              <w:rStyle w:val="mpunct"/>
              <w:rFonts w:ascii="Cambria Math" w:hAnsi="Cambria Math"/>
            </w:rPr>
            <m:t>,</m:t>
          </m:r>
          <m:r>
            <m:rPr>
              <m:sty m:val="p"/>
            </m:rPr>
            <w:rPr>
              <w:rStyle w:val="minner"/>
              <w:rFonts w:ascii="Cambria Math" w:hAnsi="Cambria Math"/>
            </w:rPr>
            <m:t>…</m:t>
          </m:r>
          <m:r>
            <m:rPr>
              <m:sty m:val="b"/>
            </m:rPr>
            <w:rPr>
              <w:rStyle w:val="mpunct"/>
              <w:rFonts w:ascii="Cambria Math" w:hAnsi="Cambria Math"/>
            </w:rPr>
            <m:t>,</m:t>
          </m:r>
          <m:d>
            <m:dPr>
              <m:ctrlPr>
                <w:rPr>
                  <w:rStyle w:val="mopen"/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xn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r>
                <m:rPr>
                  <m:sty m:val="b"/>
                </m:rPr>
                <w:rPr>
                  <w:rStyle w:val="mpunct"/>
                  <w:rFonts w:ascii="Cambria Math" w:hAnsi="Cambria Math"/>
                </w:rPr>
                <m:t>,</m:t>
              </m:r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yn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ctrlPr>
                <w:rPr>
                  <w:rStyle w:val="mclose"/>
                  <w:rFonts w:ascii="Cambria Math" w:hAnsi="Cambria Math"/>
                </w:rPr>
              </m:ctrlPr>
            </m:e>
          </m:d>
        </m:oMath>
      </m:oMathPara>
    </w:p>
    <w:p w14:paraId="3EFFDEDE" w14:textId="7D026F21" w:rsidR="00BF22AA" w:rsidRPr="00BF22AA" w:rsidRDefault="00BF22AA" w:rsidP="00BF22AA">
      <w:pPr>
        <w:jc w:val="both"/>
        <w:rPr>
          <w:rStyle w:val="mclose"/>
          <w:rFonts w:eastAsiaTheme="minorEastAsia"/>
        </w:rPr>
      </w:pPr>
      <w:r>
        <w:t xml:space="preserve">строится функция </w:t>
      </w:r>
      <w:r>
        <w:rPr>
          <w:rStyle w:val="katex-mathml"/>
        </w:rPr>
        <w:t>f(x)</w:t>
      </w:r>
      <w:r>
        <w:t>, проходящая через все эти точки:</w:t>
      </w:r>
    </w:p>
    <w:p w14:paraId="687900C4" w14:textId="6BE7C30E" w:rsidR="00BF22AA" w:rsidRPr="00BF22AA" w:rsidRDefault="00BF22AA" w:rsidP="00440BC3">
      <w:pPr>
        <w:ind w:firstLine="708"/>
        <w:jc w:val="both"/>
        <w:rPr>
          <w:rStyle w:val="mord"/>
          <w:rFonts w:eastAsiaTheme="minorEastAsia"/>
        </w:rPr>
      </w:pPr>
      <m:oMathPara>
        <m:oMath>
          <m:r>
            <m:rPr>
              <m:sty m:val="p"/>
            </m:rPr>
            <w:rPr>
              <w:rStyle w:val="mord"/>
              <w:rFonts w:ascii="Cambria Math" w:hAnsi="Cambria Math"/>
            </w:rPr>
            <m:t>f</m:t>
          </m:r>
          <m:d>
            <m:dPr>
              <m:ctrlPr>
                <w:rPr>
                  <w:rStyle w:val="mopen"/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xi</m:t>
              </m:r>
              <m:r>
                <m:rPr>
                  <m:sty m:val="b"/>
                </m:rPr>
                <w:rPr>
                  <w:rStyle w:val="vlist-s"/>
                  <w:rFonts w:ascii="Cambria Math" w:hAnsi="Cambria Math"/>
                </w:rPr>
                <m:t>​</m:t>
              </m:r>
              <m:ctrlPr>
                <w:rPr>
                  <w:rStyle w:val="mclose"/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Style w:val="mrel"/>
              <w:rFonts w:ascii="Cambria Math" w:hAnsi="Cambria Math"/>
            </w:rPr>
            <m:t>=</m:t>
          </m:r>
          <m:r>
            <m:rPr>
              <m:sty m:val="p"/>
            </m:rPr>
            <w:rPr>
              <w:rStyle w:val="mord"/>
              <w:rFonts w:ascii="Cambria Math" w:hAnsi="Cambria Math"/>
            </w:rPr>
            <m:t>yi</m:t>
          </m:r>
          <m:r>
            <m:rPr>
              <m:sty m:val="b"/>
            </m:rPr>
            <w:rPr>
              <w:rStyle w:val="vlist-s"/>
              <w:rFonts w:ascii="Cambria Math" w:hAnsi="Cambria Math"/>
            </w:rPr>
            <m:t>​</m:t>
          </m:r>
          <m:r>
            <m:rPr>
              <m:sty m:val="p"/>
            </m:rPr>
            <w:rPr>
              <w:rStyle w:val="mpunct"/>
              <w:rFonts w:ascii="Cambria Math" w:hAnsi="Cambria Math"/>
            </w:rPr>
            <m:t>,</m:t>
          </m:r>
          <m:r>
            <m:rPr>
              <m:sty m:val="p"/>
            </m:rPr>
            <w:rPr>
              <w:rStyle w:val="mord"/>
              <w:rFonts w:ascii="Cambria Math" w:hAnsi="Cambria Math"/>
            </w:rPr>
            <m:t>i</m:t>
          </m:r>
          <m:r>
            <m:rPr>
              <m:sty m:val="p"/>
            </m:rPr>
            <w:rPr>
              <w:rStyle w:val="mrel"/>
              <w:rFonts w:ascii="Cambria Math" w:hAnsi="Cambria Math"/>
            </w:rPr>
            <m:t>=</m:t>
          </m:r>
          <m:r>
            <m:rPr>
              <m:sty m:val="p"/>
            </m:rPr>
            <w:rPr>
              <w:rStyle w:val="mord"/>
              <w:rFonts w:ascii="Cambria Math" w:hAnsi="Cambria Math"/>
            </w:rPr>
            <m:t>0</m:t>
          </m:r>
          <m:r>
            <m:rPr>
              <m:sty m:val="p"/>
            </m:rPr>
            <w:rPr>
              <w:rStyle w:val="mpunct"/>
              <w:rFonts w:ascii="Cambria Math" w:hAnsi="Cambria Math"/>
            </w:rPr>
            <m:t>,</m:t>
          </m:r>
          <m:r>
            <m:rPr>
              <m:sty m:val="p"/>
            </m:rPr>
            <w:rPr>
              <w:rStyle w:val="mord"/>
              <w:rFonts w:ascii="Cambria Math" w:hAnsi="Cambria Math"/>
            </w:rPr>
            <m:t>1</m:t>
          </m:r>
          <m:r>
            <m:rPr>
              <m:sty m:val="p"/>
            </m:rPr>
            <w:rPr>
              <w:rStyle w:val="mpunct"/>
              <w:rFonts w:ascii="Cambria Math" w:hAnsi="Cambria Math"/>
            </w:rPr>
            <m:t>,</m:t>
          </m:r>
          <m:r>
            <m:rPr>
              <m:sty m:val="p"/>
            </m:rPr>
            <w:rPr>
              <w:rStyle w:val="minner"/>
              <w:rFonts w:ascii="Cambria Math" w:hAnsi="Cambria Math"/>
            </w:rPr>
            <m:t>…</m:t>
          </m:r>
          <m:r>
            <m:rPr>
              <m:sty m:val="p"/>
            </m:rPr>
            <w:rPr>
              <w:rStyle w:val="mpunct"/>
              <w:rFonts w:ascii="Cambria Math" w:hAnsi="Cambria Math"/>
            </w:rPr>
            <m:t>,</m:t>
          </m:r>
          <m:r>
            <m:rPr>
              <m:sty m:val="p"/>
            </m:rPr>
            <w:rPr>
              <w:rStyle w:val="mord"/>
              <w:rFonts w:ascii="Cambria Math" w:hAnsi="Cambria Math"/>
            </w:rPr>
            <m:t>n.</m:t>
          </m:r>
        </m:oMath>
      </m:oMathPara>
    </w:p>
    <w:p w14:paraId="3532EAE5" w14:textId="502C7573" w:rsidR="00BF22AA" w:rsidRDefault="00BF22AA" w:rsidP="00BF22AA">
      <w:pPr>
        <w:ind w:firstLine="708"/>
        <w:jc w:val="both"/>
      </w:pPr>
      <w:r w:rsidRPr="00BF22AA">
        <w:rPr>
          <w:i/>
          <w:iCs/>
        </w:rPr>
        <w:t xml:space="preserve">Цель интерполяции </w:t>
      </w:r>
      <w:r>
        <w:t>— восстановить или аппроксимировать (</w:t>
      </w:r>
      <w:r w:rsidRPr="00BF22AA">
        <w:rPr>
          <w:b/>
          <w:bCs/>
        </w:rPr>
        <w:t>аппроксимация</w:t>
      </w:r>
      <w:r>
        <w:t xml:space="preserve"> - приближённое представление одной функции с помощью другой, более простой функции, которая не обязательно проходит через все заданные точки, но </w:t>
      </w:r>
      <w:r w:rsidRPr="00BF22AA">
        <w:rPr>
          <w:rStyle w:val="Strong"/>
          <w:b w:val="0"/>
          <w:bCs w:val="0"/>
        </w:rPr>
        <w:t>наилучшим образом</w:t>
      </w:r>
      <w:r>
        <w:t xml:space="preserve"> приближает их в некотором смысле) функцию между известными точками на основе ограниченного набора данных.</w:t>
      </w:r>
    </w:p>
    <w:p w14:paraId="5068DDC0" w14:textId="093DE164" w:rsidR="00BF22AA" w:rsidRPr="00BF22AA" w:rsidRDefault="00BF22AA" w:rsidP="00BF22AA">
      <w:pPr>
        <w:jc w:val="both"/>
        <w:rPr>
          <w:rFonts w:eastAsiaTheme="minorEastAsia"/>
          <w:b/>
          <w:bCs/>
        </w:rPr>
      </w:pPr>
      <w:r w:rsidRPr="00BF22AA">
        <w:rPr>
          <w:rFonts w:eastAsiaTheme="minorEastAsia"/>
          <w:b/>
          <w:bCs/>
        </w:rPr>
        <w:t>Алгоритм решения поставленной задачи</w:t>
      </w:r>
    </w:p>
    <w:p w14:paraId="61179ECC" w14:textId="77777777" w:rsidR="00BF22AA" w:rsidRDefault="00BF22AA" w:rsidP="00BF22AA">
      <w:pPr>
        <w:spacing w:line="360" w:lineRule="auto"/>
        <w:rPr>
          <w:rFonts w:eastAsiaTheme="minorEastAsia"/>
        </w:rPr>
      </w:pPr>
      <w:r>
        <w:t xml:space="preserve">Пусть на отрезке </w:t>
      </w:r>
      <w:r w:rsidRPr="0006059C">
        <w:t>[</w:t>
      </w:r>
      <w:r>
        <w:rPr>
          <w:lang w:val="en-US"/>
        </w:rPr>
        <w:t>a</w:t>
      </w:r>
      <w:r w:rsidRPr="0006059C">
        <w:t>,</w:t>
      </w:r>
      <w:r>
        <w:rPr>
          <w:lang w:val="en-US"/>
        </w:rPr>
        <w:t>b</w:t>
      </w:r>
      <w:r w:rsidRPr="0006059C">
        <w:t>]</w:t>
      </w:r>
      <w:r>
        <w:t xml:space="preserve"> задано дискретное множество несовпадающих точе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06059C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которые будем называть узлами и в которых известны значения функц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  <m:r>
          <w:rPr>
            <w:rFonts w:ascii="Cambria Math" w:hAnsi="Cambria Math"/>
          </w:rPr>
          <m:t>, i=0,…,n.</m:t>
        </m:r>
      </m:oMath>
      <w:r w:rsidRPr="0006059C">
        <w:rPr>
          <w:rFonts w:eastAsiaTheme="minorEastAsia"/>
        </w:rPr>
        <w:t xml:space="preserve"> </w:t>
      </w:r>
      <w:r>
        <w:rPr>
          <w:rFonts w:eastAsiaTheme="minorEastAsia"/>
        </w:rPr>
        <w:t xml:space="preserve">Потребуем, чтобы приближающая функция </w:t>
      </w:r>
      <w:r>
        <w:rPr>
          <w:rFonts w:eastAsiaTheme="minorEastAsia"/>
          <w:lang w:val="en-US"/>
        </w:rPr>
        <w:t>φ</w:t>
      </w:r>
      <w:r w:rsidRPr="0006059C">
        <w:rPr>
          <w:rFonts w:eastAsiaTheme="minorEastAsia"/>
        </w:rPr>
        <w:t>(</w:t>
      </w:r>
      <w:r>
        <w:rPr>
          <w:rFonts w:eastAsiaTheme="minorEastAsia"/>
          <w:lang w:val="en-US"/>
        </w:rPr>
        <w:t>x</w:t>
      </w:r>
      <w:r w:rsidRPr="0006059C">
        <w:rPr>
          <w:rFonts w:eastAsiaTheme="minorEastAsia"/>
        </w:rPr>
        <w:t>,</w:t>
      </w:r>
      <w:r>
        <w:rPr>
          <w:rFonts w:eastAsiaTheme="minorEastAsia"/>
          <w:lang w:val="en-US"/>
        </w:rPr>
        <w:t>a</w:t>
      </w:r>
      <w:r w:rsidRPr="0006059C">
        <w:rPr>
          <w:rFonts w:eastAsiaTheme="minorEastAsia"/>
        </w:rPr>
        <w:t xml:space="preserve">) </w:t>
      </w:r>
      <w:r>
        <w:rPr>
          <w:rFonts w:eastAsiaTheme="minorEastAsia"/>
        </w:rPr>
        <w:t xml:space="preserve">совпадала с приближаемой </w:t>
      </w:r>
      <w:r>
        <w:rPr>
          <w:rFonts w:eastAsiaTheme="minorEastAsia"/>
          <w:lang w:val="en-US"/>
        </w:rPr>
        <w:t>f</w:t>
      </w:r>
      <w:r w:rsidRPr="0006059C">
        <w:rPr>
          <w:rFonts w:eastAsiaTheme="minorEastAsia"/>
        </w:rPr>
        <w:t>(</w:t>
      </w:r>
      <w:r>
        <w:rPr>
          <w:rFonts w:eastAsiaTheme="minorEastAsia"/>
          <w:lang w:val="en-US"/>
        </w:rPr>
        <w:t>x</w:t>
      </w:r>
      <w:r w:rsidRPr="0006059C">
        <w:rPr>
          <w:rFonts w:eastAsiaTheme="minorEastAsia"/>
        </w:rPr>
        <w:t xml:space="preserve">) </w:t>
      </w:r>
      <w:r>
        <w:rPr>
          <w:rFonts w:eastAsiaTheme="minorEastAsia"/>
        </w:rPr>
        <w:t xml:space="preserve">в </w:t>
      </w:r>
      <w:r w:rsidRPr="0006059C">
        <w:rPr>
          <w:rFonts w:eastAsiaTheme="minorEastAsia"/>
        </w:rPr>
        <w:t>(</w:t>
      </w:r>
      <w:r>
        <w:rPr>
          <w:rFonts w:eastAsiaTheme="minorEastAsia"/>
          <w:lang w:val="en-US"/>
        </w:rPr>
        <w:t>n</w:t>
      </w:r>
      <w:r w:rsidRPr="0006059C">
        <w:rPr>
          <w:rFonts w:eastAsiaTheme="minorEastAsia"/>
        </w:rPr>
        <w:t>+1)</w:t>
      </w:r>
      <w:r>
        <w:rPr>
          <w:rFonts w:eastAsiaTheme="minorEastAsia"/>
        </w:rPr>
        <w:t xml:space="preserve"> узле таблицы, т.е. потребуем выполнения равенства</w:t>
      </w:r>
    </w:p>
    <w:p w14:paraId="6233E906" w14:textId="77777777" w:rsidR="00BF22AA" w:rsidRPr="00F864A1" w:rsidRDefault="00BF22AA" w:rsidP="00BF22AA">
      <w:pPr>
        <w:spacing w:line="360" w:lineRule="auto"/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φ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=f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, i=0,…,n</m:t>
          </m:r>
        </m:oMath>
      </m:oMathPara>
    </w:p>
    <w:p w14:paraId="7C7F811D" w14:textId="77777777" w:rsidR="00BF22AA" w:rsidRPr="00106CA5" w:rsidRDefault="00BF22AA" w:rsidP="00BF22AA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Этот способ построения приближающей функции, при котором в узлах значения приближаемой и приближающей функции совпадают, называется интерполяцией, или лагранжевой интерполяцией. Наиболее распространен способ линейной интерполяции, в случае которой приближающая функция ищется в виде линейной комбинации некоторых базисных функци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φ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w:rPr>
            <w:rFonts w:ascii="Cambria Math" w:hAnsi="Cambria Math"/>
          </w:rPr>
          <m:t>:</m:t>
        </m:r>
      </m:oMath>
    </w:p>
    <w:p w14:paraId="428931FE" w14:textId="77777777" w:rsidR="00BF22AA" w:rsidRPr="00F864A1" w:rsidRDefault="00BF22AA" w:rsidP="00BF22AA">
      <w:pPr>
        <w:spacing w:line="360" w:lineRule="auto"/>
        <w:rPr>
          <w:rFonts w:eastAsiaTheme="minorEastAsia"/>
          <w:i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m:t>φ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0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(x)</m:t>
              </m:r>
            </m:e>
          </m:nary>
        </m:oMath>
      </m:oMathPara>
    </w:p>
    <w:p w14:paraId="244FABE0" w14:textId="77777777" w:rsidR="00BF22AA" w:rsidRDefault="00BF22AA" w:rsidP="00BF22AA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Система функци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φ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(x)</m:t>
        </m:r>
      </m:oMath>
      <w:r>
        <w:rPr>
          <w:rFonts w:eastAsiaTheme="minorEastAsia"/>
        </w:rPr>
        <w:t xml:space="preserve"> должна быть линейно зависимой, так как в противном случае число параметров и членов в сумме можно было бы уменьшить и, кроме того,</w:t>
      </w:r>
    </w:p>
    <w:p w14:paraId="1F81789C" w14:textId="77777777" w:rsidR="00BF22AA" w:rsidRDefault="00BF22AA" w:rsidP="00BF22AA">
      <w:pPr>
        <w:spacing w:line="360" w:lineRule="auto"/>
      </w:pPr>
      <m:oMathPara>
        <m:oMath>
          <m:r>
            <w:rPr>
              <w:rFonts w:ascii="Cambria Math" w:hAnsi="Cambria Math"/>
            </w:rPr>
            <w:lastRenderedPageBreak/>
            <m:t>det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hAnsi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</m:e>
                  <m:e>
                    <m:r>
                      <w:rPr>
                        <w:rFonts w:ascii="Cambria Math" w:hAnsi="Cambria Math"/>
                      </w:rPr>
                      <m:t>…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≠0</m:t>
          </m:r>
        </m:oMath>
      </m:oMathPara>
    </w:p>
    <w:p w14:paraId="44FCB00B" w14:textId="77777777" w:rsidR="00BF22AA" w:rsidRPr="00A43AF9" w:rsidRDefault="00BF22AA" w:rsidP="00BF22AA">
      <w:pPr>
        <w:spacing w:line="360" w:lineRule="auto"/>
      </w:pPr>
    </w:p>
    <w:p w14:paraId="2CFA78C1" w14:textId="77777777" w:rsidR="00BF22AA" w:rsidRPr="00D65449" w:rsidRDefault="00BF22AA" w:rsidP="00BF22AA">
      <w:pPr>
        <w:spacing w:line="360" w:lineRule="auto"/>
        <w:rPr>
          <w:b/>
          <w:bCs/>
        </w:rPr>
      </w:pPr>
      <w:r w:rsidRPr="00D65449">
        <w:rPr>
          <w:b/>
          <w:bCs/>
        </w:rPr>
        <w:t>Алгоритм построения интерполяционного многочлена Лагранжа:</w:t>
      </w:r>
    </w:p>
    <w:p w14:paraId="1FF74707" w14:textId="77777777" w:rsidR="00BF22AA" w:rsidRPr="00C14867" w:rsidRDefault="00BF22AA" w:rsidP="00BF22AA">
      <w:pPr>
        <w:pStyle w:val="ListParagraph"/>
        <w:numPr>
          <w:ilvl w:val="1"/>
          <w:numId w:val="22"/>
        </w:numPr>
        <w:suppressAutoHyphens/>
        <w:spacing w:line="360" w:lineRule="auto"/>
      </w:pPr>
      <w:r>
        <w:t>Заполняем вектор точек и вектор значений функции в этих точках</w:t>
      </w:r>
    </w:p>
    <w:p w14:paraId="6C6C92E2" w14:textId="77777777" w:rsidR="00BF22AA" w:rsidRDefault="00BF22AA" w:rsidP="00BF22AA">
      <w:pPr>
        <w:pStyle w:val="ListParagraph"/>
        <w:numPr>
          <w:ilvl w:val="1"/>
          <w:numId w:val="22"/>
        </w:numPr>
        <w:suppressAutoHyphens/>
        <w:spacing w:line="360" w:lineRule="auto"/>
      </w:pPr>
      <w:r>
        <w:t>Введем функцию</w:t>
      </w:r>
      <w:r>
        <w:rPr>
          <w:lang w:val="en-US"/>
        </w:rPr>
        <w:t>:</w:t>
      </w:r>
      <w:r w:rsidRPr="00CD16B0">
        <w:t xml:space="preserve"> </w:t>
      </w:r>
    </w:p>
    <w:p w14:paraId="1C4BE2E9" w14:textId="77777777" w:rsidR="00BF22AA" w:rsidRPr="00CD16B0" w:rsidRDefault="001C7789" w:rsidP="00BF22AA">
      <w:pPr>
        <w:spacing w:line="36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  <w:lang w:val="en-US"/>
                </w:rPr>
                <m:t>n+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…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r>
                <w:rPr>
                  <w:rFonts w:ascii="Cambria Math" w:hAnsi="Cambria Math"/>
                </w:rPr>
                <m:t>(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nary>
        </m:oMath>
      </m:oMathPara>
    </w:p>
    <w:p w14:paraId="264CD365" w14:textId="77777777" w:rsidR="00BF22AA" w:rsidRDefault="00BF22AA" w:rsidP="00BF22AA">
      <w:pPr>
        <w:pStyle w:val="ListParagraph"/>
        <w:numPr>
          <w:ilvl w:val="1"/>
          <w:numId w:val="22"/>
        </w:numPr>
        <w:suppressAutoHyphens/>
        <w:spacing w:line="360" w:lineRule="auto"/>
      </w:pPr>
      <w:r>
        <w:t>Запишем выражение интерполяционного многочлена Лагранжа в виде</w:t>
      </w:r>
      <w:r w:rsidRPr="00CD16B0">
        <w:t>:</w:t>
      </w:r>
    </w:p>
    <w:p w14:paraId="6C569FDB" w14:textId="7DB6D55B" w:rsidR="00BF22AA" w:rsidRPr="00D65449" w:rsidRDefault="001C7789" w:rsidP="00BF22AA">
      <w:pPr>
        <w:pStyle w:val="ListParagraph"/>
        <w:spacing w:line="360" w:lineRule="auto"/>
        <w:ind w:left="108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+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(x)</m:t>
                  </m:r>
                </m:num>
                <m:den>
                  <m:r>
                    <w:rPr>
                      <w:rFonts w:ascii="Cambria Math" w:hAnsi="Cambria Math"/>
                    </w:rPr>
                    <m:t>(x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+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den>
              </m:f>
            </m:e>
          </m:nary>
        </m:oMath>
      </m:oMathPara>
    </w:p>
    <w:p w14:paraId="03BB84F8" w14:textId="77777777" w:rsidR="00D65449" w:rsidRPr="00D65449" w:rsidRDefault="00D65449" w:rsidP="00D65449">
      <w:pPr>
        <w:spacing w:line="360" w:lineRule="auto"/>
        <w:rPr>
          <w:b/>
          <w:bCs/>
        </w:rPr>
      </w:pPr>
      <w:r w:rsidRPr="00D65449">
        <w:rPr>
          <w:b/>
          <w:bCs/>
        </w:rPr>
        <w:t>Алгоритм построения интерполяционного многочлена Ньютона:</w:t>
      </w:r>
    </w:p>
    <w:p w14:paraId="4BE8CEF2" w14:textId="77777777" w:rsidR="00D65449" w:rsidRDefault="00D65449" w:rsidP="00D65449">
      <w:pPr>
        <w:pStyle w:val="ListParagraph"/>
        <w:numPr>
          <w:ilvl w:val="0"/>
          <w:numId w:val="23"/>
        </w:numPr>
        <w:suppressAutoHyphens/>
        <w:spacing w:line="360" w:lineRule="auto"/>
      </w:pPr>
      <w:r>
        <w:t xml:space="preserve">Введем понятие разделенной разности. Разделенные разности нулевого порядка совпадают со значениями функции в узлах. Разделенные разности первого порядка обозначаются </w:t>
      </w:r>
      <m:oMath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 и определяются через разделенные разности нулевого порядка:</w:t>
      </w:r>
    </w:p>
    <w:p w14:paraId="3D58043D" w14:textId="77777777" w:rsidR="00D65449" w:rsidRDefault="00D65449" w:rsidP="00D65449">
      <w:pPr>
        <w:pStyle w:val="ListParagraph"/>
        <w:spacing w:line="360" w:lineRule="auto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den>
          </m:f>
        </m:oMath>
      </m:oMathPara>
    </w:p>
    <w:p w14:paraId="74A76855" w14:textId="77777777" w:rsidR="00D65449" w:rsidRDefault="00D65449" w:rsidP="00D65449">
      <w:pPr>
        <w:pStyle w:val="ListParagraph"/>
        <w:numPr>
          <w:ilvl w:val="0"/>
          <w:numId w:val="23"/>
        </w:numPr>
        <w:suppressAutoHyphens/>
        <w:spacing w:line="360" w:lineRule="auto"/>
      </w:pPr>
      <w:r>
        <w:t>разделенные разности второго порядка определяются через разделенные разности первого порядка:</w:t>
      </w:r>
    </w:p>
    <w:p w14:paraId="555A6C5B" w14:textId="77777777" w:rsidR="00D65449" w:rsidRDefault="00D65449" w:rsidP="00D65449">
      <w:pPr>
        <w:pStyle w:val="ListParagraph"/>
        <w:spacing w:line="360" w:lineRule="auto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f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den>
          </m:f>
        </m:oMath>
      </m:oMathPara>
    </w:p>
    <w:p w14:paraId="08FBB30F" w14:textId="77777777" w:rsidR="00D65449" w:rsidRDefault="00D65449" w:rsidP="00D65449">
      <w:pPr>
        <w:pStyle w:val="ListParagraph"/>
        <w:numPr>
          <w:ilvl w:val="0"/>
          <w:numId w:val="23"/>
        </w:numPr>
        <w:suppressAutoHyphens/>
        <w:spacing w:line="360" w:lineRule="auto"/>
      </w:pPr>
      <w:r>
        <w:t>Разделенная разность порядка n - k + 2 определяется соотношениями</w:t>
      </w:r>
    </w:p>
    <w:p w14:paraId="3B10EB51" w14:textId="77777777" w:rsidR="00D65449" w:rsidRDefault="00D65449" w:rsidP="00D65449">
      <w:pPr>
        <w:pStyle w:val="ListParagraph"/>
        <w:spacing w:line="360" w:lineRule="auto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-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-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-f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den>
          </m:f>
        </m:oMath>
      </m:oMathPara>
    </w:p>
    <w:p w14:paraId="132043FE" w14:textId="77777777" w:rsidR="00D65449" w:rsidRDefault="00D65449" w:rsidP="00D65449">
      <w:pPr>
        <w:pStyle w:val="ListParagraph"/>
        <w:numPr>
          <w:ilvl w:val="0"/>
          <w:numId w:val="23"/>
        </w:numPr>
        <w:suppressAutoHyphens/>
        <w:spacing w:line="360" w:lineRule="auto"/>
      </w:pPr>
      <w:r>
        <w:lastRenderedPageBreak/>
        <w:t xml:space="preserve">Интерполяционный многочлен, значения которого в узлах интерполяции совпадают со значениями функции </w:t>
      </w:r>
      <w:r>
        <w:rPr>
          <w:lang w:val="en-US"/>
        </w:rPr>
        <w:t>f</w:t>
      </w:r>
      <w:r w:rsidRPr="00C74DBA">
        <w:t>(</w:t>
      </w:r>
      <w:r>
        <w:rPr>
          <w:lang w:val="en-US"/>
        </w:rPr>
        <w:t>x</w:t>
      </w:r>
      <w:r w:rsidRPr="00C74DBA">
        <w:t xml:space="preserve">) </w:t>
      </w:r>
      <w:r>
        <w:t>запишем в виде:</w:t>
      </w:r>
    </w:p>
    <w:p w14:paraId="57DD1847" w14:textId="77777777" w:rsidR="00D65449" w:rsidRPr="005275C7" w:rsidRDefault="001C7789" w:rsidP="00D65449">
      <w:pPr>
        <w:pStyle w:val="ListParagraph"/>
        <w:spacing w:line="360" w:lineRule="auto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+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+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+…+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…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</m:oMath>
      </m:oMathPara>
    </w:p>
    <w:p w14:paraId="6A240AB4" w14:textId="5C64E5C1" w:rsidR="00D65449" w:rsidRDefault="00D65449" w:rsidP="006207BD">
      <w:pPr>
        <w:spacing w:line="360" w:lineRule="auto"/>
        <w:rPr>
          <w:lang w:val="en-US"/>
        </w:rPr>
      </w:pPr>
    </w:p>
    <w:p w14:paraId="25CF14C7" w14:textId="7F9047FD" w:rsidR="006207BD" w:rsidRPr="0054128D" w:rsidRDefault="006207BD" w:rsidP="006207BD">
      <w:pPr>
        <w:spacing w:line="360" w:lineRule="auto"/>
        <w:rPr>
          <w:lang w:val="en-US"/>
        </w:rPr>
      </w:pPr>
      <w:r>
        <w:t>Код</w:t>
      </w:r>
      <w:r w:rsidRPr="0054128D">
        <w:rPr>
          <w:lang w:val="en-US"/>
        </w:rPr>
        <w:t xml:space="preserve"> </w:t>
      </w:r>
      <w:r>
        <w:t>программы</w:t>
      </w:r>
      <w:r w:rsidRPr="0054128D">
        <w:rPr>
          <w:lang w:val="en-US"/>
        </w:rPr>
        <w:t>:</w:t>
      </w:r>
    </w:p>
    <w:p w14:paraId="20A90412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mport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</w:p>
    <w:p w14:paraId="0F0DEBC7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41ADE7A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i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i</w:t>
      </w:r>
      <w:proofErr w:type="spellEnd"/>
    </w:p>
    <w:p w14:paraId="35D5B61A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2B7DDBB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oints_A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i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6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i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6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i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6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42C24A6A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oints_B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i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6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5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i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2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i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32ADAB89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star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i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4</w:t>
      </w:r>
    </w:p>
    <w:p w14:paraId="4B9A773E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FDD6282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6B18FF06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8FC754D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82CE902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et_y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oint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DF3C9FD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oint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0C98EE11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1F1BF17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agrange_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olynomial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star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23CC90C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0F99638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_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4204B969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0</w:t>
      </w:r>
    </w:p>
    <w:p w14:paraId="4A49CD88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C5EB2D3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!</w:t>
      </w:r>
      <w:proofErr w:type="gramEnd"/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27FF0904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7E09B96A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</w:t>
      </w:r>
    </w:p>
    <w:p w14:paraId="561B04FA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ue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</w:t>
      </w:r>
    </w:p>
    <w:p w14:paraId="659AD332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FA4FFF9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ue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_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star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7FCF95A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ue</w:t>
      </w:r>
    </w:p>
    <w:p w14:paraId="3EF6E250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054F134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agrange_poly_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tr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5B61F12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6D2E4CE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erm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]</w:t>
      </w:r>
    </w:p>
    <w:p w14:paraId="43A0A8FF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58029A3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20CA1461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actor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'</w:t>
      </w:r>
    </w:p>
    <w:p w14:paraId="037C8FA1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C9EC46A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!</w:t>
      </w:r>
      <w:proofErr w:type="gramEnd"/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51E207CC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actor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(x-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:.2f}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)"</w:t>
      </w:r>
    </w:p>
    <w:p w14:paraId="67520F86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g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+'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se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-'</w:t>
      </w:r>
    </w:p>
    <w:p w14:paraId="522A6F88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erm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" 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gn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:.2f}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*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actors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10584CE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L(x) ="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proofErr w:type="gramStart"/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join</w:t>
      </w:r>
      <w:proofErr w:type="gram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erm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BC4A8DB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28EA11E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ivided_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ifference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4C7C149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E4EC8A2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d_table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2F73FB1E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d_</w:t>
      </w:r>
      <w:proofErr w:type="gram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able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]</w:t>
      </w:r>
    </w:p>
    <w:p w14:paraId="0F7588F1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evel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207BD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B132D44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ew_dd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]</w:t>
      </w:r>
    </w:p>
    <w:p w14:paraId="19BC4786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207BD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evel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67108D89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d_table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d_table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evel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0112A0E8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ew_</w:t>
      </w:r>
      <w:proofErr w:type="gram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d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2B3997B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ew_dd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7F13DC2C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d_table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ew_dd</w:t>
      </w:r>
      <w:proofErr w:type="spellEnd"/>
    </w:p>
    <w:p w14:paraId="37F27D25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s</w:t>
      </w:r>
      <w:proofErr w:type="spellEnd"/>
    </w:p>
    <w:p w14:paraId="6CB7C357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0CDC4B5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newton_poly_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value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100475E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2BEC568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3BA7DB9B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rod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0</w:t>
      </w:r>
    </w:p>
    <w:p w14:paraId="31A0A552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207BD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AF316B9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rod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5ABBB28A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rod</w:t>
      </w:r>
    </w:p>
    <w:p w14:paraId="6DBD315F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</w:t>
      </w:r>
    </w:p>
    <w:p w14:paraId="0E1BF02B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0D94F67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newton_poly_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tr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BC7FB96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20B62D1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erm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:.2f}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59DA9DAD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207BD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32DFE711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actor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proofErr w:type="gramStart"/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join</w:t>
      </w:r>
      <w:proofErr w:type="gram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[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(x-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:.2f}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)"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)</w:t>
      </w:r>
    </w:p>
    <w:p w14:paraId="52B03C42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g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+'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se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-'</w:t>
      </w:r>
    </w:p>
    <w:p w14:paraId="4E049BF3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erm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" 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ign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:.2f}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*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actors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1DF894E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P(x) = "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 +</w:t>
      </w:r>
      <w:proofErr w:type="gramStart"/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join</w:t>
      </w:r>
      <w:proofErr w:type="gram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erm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7A32884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95605C0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_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rror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rue_val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pprox_val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42780A0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rue_val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pprox_val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A7E46DB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970F308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ocess_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oint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ame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D2871F0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Y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et_y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3A80418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rue_val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star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FB1C298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1830BB2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6207BD">
        <w:rPr>
          <w:rFonts w:ascii="Consolas" w:eastAsia="Times New Roman" w:hAnsi="Consolas"/>
          <w:color w:val="CE9178"/>
          <w:sz w:val="21"/>
          <w:szCs w:val="21"/>
          <w:lang w:eastAsia="ru-RU"/>
        </w:rPr>
        <w:t>Точки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ame</w:t>
      </w:r>
      <w:r w:rsidRPr="006207BD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B649AA2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6207BD">
        <w:rPr>
          <w:rFonts w:ascii="Consolas" w:eastAsia="Times New Roman" w:hAnsi="Consolas"/>
          <w:color w:val="6A9955"/>
          <w:sz w:val="21"/>
          <w:szCs w:val="21"/>
          <w:lang w:eastAsia="ru-RU"/>
        </w:rPr>
        <w:t>Лагранж</w:t>
      </w:r>
    </w:p>
    <w:p w14:paraId="4D8D1311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_val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agrange_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olynomial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Y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star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8214154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6207BD">
        <w:rPr>
          <w:rFonts w:ascii="Consolas" w:eastAsia="Times New Roman" w:hAnsi="Consolas"/>
          <w:color w:val="CE9178"/>
          <w:sz w:val="21"/>
          <w:szCs w:val="21"/>
          <w:lang w:eastAsia="ru-RU"/>
        </w:rPr>
        <w:t>Полином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"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ED3F84C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agrange_poly_str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Y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54E97212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6207BD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"Значение полинома в точке X* = 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6207BD">
        <w:rPr>
          <w:rFonts w:ascii="Consolas" w:eastAsia="Times New Roman" w:hAnsi="Consolas"/>
          <w:color w:val="9CDCFE"/>
          <w:sz w:val="21"/>
          <w:szCs w:val="21"/>
          <w:lang w:eastAsia="ru-RU"/>
        </w:rPr>
        <w:t>L_val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6207BD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1AC9FD20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6207BD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6207BD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"Значение функции в точке X* = 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6207BD">
        <w:rPr>
          <w:rFonts w:ascii="Consolas" w:eastAsia="Times New Roman" w:hAnsi="Consolas"/>
          <w:color w:val="9CDCFE"/>
          <w:sz w:val="21"/>
          <w:szCs w:val="21"/>
          <w:lang w:eastAsia="ru-RU"/>
        </w:rPr>
        <w:t>true_val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6207BD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52006D45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6207BD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6207BD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"Абсолютная погрешность в точке = 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6207BD">
        <w:rPr>
          <w:rFonts w:ascii="Consolas" w:eastAsia="Times New Roman" w:hAnsi="Consolas"/>
          <w:color w:val="DCDCAA"/>
          <w:sz w:val="21"/>
          <w:szCs w:val="21"/>
          <w:lang w:eastAsia="ru-RU"/>
        </w:rPr>
        <w:t>abs_error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eastAsia="ru-RU"/>
        </w:rPr>
        <w:t>true_val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6207BD">
        <w:rPr>
          <w:rFonts w:ascii="Consolas" w:eastAsia="Times New Roman" w:hAnsi="Consolas"/>
          <w:color w:val="9CDCFE"/>
          <w:sz w:val="21"/>
          <w:szCs w:val="21"/>
          <w:lang w:eastAsia="ru-RU"/>
        </w:rPr>
        <w:t>L_val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6207BD">
        <w:rPr>
          <w:rFonts w:ascii="Consolas" w:eastAsia="Times New Roman" w:hAnsi="Consolas"/>
          <w:color w:val="D7BA7D"/>
          <w:sz w:val="21"/>
          <w:szCs w:val="21"/>
          <w:lang w:eastAsia="ru-RU"/>
        </w:rPr>
        <w:t>\n</w:t>
      </w:r>
      <w:r w:rsidRPr="006207BD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756CD631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6B6205BE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6207BD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6207BD">
        <w:rPr>
          <w:rFonts w:ascii="Consolas" w:eastAsia="Times New Roman" w:hAnsi="Consolas"/>
          <w:color w:val="6A9955"/>
          <w:sz w:val="21"/>
          <w:szCs w:val="21"/>
          <w:lang w:eastAsia="ru-RU"/>
        </w:rPr>
        <w:t>Ньютона</w:t>
      </w:r>
    </w:p>
    <w:p w14:paraId="2A833240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ivided_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ifference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207BD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Y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62B8E35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_val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207BD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newton_poly_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value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star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FFB2945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6207BD">
        <w:rPr>
          <w:rFonts w:ascii="Consolas" w:eastAsia="Times New Roman" w:hAnsi="Consolas"/>
          <w:color w:val="CE9178"/>
          <w:sz w:val="21"/>
          <w:szCs w:val="21"/>
          <w:lang w:eastAsia="ru-RU"/>
        </w:rPr>
        <w:t>Полином</w:t>
      </w:r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"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16B27BC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newton_poly_str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36E0582D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6207BD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6207BD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"Значение полинома в точке X* = 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6207BD">
        <w:rPr>
          <w:rFonts w:ascii="Consolas" w:eastAsia="Times New Roman" w:hAnsi="Consolas"/>
          <w:color w:val="9CDCFE"/>
          <w:sz w:val="21"/>
          <w:szCs w:val="21"/>
          <w:lang w:eastAsia="ru-RU"/>
        </w:rPr>
        <w:t>N_val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6207BD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57A37A02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6207BD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6207BD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"Значение функции в точке X* = 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6207BD">
        <w:rPr>
          <w:rFonts w:ascii="Consolas" w:eastAsia="Times New Roman" w:hAnsi="Consolas"/>
          <w:color w:val="9CDCFE"/>
          <w:sz w:val="21"/>
          <w:szCs w:val="21"/>
          <w:lang w:eastAsia="ru-RU"/>
        </w:rPr>
        <w:t>true_val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6207BD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358C7964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6207BD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6207BD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"Абсолютная погрешность в точке = 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6207BD">
        <w:rPr>
          <w:rFonts w:ascii="Consolas" w:eastAsia="Times New Roman" w:hAnsi="Consolas"/>
          <w:color w:val="DCDCAA"/>
          <w:sz w:val="21"/>
          <w:szCs w:val="21"/>
          <w:lang w:eastAsia="ru-RU"/>
        </w:rPr>
        <w:t>abs_error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6207BD">
        <w:rPr>
          <w:rFonts w:ascii="Consolas" w:eastAsia="Times New Roman" w:hAnsi="Consolas"/>
          <w:color w:val="9CDCFE"/>
          <w:sz w:val="21"/>
          <w:szCs w:val="21"/>
          <w:lang w:eastAsia="ru-RU"/>
        </w:rPr>
        <w:t>true_val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6207BD">
        <w:rPr>
          <w:rFonts w:ascii="Consolas" w:eastAsia="Times New Roman" w:hAnsi="Consolas"/>
          <w:color w:val="9CDCFE"/>
          <w:sz w:val="21"/>
          <w:szCs w:val="21"/>
          <w:lang w:eastAsia="ru-RU"/>
        </w:rPr>
        <w:t>N_val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  <w:r w:rsidRPr="006207BD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6207BD">
        <w:rPr>
          <w:rFonts w:ascii="Consolas" w:eastAsia="Times New Roman" w:hAnsi="Consolas"/>
          <w:color w:val="D7BA7D"/>
          <w:sz w:val="21"/>
          <w:szCs w:val="21"/>
          <w:lang w:eastAsia="ru-RU"/>
        </w:rPr>
        <w:t>\n</w:t>
      </w:r>
      <w:r w:rsidRPr="006207BD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6207BD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6919C2EC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1C57D085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ocess_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oint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A"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oints_A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FE750A9" w14:textId="77777777" w:rsidR="006207BD" w:rsidRPr="006207BD" w:rsidRDefault="006207BD" w:rsidP="006207BD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ocess_</w:t>
      </w:r>
      <w:proofErr w:type="gramStart"/>
      <w:r w:rsidRPr="006207BD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oints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6207BD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B"</w:t>
      </w:r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6207B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oints_B</w:t>
      </w:r>
      <w:proofErr w:type="spellEnd"/>
      <w:r w:rsidRPr="006207BD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80E5523" w14:textId="77777777" w:rsidR="006207BD" w:rsidRPr="006207BD" w:rsidRDefault="006207BD" w:rsidP="006207BD">
      <w:pPr>
        <w:shd w:val="clear" w:color="auto" w:fill="1F1F1F"/>
        <w:spacing w:after="24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D26B749" w14:textId="31524775" w:rsidR="006207BD" w:rsidRPr="006207BD" w:rsidRDefault="006207BD" w:rsidP="006207BD">
      <w:pPr>
        <w:spacing w:line="360" w:lineRule="auto"/>
        <w:rPr>
          <w:lang w:val="en-US"/>
        </w:rPr>
      </w:pPr>
    </w:p>
    <w:p w14:paraId="3C8C2879" w14:textId="67F9830B" w:rsidR="006207BD" w:rsidRPr="006207BD" w:rsidRDefault="006207BD" w:rsidP="006207BD">
      <w:pPr>
        <w:spacing w:line="360" w:lineRule="auto"/>
        <w:rPr>
          <w:lang w:val="en-US"/>
        </w:rPr>
      </w:pPr>
    </w:p>
    <w:p w14:paraId="1B74FD8F" w14:textId="77777777" w:rsidR="006207BD" w:rsidRDefault="006207BD" w:rsidP="006207BD">
      <w:pPr>
        <w:spacing w:line="360" w:lineRule="auto"/>
      </w:pPr>
      <w:r>
        <w:t>Вывод программы:</w:t>
      </w:r>
      <w:r>
        <w:br/>
        <w:t>Точки A</w:t>
      </w:r>
    </w:p>
    <w:p w14:paraId="723009F9" w14:textId="77777777" w:rsidR="006207BD" w:rsidRDefault="006207BD" w:rsidP="006207BD">
      <w:pPr>
        <w:spacing w:line="360" w:lineRule="auto"/>
      </w:pPr>
      <w:r>
        <w:t>Полином:</w:t>
      </w:r>
    </w:p>
    <w:p w14:paraId="37FB8A0C" w14:textId="77777777" w:rsidR="006207BD" w:rsidRDefault="006207BD" w:rsidP="006207BD">
      <w:pPr>
        <w:spacing w:line="360" w:lineRule="auto"/>
      </w:pPr>
      <w:r>
        <w:t>L(x) = + 1.00*(x-0.52)(x-1.05)(x-1.57) + 0.87*(x-0.00)(x-1.05)(x-1.57) + 0.50*(x-0.00)(x-0.52)(x-1.57) + 0.00*(x-0.00)(x-0.52)(x-1.05)</w:t>
      </w:r>
    </w:p>
    <w:p w14:paraId="47EBBA1D" w14:textId="77777777" w:rsidR="006207BD" w:rsidRDefault="006207BD" w:rsidP="006207BD">
      <w:pPr>
        <w:spacing w:line="360" w:lineRule="auto"/>
      </w:pPr>
      <w:r>
        <w:t>Значение полинома в точке X* = 0.7058892896287468</w:t>
      </w:r>
    </w:p>
    <w:p w14:paraId="394FB683" w14:textId="77777777" w:rsidR="006207BD" w:rsidRDefault="006207BD" w:rsidP="006207BD">
      <w:pPr>
        <w:spacing w:line="360" w:lineRule="auto"/>
      </w:pPr>
      <w:r>
        <w:t>Значение функции в точке X* = 0.7071067811865476</w:t>
      </w:r>
    </w:p>
    <w:p w14:paraId="4219A079" w14:textId="77777777" w:rsidR="006207BD" w:rsidRDefault="006207BD" w:rsidP="006207BD">
      <w:pPr>
        <w:spacing w:line="360" w:lineRule="auto"/>
      </w:pPr>
      <w:r>
        <w:t>Абсолютная погрешность в точке = 0.0012174915578008205</w:t>
      </w:r>
    </w:p>
    <w:p w14:paraId="6C2E1679" w14:textId="77777777" w:rsidR="006207BD" w:rsidRDefault="006207BD" w:rsidP="006207BD">
      <w:pPr>
        <w:spacing w:line="360" w:lineRule="auto"/>
      </w:pPr>
    </w:p>
    <w:p w14:paraId="3F211BF7" w14:textId="77777777" w:rsidR="006207BD" w:rsidRDefault="006207BD" w:rsidP="006207BD">
      <w:pPr>
        <w:spacing w:line="360" w:lineRule="auto"/>
      </w:pPr>
      <w:r>
        <w:t>Полином:</w:t>
      </w:r>
    </w:p>
    <w:p w14:paraId="743A9DE1" w14:textId="77777777" w:rsidR="006207BD" w:rsidRDefault="006207BD" w:rsidP="006207BD">
      <w:pPr>
        <w:spacing w:line="360" w:lineRule="auto"/>
      </w:pPr>
      <w:r>
        <w:t>P(x) = 1.00 + - 0.26*(x-0.00) + - 0.42*(x-0.00)(x-0.52) + + 0.11*(x-0.00)(x-0.52)(x-1.05)</w:t>
      </w:r>
    </w:p>
    <w:p w14:paraId="07C7C810" w14:textId="77777777" w:rsidR="006207BD" w:rsidRDefault="006207BD" w:rsidP="006207BD">
      <w:pPr>
        <w:spacing w:line="360" w:lineRule="auto"/>
      </w:pPr>
      <w:r>
        <w:t>Значение полинома в точке X* = 0.7058892896287468</w:t>
      </w:r>
    </w:p>
    <w:p w14:paraId="1652C317" w14:textId="77777777" w:rsidR="006207BD" w:rsidRDefault="006207BD" w:rsidP="006207BD">
      <w:pPr>
        <w:spacing w:line="360" w:lineRule="auto"/>
      </w:pPr>
      <w:r>
        <w:t>Значение функции в точке X* = 0.7071067811865476</w:t>
      </w:r>
    </w:p>
    <w:p w14:paraId="00130274" w14:textId="77777777" w:rsidR="006207BD" w:rsidRDefault="006207BD" w:rsidP="006207BD">
      <w:pPr>
        <w:spacing w:line="360" w:lineRule="auto"/>
      </w:pPr>
      <w:r>
        <w:t>Абсолютная погрешность в точке = 0.0012174915578008205</w:t>
      </w:r>
    </w:p>
    <w:p w14:paraId="7451DF59" w14:textId="77777777" w:rsidR="006207BD" w:rsidRDefault="006207BD" w:rsidP="006207BD">
      <w:pPr>
        <w:spacing w:line="360" w:lineRule="auto"/>
      </w:pPr>
    </w:p>
    <w:p w14:paraId="03F256EB" w14:textId="77777777" w:rsidR="006207BD" w:rsidRDefault="006207BD" w:rsidP="006207BD">
      <w:pPr>
        <w:spacing w:line="360" w:lineRule="auto"/>
      </w:pPr>
      <w:r>
        <w:lastRenderedPageBreak/>
        <w:t>Точки B</w:t>
      </w:r>
    </w:p>
    <w:p w14:paraId="02FD20C2" w14:textId="77777777" w:rsidR="006207BD" w:rsidRDefault="006207BD" w:rsidP="006207BD">
      <w:pPr>
        <w:spacing w:line="360" w:lineRule="auto"/>
      </w:pPr>
      <w:r>
        <w:t>Полином:</w:t>
      </w:r>
    </w:p>
    <w:p w14:paraId="43DE6C79" w14:textId="77777777" w:rsidR="006207BD" w:rsidRDefault="006207BD" w:rsidP="006207BD">
      <w:pPr>
        <w:spacing w:line="360" w:lineRule="auto"/>
      </w:pPr>
      <w:r>
        <w:t>L(x) = + 1.00*(x-0.52)(x-1.31)(x-1.57) + 0.87*(x-0.00)(x-1.31)(x-1.57) + 0.26*(x-0.00)(x-0.52)(x-1.57) + 0.00*(x-0.00)(x-0.52)(x-1.31)</w:t>
      </w:r>
    </w:p>
    <w:p w14:paraId="46F42810" w14:textId="77777777" w:rsidR="006207BD" w:rsidRDefault="006207BD" w:rsidP="006207BD">
      <w:pPr>
        <w:spacing w:line="360" w:lineRule="auto"/>
      </w:pPr>
      <w:r>
        <w:t>Значение полинома в точке X* = 0.7048104798998414</w:t>
      </w:r>
    </w:p>
    <w:p w14:paraId="1FB1D0F2" w14:textId="77777777" w:rsidR="006207BD" w:rsidRDefault="006207BD" w:rsidP="006207BD">
      <w:pPr>
        <w:spacing w:line="360" w:lineRule="auto"/>
      </w:pPr>
      <w:r>
        <w:t>Значение функции в точке X* = 0.7071067811865476</w:t>
      </w:r>
    </w:p>
    <w:p w14:paraId="03A9934F" w14:textId="77777777" w:rsidR="006207BD" w:rsidRDefault="006207BD" w:rsidP="006207BD">
      <w:pPr>
        <w:spacing w:line="360" w:lineRule="auto"/>
      </w:pPr>
      <w:r>
        <w:t>Абсолютная погрешность в точке = 0.002296301286706215</w:t>
      </w:r>
    </w:p>
    <w:p w14:paraId="1B84E471" w14:textId="77777777" w:rsidR="006207BD" w:rsidRDefault="006207BD" w:rsidP="006207BD">
      <w:pPr>
        <w:spacing w:line="360" w:lineRule="auto"/>
      </w:pPr>
    </w:p>
    <w:p w14:paraId="543C7301" w14:textId="77777777" w:rsidR="006207BD" w:rsidRDefault="006207BD" w:rsidP="006207BD">
      <w:pPr>
        <w:spacing w:line="360" w:lineRule="auto"/>
      </w:pPr>
      <w:r>
        <w:t>Полином:</w:t>
      </w:r>
    </w:p>
    <w:p w14:paraId="2E14D0CB" w14:textId="77777777" w:rsidR="006207BD" w:rsidRDefault="006207BD" w:rsidP="006207BD">
      <w:pPr>
        <w:spacing w:line="360" w:lineRule="auto"/>
      </w:pPr>
      <w:r>
        <w:t>P(x) = 1.00 + - 0.26*(x-0.00) + - 0.40*(x-0.00)(x-0.52) + + 0.12*(x-0.00)(x-0.52)(x-1.31)</w:t>
      </w:r>
    </w:p>
    <w:p w14:paraId="6F9AD702" w14:textId="77777777" w:rsidR="006207BD" w:rsidRDefault="006207BD" w:rsidP="006207BD">
      <w:pPr>
        <w:spacing w:line="360" w:lineRule="auto"/>
      </w:pPr>
      <w:r>
        <w:t>Значение полинома в точке X* = 0.7048104798998415</w:t>
      </w:r>
    </w:p>
    <w:p w14:paraId="22374AB6" w14:textId="77777777" w:rsidR="006207BD" w:rsidRDefault="006207BD" w:rsidP="006207BD">
      <w:pPr>
        <w:spacing w:line="360" w:lineRule="auto"/>
      </w:pPr>
      <w:r>
        <w:t>Значение функции в точке X* = 0.7071067811865476</w:t>
      </w:r>
    </w:p>
    <w:p w14:paraId="6A253C12" w14:textId="3E39D9A5" w:rsidR="006207BD" w:rsidRPr="006207BD" w:rsidRDefault="006207BD" w:rsidP="006207BD">
      <w:pPr>
        <w:spacing w:line="360" w:lineRule="auto"/>
      </w:pPr>
      <w:r>
        <w:t>Абсолютная погрешность в точке = 0.002296301286706104</w:t>
      </w:r>
    </w:p>
    <w:p w14:paraId="25FC74C0" w14:textId="77777777" w:rsidR="00BF22AA" w:rsidRPr="00BF22AA" w:rsidRDefault="00BF22AA" w:rsidP="00BF22AA">
      <w:pPr>
        <w:jc w:val="both"/>
        <w:rPr>
          <w:rFonts w:eastAsiaTheme="minorEastAsia"/>
        </w:rPr>
      </w:pPr>
    </w:p>
    <w:p w14:paraId="27B697A1" w14:textId="77777777" w:rsidR="00BF22AA" w:rsidRPr="00BF22AA" w:rsidRDefault="00BF22AA" w:rsidP="00BF22AA">
      <w:pPr>
        <w:ind w:firstLine="708"/>
        <w:jc w:val="both"/>
        <w:rPr>
          <w:rStyle w:val="mclose"/>
          <w:rFonts w:eastAsiaTheme="minorEastAsia"/>
        </w:rPr>
      </w:pPr>
    </w:p>
    <w:p w14:paraId="03EFDBCE" w14:textId="77777777" w:rsidR="00BF22AA" w:rsidRPr="00BF22AA" w:rsidRDefault="00BF22AA" w:rsidP="00BF22AA">
      <w:pPr>
        <w:ind w:firstLine="708"/>
        <w:jc w:val="both"/>
        <w:rPr>
          <w:rStyle w:val="mord"/>
          <w:rFonts w:eastAsiaTheme="minorEastAsia"/>
        </w:rPr>
      </w:pPr>
    </w:p>
    <w:p w14:paraId="1BA5F258" w14:textId="77777777" w:rsidR="00BF22AA" w:rsidRPr="00BF22AA" w:rsidRDefault="00BF22AA" w:rsidP="00440BC3">
      <w:pPr>
        <w:ind w:firstLine="708"/>
        <w:jc w:val="both"/>
        <w:rPr>
          <w:rFonts w:eastAsiaTheme="minorEastAsia"/>
        </w:rPr>
      </w:pPr>
    </w:p>
    <w:p w14:paraId="1F62F57D" w14:textId="77777777" w:rsidR="00440BC3" w:rsidRPr="00440BC3" w:rsidRDefault="00440BC3" w:rsidP="00440BC3"/>
    <w:p w14:paraId="53B08DA7" w14:textId="35C1C7A4" w:rsidR="00CF4A32" w:rsidRPr="00D65449" w:rsidRDefault="00CF4A32" w:rsidP="00C226BE">
      <w:pPr>
        <w:pStyle w:val="Heading2"/>
        <w:spacing w:before="0" w:line="240" w:lineRule="auto"/>
        <w:rPr>
          <w:sz w:val="48"/>
          <w:szCs w:val="48"/>
        </w:rPr>
      </w:pPr>
      <w:bookmarkStart w:id="11" w:name="_Toc197994960"/>
      <w:r w:rsidRPr="00D65449">
        <w:rPr>
          <w:sz w:val="48"/>
          <w:szCs w:val="48"/>
        </w:rPr>
        <w:t>3.2 Построить кубический сплайн</w:t>
      </w:r>
      <w:bookmarkEnd w:id="11"/>
    </w:p>
    <w:p w14:paraId="6614C00F" w14:textId="4518E55A" w:rsidR="00D65449" w:rsidRDefault="00D65449" w:rsidP="00D65449"/>
    <w:p w14:paraId="672388BB" w14:textId="0397EDD0" w:rsidR="00D65449" w:rsidRDefault="00D65449" w:rsidP="00D65449">
      <w:pPr>
        <w:rPr>
          <w:sz w:val="24"/>
        </w:rPr>
      </w:pPr>
      <w:r>
        <w:rPr>
          <w:sz w:val="24"/>
        </w:rPr>
        <w:t xml:space="preserve">Построить кубический сплайн для функции, заданной в узлах интерполяции, предполагая, что сплайн имеет нулевую кривизну при </w:t>
      </w:r>
      <w:r>
        <w:rPr>
          <w:position w:val="-12"/>
          <w:sz w:val="24"/>
        </w:rPr>
        <w:object w:dxaOrig="660" w:dyaOrig="360" w14:anchorId="7271EC84">
          <v:shape id="_x0000_i1043" type="#_x0000_t75" style="width:33pt;height:18pt" o:ole="">
            <v:imagedata r:id="rId46" o:title=""/>
          </v:shape>
          <o:OLEObject Type="Embed" ProgID="Equation.3" ShapeID="_x0000_i1043" DrawAspect="Content" ObjectID="_1810025078" r:id="rId47"/>
        </w:object>
      </w:r>
      <w:r>
        <w:rPr>
          <w:sz w:val="24"/>
        </w:rPr>
        <w:t xml:space="preserve"> и </w:t>
      </w:r>
      <w:r>
        <w:rPr>
          <w:position w:val="-10"/>
          <w:sz w:val="24"/>
        </w:rPr>
        <w:object w:dxaOrig="660" w:dyaOrig="340" w14:anchorId="178B8A74">
          <v:shape id="_x0000_i1044" type="#_x0000_t75" style="width:33pt;height:16.8pt" o:ole="">
            <v:imagedata r:id="rId48" o:title=""/>
          </v:shape>
          <o:OLEObject Type="Embed" ProgID="Equation.3" ShapeID="_x0000_i1044" DrawAspect="Content" ObjectID="_1810025079" r:id="rId49"/>
        </w:object>
      </w:r>
      <w:r>
        <w:rPr>
          <w:sz w:val="24"/>
        </w:rPr>
        <w:t xml:space="preserve">. Вычислить значение функции в точке </w:t>
      </w:r>
      <w:r>
        <w:rPr>
          <w:position w:val="-6"/>
          <w:sz w:val="24"/>
        </w:rPr>
        <w:object w:dxaOrig="740" w:dyaOrig="320" w14:anchorId="5F4B396A">
          <v:shape id="_x0000_i1045" type="#_x0000_t75" style="width:37.2pt;height:16.2pt" o:ole="">
            <v:imagedata r:id="rId50" o:title=""/>
          </v:shape>
          <o:OLEObject Type="Embed" ProgID="Equation.3" ShapeID="_x0000_i1045" DrawAspect="Content" ObjectID="_1810025080" r:id="rId51"/>
        </w:object>
      </w:r>
      <w:r>
        <w:rPr>
          <w:sz w:val="24"/>
        </w:rPr>
        <w:t>.</w:t>
      </w:r>
    </w:p>
    <w:p w14:paraId="768AFA95" w14:textId="405E89B9" w:rsidR="006207BD" w:rsidRDefault="006207BD" w:rsidP="00D65449">
      <w:pPr>
        <w:rPr>
          <w:sz w:val="24"/>
        </w:rPr>
      </w:pPr>
      <w:r>
        <w:rPr>
          <w:sz w:val="24"/>
        </w:rPr>
        <w:t>Условия:</w:t>
      </w:r>
    </w:p>
    <w:p w14:paraId="2CD1253D" w14:textId="77777777" w:rsidR="006207BD" w:rsidRDefault="006207BD" w:rsidP="006207BD">
      <w:pPr>
        <w:pStyle w:val="PlainText"/>
        <w:rPr>
          <w:rFonts w:ascii="Times New Roman" w:hAnsi="Times New Roman"/>
          <w:sz w:val="24"/>
          <w:lang w:val="en-US"/>
        </w:rPr>
      </w:pPr>
      <w:r>
        <w:rPr>
          <w:rFonts w:ascii="Times New Roman" w:hAnsi="Times New Roman"/>
          <w:position w:val="-4"/>
          <w:sz w:val="24"/>
          <w:lang w:val="en-US"/>
        </w:rPr>
        <w:object w:dxaOrig="580" w:dyaOrig="300" w14:anchorId="0ADA1796">
          <v:shape id="_x0000_i1046" type="#_x0000_t75" style="width:28.8pt;height:15pt" o:ole="">
            <v:imagedata r:id="rId52" o:title=""/>
          </v:shape>
          <o:OLEObject Type="Embed" ProgID="Equation.3" ShapeID="_x0000_i1046" DrawAspect="Content" ObjectID="_1810025081" r:id="rId53"/>
        </w:object>
      </w:r>
      <w:r>
        <w:rPr>
          <w:rFonts w:ascii="Times New Roman" w:eastAsia="MS Mincho" w:hAnsi="Times New Roman"/>
          <w:sz w:val="24"/>
          <w:lang w:val="en-US"/>
        </w:rPr>
        <w:t xml:space="preserve">1.5 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0"/>
        <w:gridCol w:w="1440"/>
        <w:gridCol w:w="1260"/>
        <w:gridCol w:w="1440"/>
        <w:gridCol w:w="1440"/>
        <w:gridCol w:w="1440"/>
      </w:tblGrid>
      <w:tr w:rsidR="006207BD" w14:paraId="55A46E79" w14:textId="77777777" w:rsidTr="002471AB">
        <w:tc>
          <w:tcPr>
            <w:tcW w:w="540" w:type="dxa"/>
          </w:tcPr>
          <w:p w14:paraId="6E8E5FB6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position w:val="-6"/>
                <w:sz w:val="24"/>
                <w:lang w:val="en-US"/>
              </w:rPr>
              <w:object w:dxaOrig="139" w:dyaOrig="260" w14:anchorId="6BC7939B">
                <v:shape id="_x0000_i1047" type="#_x0000_t75" style="width:7.2pt;height:13.2pt" o:ole="">
                  <v:imagedata r:id="rId54" o:title=""/>
                </v:shape>
                <o:OLEObject Type="Embed" ProgID="Equation.3" ShapeID="_x0000_i1047" DrawAspect="Content" ObjectID="_1810025082" r:id="rId55"/>
              </w:object>
            </w:r>
          </w:p>
        </w:tc>
        <w:tc>
          <w:tcPr>
            <w:tcW w:w="1440" w:type="dxa"/>
          </w:tcPr>
          <w:p w14:paraId="66FABF0D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</w:t>
            </w:r>
          </w:p>
        </w:tc>
        <w:tc>
          <w:tcPr>
            <w:tcW w:w="1260" w:type="dxa"/>
          </w:tcPr>
          <w:p w14:paraId="3C805254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</w:t>
            </w:r>
          </w:p>
        </w:tc>
        <w:tc>
          <w:tcPr>
            <w:tcW w:w="1440" w:type="dxa"/>
          </w:tcPr>
          <w:p w14:paraId="21E33CFB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</w:t>
            </w:r>
          </w:p>
        </w:tc>
        <w:tc>
          <w:tcPr>
            <w:tcW w:w="1440" w:type="dxa"/>
          </w:tcPr>
          <w:p w14:paraId="25A72235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3</w:t>
            </w:r>
          </w:p>
        </w:tc>
        <w:tc>
          <w:tcPr>
            <w:tcW w:w="1440" w:type="dxa"/>
          </w:tcPr>
          <w:p w14:paraId="17D80780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4</w:t>
            </w:r>
          </w:p>
        </w:tc>
      </w:tr>
      <w:tr w:rsidR="006207BD" w14:paraId="0247C661" w14:textId="77777777" w:rsidTr="002471AB">
        <w:tc>
          <w:tcPr>
            <w:tcW w:w="540" w:type="dxa"/>
          </w:tcPr>
          <w:p w14:paraId="202F01E8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2"/>
                <w:sz w:val="24"/>
              </w:rPr>
              <w:object w:dxaOrig="240" w:dyaOrig="360" w14:anchorId="62769166">
                <v:shape id="_x0000_i1048" type="#_x0000_t75" style="width:12pt;height:18pt" o:ole="">
                  <v:imagedata r:id="rId56" o:title=""/>
                </v:shape>
                <o:OLEObject Type="Embed" ProgID="Equation.3" ShapeID="_x0000_i1048" DrawAspect="Content" ObjectID="_1810025083" r:id="rId57"/>
              </w:object>
            </w:r>
          </w:p>
        </w:tc>
        <w:tc>
          <w:tcPr>
            <w:tcW w:w="1440" w:type="dxa"/>
          </w:tcPr>
          <w:p w14:paraId="4668F4FA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.0</w:t>
            </w:r>
          </w:p>
        </w:tc>
        <w:tc>
          <w:tcPr>
            <w:tcW w:w="1260" w:type="dxa"/>
          </w:tcPr>
          <w:p w14:paraId="438AF08A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.0</w:t>
            </w:r>
          </w:p>
        </w:tc>
        <w:tc>
          <w:tcPr>
            <w:tcW w:w="1440" w:type="dxa"/>
          </w:tcPr>
          <w:p w14:paraId="443AB02E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.0</w:t>
            </w:r>
          </w:p>
        </w:tc>
        <w:tc>
          <w:tcPr>
            <w:tcW w:w="1440" w:type="dxa"/>
          </w:tcPr>
          <w:p w14:paraId="1A85AA95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3.0</w:t>
            </w:r>
          </w:p>
        </w:tc>
        <w:tc>
          <w:tcPr>
            <w:tcW w:w="1440" w:type="dxa"/>
          </w:tcPr>
          <w:p w14:paraId="14EDCFC0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4.0</w:t>
            </w:r>
          </w:p>
        </w:tc>
      </w:tr>
      <w:tr w:rsidR="006207BD" w14:paraId="757226C2" w14:textId="77777777" w:rsidTr="002471AB">
        <w:tc>
          <w:tcPr>
            <w:tcW w:w="540" w:type="dxa"/>
          </w:tcPr>
          <w:p w14:paraId="1692319C" w14:textId="77777777" w:rsidR="006207BD" w:rsidRDefault="006207BD" w:rsidP="002471AB">
            <w:pPr>
              <w:pStyle w:val="PlainText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260" w:dyaOrig="360" w14:anchorId="79B4EC10">
                <v:shape id="_x0000_i1049" type="#_x0000_t75" style="width:13.2pt;height:18pt" o:ole="">
                  <v:imagedata r:id="rId58" o:title=""/>
                </v:shape>
                <o:OLEObject Type="Embed" ProgID="Equation.3" ShapeID="_x0000_i1049" DrawAspect="Content" ObjectID="_1810025084" r:id="rId59"/>
              </w:object>
            </w:r>
          </w:p>
        </w:tc>
        <w:tc>
          <w:tcPr>
            <w:tcW w:w="1440" w:type="dxa"/>
          </w:tcPr>
          <w:p w14:paraId="0185F443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.0</w:t>
            </w:r>
          </w:p>
        </w:tc>
        <w:tc>
          <w:tcPr>
            <w:tcW w:w="1260" w:type="dxa"/>
          </w:tcPr>
          <w:p w14:paraId="0AF85681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.86603</w:t>
            </w:r>
          </w:p>
        </w:tc>
        <w:tc>
          <w:tcPr>
            <w:tcW w:w="1440" w:type="dxa"/>
          </w:tcPr>
          <w:p w14:paraId="741B5420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.5</w:t>
            </w:r>
          </w:p>
        </w:tc>
        <w:tc>
          <w:tcPr>
            <w:tcW w:w="1440" w:type="dxa"/>
          </w:tcPr>
          <w:p w14:paraId="57773CFB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.0</w:t>
            </w:r>
          </w:p>
        </w:tc>
        <w:tc>
          <w:tcPr>
            <w:tcW w:w="1440" w:type="dxa"/>
          </w:tcPr>
          <w:p w14:paraId="146B5A41" w14:textId="77777777" w:rsidR="006207BD" w:rsidRDefault="006207BD" w:rsidP="002471AB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.5</w:t>
            </w:r>
          </w:p>
        </w:tc>
      </w:tr>
    </w:tbl>
    <w:p w14:paraId="7B5434DD" w14:textId="77777777" w:rsidR="008630D6" w:rsidRDefault="008630D6" w:rsidP="008630D6">
      <w:pPr>
        <w:ind w:firstLine="708"/>
        <w:jc w:val="both"/>
        <w:rPr>
          <w:rStyle w:val="Strong"/>
        </w:rPr>
      </w:pPr>
    </w:p>
    <w:p w14:paraId="083B471F" w14:textId="091E11D7" w:rsidR="008630D6" w:rsidRDefault="008630D6" w:rsidP="008630D6">
      <w:pPr>
        <w:ind w:firstLine="708"/>
        <w:jc w:val="both"/>
      </w:pPr>
      <w:r>
        <w:rPr>
          <w:rStyle w:val="Strong"/>
        </w:rPr>
        <w:t>Сплайн</w:t>
      </w:r>
      <w:r>
        <w:t xml:space="preserve"> — это кусочно-гладкая функция, используемая для интерполяции. Обычно это совокупность многочленов невысокой степени, определённых на каждом из отрезков между узлами</w:t>
      </w:r>
      <w:r>
        <w:rPr>
          <w:rStyle w:val="vlist-s"/>
        </w:rPr>
        <w:t>​</w:t>
      </w:r>
      <w:r>
        <w:t>, причём они «гладко» стыкуются между собой.</w:t>
      </w:r>
    </w:p>
    <w:p w14:paraId="65242DB3" w14:textId="77777777" w:rsidR="008630D6" w:rsidRDefault="008630D6" w:rsidP="008630D6">
      <w:pPr>
        <w:ind w:firstLine="708"/>
        <w:jc w:val="both"/>
      </w:pPr>
      <w:r>
        <w:t xml:space="preserve">Наиболее распространённый вариант — </w:t>
      </w:r>
      <w:r>
        <w:rPr>
          <w:rStyle w:val="Strong"/>
        </w:rPr>
        <w:t>кубический сплайн</w:t>
      </w:r>
      <w:r>
        <w:t xml:space="preserve">, то есть интерполяционная функция </w:t>
      </w:r>
      <w:r>
        <w:rPr>
          <w:rStyle w:val="katex-mathml"/>
        </w:rPr>
        <w:t>S(x)</w:t>
      </w:r>
      <w:r>
        <w:t xml:space="preserve">, которая на каждом промежутке </w:t>
      </w:r>
      <m:oMath>
        <m:d>
          <m:dPr>
            <m:begChr m:val="["/>
            <m:endChr m:val="]"/>
            <m:ctrlPr>
              <w:rPr>
                <w:rStyle w:val="mopen"/>
                <w:rFonts w:ascii="Cambria Math" w:hAnsi="Cambria Math"/>
              </w:rPr>
            </m:ctrlPr>
          </m:dPr>
          <m:e>
            <m:r>
              <w:rPr>
                <w:rStyle w:val="mord"/>
                <w:rFonts w:ascii="Cambria Math" w:hAnsi="Cambria Math"/>
              </w:rPr>
              <m:t>xi</m:t>
            </m:r>
            <m:r>
              <w:rPr>
                <w:rStyle w:val="vlist-s"/>
                <w:rFonts w:ascii="Cambria Math" w:hAnsi="Cambria Math"/>
              </w:rPr>
              <m:t>​</m:t>
            </m:r>
            <m:r>
              <m:rPr>
                <m:sty m:val="b"/>
              </m:rPr>
              <w:rPr>
                <w:rStyle w:val="mpunct"/>
                <w:rFonts w:ascii="Cambria Math" w:hAnsi="Cambria Math"/>
              </w:rPr>
              <m:t>,</m:t>
            </m:r>
            <m:r>
              <w:rPr>
                <w:rStyle w:val="mord"/>
                <w:rFonts w:ascii="Cambria Math" w:hAnsi="Cambria Math"/>
              </w:rPr>
              <m:t>xi</m:t>
            </m:r>
            <m:r>
              <m:rPr>
                <m:sty m:val="p"/>
              </m:rPr>
              <w:rPr>
                <w:rStyle w:val="mbin"/>
                <w:rFonts w:ascii="Cambria Math" w:hAnsi="Cambria Math"/>
              </w:rPr>
              <m:t>+</m:t>
            </m:r>
            <m:r>
              <m:rPr>
                <m:sty m:val="p"/>
              </m:rPr>
              <w:rPr>
                <w:rStyle w:val="mord"/>
                <w:rFonts w:ascii="Cambria Math" w:hAnsi="Cambria Math"/>
              </w:rPr>
              <m:t>1</m:t>
            </m:r>
            <m:r>
              <w:rPr>
                <w:rStyle w:val="vlist-s"/>
                <w:rFonts w:ascii="Cambria Math" w:hAnsi="Cambria Math"/>
              </w:rPr>
              <m:t>​</m:t>
            </m:r>
            <m:ctrlPr>
              <w:rPr>
                <w:rStyle w:val="mclose"/>
                <w:rFonts w:ascii="Cambria Math" w:hAnsi="Cambria Math"/>
              </w:rPr>
            </m:ctrlPr>
          </m:e>
        </m:d>
      </m:oMath>
      <w:r>
        <w:rPr>
          <w:rStyle w:val="mclose"/>
          <w:rFonts w:eastAsiaTheme="minorEastAsia"/>
        </w:rPr>
        <w:t xml:space="preserve"> </w:t>
      </w:r>
      <w:r>
        <w:t xml:space="preserve">определяется кубическим многочленом: </w:t>
      </w:r>
    </w:p>
    <w:p w14:paraId="37FA2A22" w14:textId="77777777" w:rsidR="008630D6" w:rsidRDefault="008630D6" w:rsidP="008630D6">
      <w:pPr>
        <w:ind w:firstLine="708"/>
        <w:jc w:val="both"/>
        <w:rPr>
          <w:rStyle w:val="mclose"/>
          <w:rFonts w:eastAsiaTheme="minorEastAsia"/>
        </w:rPr>
      </w:pPr>
      <m:oMathPara>
        <m:oMath>
          <m:r>
            <w:rPr>
              <w:rStyle w:val="mord"/>
              <w:rFonts w:ascii="Cambria Math" w:hAnsi="Cambria Math"/>
            </w:rPr>
            <m:t>Si</m:t>
          </m:r>
          <m:r>
            <w:rPr>
              <w:rStyle w:val="vlist-s"/>
              <w:rFonts w:ascii="Cambria Math" w:hAnsi="Cambria Math"/>
            </w:rPr>
            <m:t>​</m:t>
          </m:r>
          <m:d>
            <m:dPr>
              <m:ctrlPr>
                <w:rPr>
                  <w:rStyle w:val="mopen"/>
                  <w:rFonts w:ascii="Cambria Math" w:hAnsi="Cambria Math"/>
                  <w:b/>
                  <w:bCs/>
                </w:rPr>
              </m:ctrlPr>
            </m:dPr>
            <m:e>
              <m:r>
                <w:rPr>
                  <w:rStyle w:val="mord"/>
                  <w:rFonts w:ascii="Cambria Math" w:hAnsi="Cambria Math"/>
                </w:rPr>
                <m:t>x</m:t>
              </m:r>
              <m:ctrlPr>
                <w:rPr>
                  <w:rStyle w:val="mclose"/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Style w:val="mrel"/>
              <w:rFonts w:ascii="Cambria Math" w:hAnsi="Cambria Math"/>
            </w:rPr>
            <m:t>=</m:t>
          </m:r>
          <m:r>
            <w:rPr>
              <w:rStyle w:val="mord"/>
              <w:rFonts w:ascii="Cambria Math" w:hAnsi="Cambria Math"/>
            </w:rPr>
            <m:t>ai</m:t>
          </m:r>
          <m:r>
            <w:rPr>
              <w:rStyle w:val="vlist-s"/>
              <w:rFonts w:ascii="Cambria Math" w:hAnsi="Cambria Math"/>
            </w:rPr>
            <m:t>​</m:t>
          </m:r>
          <m:r>
            <m:rPr>
              <m:sty m:val="p"/>
            </m:rPr>
            <w:rPr>
              <w:rStyle w:val="mbin"/>
              <w:rFonts w:ascii="Cambria Math" w:hAnsi="Cambria Math"/>
            </w:rPr>
            <m:t>+</m:t>
          </m:r>
          <m:r>
            <w:rPr>
              <w:rStyle w:val="mord"/>
              <w:rFonts w:ascii="Cambria Math" w:hAnsi="Cambria Math"/>
            </w:rPr>
            <m:t>bi</m:t>
          </m:r>
          <m:r>
            <w:rPr>
              <w:rStyle w:val="vlist-s"/>
              <w:rFonts w:ascii="Cambria Math" w:hAnsi="Cambria Math"/>
            </w:rPr>
            <m:t>​</m:t>
          </m:r>
          <m:d>
            <m:dPr>
              <m:ctrlPr>
                <w:rPr>
                  <w:rStyle w:val="mopen"/>
                  <w:rFonts w:ascii="Cambria Math" w:hAnsi="Cambria Math"/>
                  <w:b/>
                  <w:bCs/>
                </w:rPr>
              </m:ctrlPr>
            </m:dPr>
            <m:e>
              <m:r>
                <w:rPr>
                  <w:rStyle w:val="mord"/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Style w:val="mbin"/>
                  <w:rFonts w:ascii="Cambria Math" w:hAnsi="Cambria Math"/>
                </w:rPr>
                <m:t>-</m:t>
              </m:r>
              <m:r>
                <w:rPr>
                  <w:rStyle w:val="mord"/>
                  <w:rFonts w:ascii="Cambria Math" w:hAnsi="Cambria Math"/>
                </w:rPr>
                <m:t>xi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ctrlPr>
                <w:rPr>
                  <w:rStyle w:val="mclose"/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Style w:val="mbin"/>
              <w:rFonts w:ascii="Cambria Math" w:hAnsi="Cambria Math"/>
            </w:rPr>
            <m:t>+</m:t>
          </m:r>
          <m:r>
            <w:rPr>
              <w:rStyle w:val="mord"/>
              <w:rFonts w:ascii="Cambria Math" w:hAnsi="Cambria Math"/>
            </w:rPr>
            <m:t>ci</m:t>
          </m:r>
          <m:r>
            <w:rPr>
              <w:rStyle w:val="vlist-s"/>
              <w:rFonts w:ascii="Cambria Math" w:hAnsi="Cambria Math"/>
            </w:rPr>
            <m:t>​</m:t>
          </m:r>
          <m:d>
            <m:dPr>
              <m:ctrlPr>
                <w:rPr>
                  <w:rStyle w:val="mopen"/>
                  <w:rFonts w:ascii="Cambria Math" w:hAnsi="Cambria Math"/>
                  <w:b/>
                  <w:bCs/>
                </w:rPr>
              </m:ctrlPr>
            </m:dPr>
            <m:e>
              <m:r>
                <w:rPr>
                  <w:rStyle w:val="mord"/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Style w:val="mbin"/>
                  <w:rFonts w:ascii="Cambria Math" w:hAnsi="Cambria Math"/>
                </w:rPr>
                <m:t>-</m:t>
              </m:r>
              <m:r>
                <w:rPr>
                  <w:rStyle w:val="mord"/>
                  <w:rFonts w:ascii="Cambria Math" w:hAnsi="Cambria Math"/>
                </w:rPr>
                <m:t>xi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ctrlPr>
                <w:rPr>
                  <w:rStyle w:val="mclose"/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Style w:val="mord"/>
              <w:rFonts w:ascii="Cambria Math" w:hAnsi="Cambria Math"/>
            </w:rPr>
            <m:t>2</m:t>
          </m:r>
          <m:r>
            <m:rPr>
              <m:sty m:val="p"/>
            </m:rPr>
            <w:rPr>
              <w:rStyle w:val="mbin"/>
              <w:rFonts w:ascii="Cambria Math" w:hAnsi="Cambria Math"/>
            </w:rPr>
            <m:t>+</m:t>
          </m:r>
          <m:r>
            <w:rPr>
              <w:rStyle w:val="mord"/>
              <w:rFonts w:ascii="Cambria Math" w:hAnsi="Cambria Math"/>
            </w:rPr>
            <m:t>di</m:t>
          </m:r>
          <m:r>
            <w:rPr>
              <w:rStyle w:val="vlist-s"/>
              <w:rFonts w:ascii="Cambria Math" w:hAnsi="Cambria Math"/>
            </w:rPr>
            <m:t>​</m:t>
          </m:r>
          <m:d>
            <m:dPr>
              <m:ctrlPr>
                <w:rPr>
                  <w:rStyle w:val="mopen"/>
                  <w:rFonts w:ascii="Cambria Math" w:hAnsi="Cambria Math"/>
                  <w:b/>
                  <w:bCs/>
                </w:rPr>
              </m:ctrlPr>
            </m:dPr>
            <m:e>
              <m:r>
                <w:rPr>
                  <w:rStyle w:val="mord"/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Style w:val="mbin"/>
                  <w:rFonts w:ascii="Cambria Math" w:hAnsi="Cambria Math"/>
                </w:rPr>
                <m:t>-</m:t>
              </m:r>
              <m:r>
                <w:rPr>
                  <w:rStyle w:val="mord"/>
                  <w:rFonts w:ascii="Cambria Math" w:hAnsi="Cambria Math"/>
                </w:rPr>
                <m:t>xi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ctrlPr>
                <w:rPr>
                  <w:rStyle w:val="mclose"/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Style w:val="mord"/>
              <w:rFonts w:ascii="Cambria Math" w:hAnsi="Cambria Math"/>
            </w:rPr>
            <m:t>3</m:t>
          </m:r>
          <m:r>
            <m:rPr>
              <m:sty m:val="p"/>
            </m:rPr>
            <w:rPr>
              <w:rStyle w:val="mpunct"/>
              <w:rFonts w:ascii="Cambria Math" w:hAnsi="Cambria Math"/>
            </w:rPr>
            <m:t>,</m:t>
          </m:r>
          <m:r>
            <w:rPr>
              <w:rStyle w:val="mord"/>
              <w:rFonts w:ascii="Cambria Math" w:hAnsi="Cambria Math"/>
            </w:rPr>
            <m:t>x</m:t>
          </m:r>
          <m:r>
            <m:rPr>
              <m:sty m:val="p"/>
            </m:rPr>
            <w:rPr>
              <w:rStyle w:val="mrel"/>
              <w:rFonts w:ascii="Cambria Math" w:hAnsi="Cambria Math" w:cs="Cambria Math"/>
            </w:rPr>
            <m:t>∈</m:t>
          </m:r>
          <m:d>
            <m:dPr>
              <m:begChr m:val="["/>
              <m:endChr m:val="]"/>
              <m:ctrlPr>
                <w:rPr>
                  <w:rStyle w:val="mopen"/>
                  <w:rFonts w:ascii="Cambria Math" w:hAnsi="Cambria Math"/>
                  <w:b/>
                  <w:bCs/>
                </w:rPr>
              </m:ctrlPr>
            </m:dPr>
            <m:e>
              <m:r>
                <w:rPr>
                  <w:rStyle w:val="mord"/>
                  <w:rFonts w:ascii="Cambria Math" w:hAnsi="Cambria Math"/>
                </w:rPr>
                <m:t>xi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r>
                <m:rPr>
                  <m:sty m:val="p"/>
                </m:rPr>
                <w:rPr>
                  <w:rStyle w:val="mpunct"/>
                  <w:rFonts w:ascii="Cambria Math" w:hAnsi="Cambria Math"/>
                </w:rPr>
                <m:t>,</m:t>
              </m:r>
              <m:r>
                <w:rPr>
                  <w:rStyle w:val="mord"/>
                  <w:rFonts w:ascii="Cambria Math" w:hAnsi="Cambria Math"/>
                </w:rPr>
                <m:t>xi</m:t>
              </m:r>
              <m:r>
                <m:rPr>
                  <m:sty m:val="p"/>
                </m:rPr>
                <w:rPr>
                  <w:rStyle w:val="mbin"/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1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ctrlPr>
                <w:rPr>
                  <w:rStyle w:val="mclose"/>
                  <w:rFonts w:ascii="Cambria Math" w:hAnsi="Cambria Math"/>
                </w:rPr>
              </m:ctrlPr>
            </m:e>
          </m:d>
        </m:oMath>
      </m:oMathPara>
    </w:p>
    <w:p w14:paraId="132F28BB" w14:textId="77777777" w:rsidR="008630D6" w:rsidRDefault="008630D6" w:rsidP="008630D6">
      <w:pPr>
        <w:jc w:val="both"/>
      </w:pPr>
      <w:r>
        <w:t>Сплайн удовлетворяет следующим условиям:</w:t>
      </w:r>
    </w:p>
    <w:p w14:paraId="133A4143" w14:textId="77777777" w:rsidR="008630D6" w:rsidRPr="00BF22AA" w:rsidRDefault="008630D6" w:rsidP="008630D6">
      <w:pPr>
        <w:pStyle w:val="ListParagraph"/>
        <w:numPr>
          <w:ilvl w:val="1"/>
          <w:numId w:val="21"/>
        </w:numPr>
        <w:jc w:val="both"/>
        <w:rPr>
          <w:rFonts w:eastAsiaTheme="minorEastAsia"/>
        </w:rPr>
      </w:pPr>
      <w:r>
        <w:t>Проходит через заданные точки:</w:t>
      </w:r>
    </w:p>
    <w:p w14:paraId="3CE66B13" w14:textId="77777777" w:rsidR="008630D6" w:rsidRPr="00BF22AA" w:rsidRDefault="008630D6" w:rsidP="008630D6">
      <w:pPr>
        <w:pStyle w:val="ListParagraph"/>
        <w:ind w:left="1080"/>
        <w:jc w:val="both"/>
        <w:rPr>
          <w:rFonts w:eastAsiaTheme="minorEastAsia"/>
        </w:rPr>
      </w:pPr>
      <m:oMathPara>
        <m:oMath>
          <m:r>
            <w:rPr>
              <w:rStyle w:val="mord"/>
              <w:rFonts w:ascii="Cambria Math" w:hAnsi="Cambria Math"/>
            </w:rPr>
            <m:t>Si</m:t>
          </m:r>
          <m:r>
            <w:rPr>
              <w:rStyle w:val="vlist-s"/>
              <w:rFonts w:ascii="Cambria Math" w:hAnsi="Cambria Math"/>
            </w:rPr>
            <m:t>​</m:t>
          </m:r>
          <m:d>
            <m:dPr>
              <m:ctrlPr>
                <w:rPr>
                  <w:rStyle w:val="mopen"/>
                  <w:rFonts w:ascii="Cambria Math" w:hAnsi="Cambria Math"/>
                  <w:b/>
                  <w:bCs/>
                </w:rPr>
              </m:ctrlPr>
            </m:dPr>
            <m:e>
              <m:r>
                <w:rPr>
                  <w:rStyle w:val="mord"/>
                  <w:rFonts w:ascii="Cambria Math" w:hAnsi="Cambria Math"/>
                </w:rPr>
                <m:t>xi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ctrlPr>
                <w:rPr>
                  <w:rStyle w:val="mclose"/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Style w:val="mrel"/>
              <w:rFonts w:ascii="Cambria Math" w:hAnsi="Cambria Math"/>
            </w:rPr>
            <m:t>=</m:t>
          </m:r>
          <m:r>
            <w:rPr>
              <w:rStyle w:val="mord"/>
              <w:rFonts w:ascii="Cambria Math" w:hAnsi="Cambria Math"/>
            </w:rPr>
            <m:t>yi</m:t>
          </m:r>
          <m:r>
            <w:rPr>
              <w:rStyle w:val="vlist-s"/>
              <w:rFonts w:ascii="Cambria Math" w:hAnsi="Cambria Math"/>
            </w:rPr>
            <m:t>​</m:t>
          </m:r>
          <m:r>
            <m:rPr>
              <m:sty m:val="p"/>
            </m:rPr>
            <w:rPr>
              <w:rStyle w:val="mpunct"/>
              <w:rFonts w:ascii="Cambria Math" w:hAnsi="Cambria Math"/>
            </w:rPr>
            <m:t xml:space="preserve">, </m:t>
          </m:r>
          <m:r>
            <w:rPr>
              <w:rStyle w:val="mord"/>
              <w:rFonts w:ascii="Cambria Math" w:hAnsi="Cambria Math"/>
            </w:rPr>
            <m:t>Si</m:t>
          </m:r>
          <m:r>
            <w:rPr>
              <w:rStyle w:val="vlist-s"/>
              <w:rFonts w:ascii="Cambria Math" w:hAnsi="Cambria Math"/>
            </w:rPr>
            <m:t>​</m:t>
          </m:r>
          <m:d>
            <m:dPr>
              <m:ctrlPr>
                <w:rPr>
                  <w:rStyle w:val="mopen"/>
                  <w:rFonts w:ascii="Cambria Math" w:hAnsi="Cambria Math"/>
                  <w:b/>
                  <w:bCs/>
                </w:rPr>
              </m:ctrlPr>
            </m:dPr>
            <m:e>
              <m:r>
                <w:rPr>
                  <w:rStyle w:val="mord"/>
                  <w:rFonts w:ascii="Cambria Math" w:hAnsi="Cambria Math"/>
                </w:rPr>
                <m:t>xi</m:t>
              </m:r>
              <m:r>
                <m:rPr>
                  <m:sty m:val="p"/>
                </m:rPr>
                <w:rPr>
                  <w:rStyle w:val="mbin"/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1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ctrlPr>
                <w:rPr>
                  <w:rStyle w:val="mclose"/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Style w:val="mrel"/>
              <w:rFonts w:ascii="Cambria Math" w:hAnsi="Cambria Math"/>
            </w:rPr>
            <m:t>=</m:t>
          </m:r>
          <m:r>
            <w:rPr>
              <w:rStyle w:val="mord"/>
              <w:rFonts w:ascii="Cambria Math" w:hAnsi="Cambria Math"/>
            </w:rPr>
            <m:t>yi</m:t>
          </m:r>
          <m:r>
            <m:rPr>
              <m:sty m:val="p"/>
            </m:rPr>
            <w:rPr>
              <w:rStyle w:val="mbin"/>
              <w:rFonts w:ascii="Cambria Math" w:hAnsi="Cambria Math"/>
            </w:rPr>
            <m:t>+</m:t>
          </m:r>
          <m:r>
            <m:rPr>
              <m:sty m:val="p"/>
            </m:rPr>
            <w:rPr>
              <w:rStyle w:val="mord"/>
              <w:rFonts w:ascii="Cambria Math" w:hAnsi="Cambria Math"/>
            </w:rPr>
            <m:t>1</m:t>
          </m:r>
          <m:r>
            <w:rPr>
              <w:rStyle w:val="vlist-s"/>
              <w:rFonts w:ascii="Cambria Math" w:hAnsi="Cambria Math"/>
            </w:rPr>
            <m:t>​</m:t>
          </m:r>
          <m:r>
            <m:rPr>
              <m:sty m:val="p"/>
            </m:rPr>
            <w:rPr>
              <w:rStyle w:val="mpunct"/>
              <w:rFonts w:ascii="Cambria Math" w:hAnsi="Cambria Math"/>
            </w:rPr>
            <m:t>;</m:t>
          </m:r>
        </m:oMath>
      </m:oMathPara>
    </w:p>
    <w:p w14:paraId="6EA69988" w14:textId="77777777" w:rsidR="008630D6" w:rsidRDefault="008630D6" w:rsidP="008630D6">
      <w:pPr>
        <w:pStyle w:val="ListParagraph"/>
        <w:numPr>
          <w:ilvl w:val="1"/>
          <w:numId w:val="21"/>
        </w:numPr>
        <w:jc w:val="both"/>
        <w:rPr>
          <w:rFonts w:eastAsiaTheme="minorEastAsia"/>
        </w:rPr>
      </w:pPr>
      <w:r>
        <w:rPr>
          <w:rFonts w:eastAsiaTheme="minorEastAsia"/>
        </w:rPr>
        <w:t>Обеспечивает непрерывность первой производной:</w:t>
      </w:r>
    </w:p>
    <w:p w14:paraId="085CEA40" w14:textId="77777777" w:rsidR="008630D6" w:rsidRPr="00BF22AA" w:rsidRDefault="008630D6" w:rsidP="008630D6">
      <w:pPr>
        <w:pStyle w:val="ListParagraph"/>
        <w:ind w:left="1080"/>
        <w:jc w:val="both"/>
        <w:rPr>
          <w:rFonts w:eastAsiaTheme="minorEastAsia"/>
        </w:rPr>
      </w:pPr>
      <m:oMathPara>
        <m:oMath>
          <m:r>
            <w:rPr>
              <w:rStyle w:val="mord"/>
              <w:rFonts w:ascii="Cambria Math" w:hAnsi="Cambria Math"/>
            </w:rPr>
            <m:t>S</m:t>
          </m:r>
          <m:sSup>
            <m:sSupPr>
              <m:ctrlPr>
                <w:rPr>
                  <w:rStyle w:val="mord"/>
                  <w:rFonts w:ascii="Cambria Math" w:hAnsi="Cambria Math"/>
                </w:rPr>
              </m:ctrlPr>
            </m:sSupPr>
            <m:e>
              <m:r>
                <w:rPr>
                  <w:rStyle w:val="mord"/>
                  <w:rFonts w:ascii="Cambria Math" w:hAnsi="Cambria Math"/>
                </w:rPr>
                <m:t>i</m:t>
              </m:r>
            </m:e>
            <m:sup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'</m:t>
              </m:r>
            </m:sup>
          </m:sSup>
          <m:r>
            <w:rPr>
              <w:rStyle w:val="vlist-s"/>
              <w:rFonts w:ascii="Cambria Math" w:hAnsi="Cambria Math"/>
            </w:rPr>
            <m:t>​</m:t>
          </m:r>
          <m:d>
            <m:dPr>
              <m:ctrlPr>
                <w:rPr>
                  <w:rStyle w:val="mopen"/>
                  <w:rFonts w:ascii="Cambria Math" w:hAnsi="Cambria Math"/>
                  <w:b/>
                  <w:bCs/>
                </w:rPr>
              </m:ctrlPr>
            </m:dPr>
            <m:e>
              <m:r>
                <w:rPr>
                  <w:rStyle w:val="mord"/>
                  <w:rFonts w:ascii="Cambria Math" w:hAnsi="Cambria Math"/>
                </w:rPr>
                <m:t>xi</m:t>
              </m:r>
              <m:r>
                <m:rPr>
                  <m:sty m:val="p"/>
                </m:rPr>
                <w:rPr>
                  <w:rStyle w:val="mbin"/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1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ctrlPr>
                <w:rPr>
                  <w:rStyle w:val="mclose"/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Style w:val="mrel"/>
              <w:rFonts w:ascii="Cambria Math" w:hAnsi="Cambria Math"/>
            </w:rPr>
            <m:t>=</m:t>
          </m:r>
          <m:r>
            <w:rPr>
              <w:rStyle w:val="mord"/>
              <w:rFonts w:ascii="Cambria Math" w:hAnsi="Cambria Math"/>
            </w:rPr>
            <m:t>Si</m:t>
          </m:r>
          <m:r>
            <m:rPr>
              <m:sty m:val="p"/>
            </m:rPr>
            <w:rPr>
              <w:rStyle w:val="mbin"/>
              <w:rFonts w:ascii="Cambria Math" w:hAnsi="Cambria Math"/>
            </w:rPr>
            <m:t>+</m:t>
          </m:r>
          <m:sSup>
            <m:sSupPr>
              <m:ctrlPr>
                <w:rPr>
                  <w:rStyle w:val="mord"/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1</m:t>
              </m:r>
              <m:ctrlPr>
                <w:rPr>
                  <w:rStyle w:val="mbin"/>
                  <w:rFonts w:ascii="Cambria Math" w:hAnsi="Cambria Math"/>
                </w:rPr>
              </m:ctrlPr>
            </m:e>
            <m:sup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'</m:t>
              </m:r>
            </m:sup>
          </m:sSup>
          <m:r>
            <w:rPr>
              <w:rStyle w:val="vlist-s"/>
              <w:rFonts w:ascii="Cambria Math" w:hAnsi="Cambria Math"/>
            </w:rPr>
            <m:t>​</m:t>
          </m:r>
          <m:d>
            <m:dPr>
              <m:ctrlPr>
                <w:rPr>
                  <w:rStyle w:val="mopen"/>
                  <w:rFonts w:ascii="Cambria Math" w:hAnsi="Cambria Math"/>
                  <w:b/>
                  <w:bCs/>
                </w:rPr>
              </m:ctrlPr>
            </m:dPr>
            <m:e>
              <m:r>
                <w:rPr>
                  <w:rStyle w:val="mord"/>
                  <w:rFonts w:ascii="Cambria Math" w:hAnsi="Cambria Math"/>
                </w:rPr>
                <m:t>xi</m:t>
              </m:r>
              <m:r>
                <m:rPr>
                  <m:sty m:val="p"/>
                </m:rPr>
                <w:rPr>
                  <w:rStyle w:val="mbin"/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1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ctrlPr>
                <w:rPr>
                  <w:rStyle w:val="mclose"/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Style w:val="mpunct"/>
              <w:rFonts w:ascii="Cambria Math" w:hAnsi="Cambria Math"/>
            </w:rPr>
            <m:t>;</m:t>
          </m:r>
        </m:oMath>
      </m:oMathPara>
    </w:p>
    <w:p w14:paraId="6F9345D4" w14:textId="77777777" w:rsidR="008630D6" w:rsidRDefault="008630D6" w:rsidP="008630D6">
      <w:pPr>
        <w:pStyle w:val="ListParagraph"/>
        <w:numPr>
          <w:ilvl w:val="1"/>
          <w:numId w:val="21"/>
        </w:numPr>
        <w:jc w:val="both"/>
        <w:rPr>
          <w:rFonts w:eastAsiaTheme="minorEastAsia"/>
        </w:rPr>
      </w:pPr>
      <w:r>
        <w:rPr>
          <w:rFonts w:eastAsiaTheme="minorEastAsia"/>
        </w:rPr>
        <w:t>Обеспечивает непрерывность второй производной:</w:t>
      </w:r>
    </w:p>
    <w:p w14:paraId="7FEAD923" w14:textId="77777777" w:rsidR="008630D6" w:rsidRPr="00BF22AA" w:rsidRDefault="008630D6" w:rsidP="008630D6">
      <w:pPr>
        <w:pStyle w:val="ListParagraph"/>
        <w:ind w:left="1080"/>
        <w:jc w:val="both"/>
        <w:rPr>
          <w:rStyle w:val="mord"/>
          <w:rFonts w:eastAsiaTheme="minorEastAsia"/>
        </w:rPr>
      </w:pPr>
      <m:oMathPara>
        <m:oMath>
          <m:r>
            <w:rPr>
              <w:rStyle w:val="mord"/>
              <w:rFonts w:ascii="Cambria Math" w:hAnsi="Cambria Math"/>
            </w:rPr>
            <m:t>S</m:t>
          </m:r>
          <m:sSup>
            <m:sSupPr>
              <m:ctrlPr>
                <w:rPr>
                  <w:rStyle w:val="mord"/>
                  <w:rFonts w:ascii="Cambria Math" w:hAnsi="Cambria Math"/>
                </w:rPr>
              </m:ctrlPr>
            </m:sSupPr>
            <m:e>
              <m:r>
                <w:rPr>
                  <w:rStyle w:val="mord"/>
                  <w:rFonts w:ascii="Cambria Math" w:hAnsi="Cambria Math"/>
                </w:rPr>
                <m:t>i</m:t>
              </m:r>
            </m:e>
            <m:sup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''</m:t>
              </m:r>
            </m:sup>
          </m:sSup>
          <m:r>
            <w:rPr>
              <w:rStyle w:val="vlist-s"/>
              <w:rFonts w:ascii="Cambria Math" w:hAnsi="Cambria Math"/>
            </w:rPr>
            <m:t>​</m:t>
          </m:r>
          <m:d>
            <m:dPr>
              <m:ctrlPr>
                <w:rPr>
                  <w:rStyle w:val="mopen"/>
                  <w:rFonts w:ascii="Cambria Math" w:hAnsi="Cambria Math"/>
                  <w:b/>
                  <w:bCs/>
                </w:rPr>
              </m:ctrlPr>
            </m:dPr>
            <m:e>
              <m:r>
                <w:rPr>
                  <w:rStyle w:val="mord"/>
                  <w:rFonts w:ascii="Cambria Math" w:hAnsi="Cambria Math"/>
                </w:rPr>
                <m:t>xi</m:t>
              </m:r>
              <m:r>
                <m:rPr>
                  <m:sty m:val="p"/>
                </m:rPr>
                <w:rPr>
                  <w:rStyle w:val="mbin"/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1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ctrlPr>
                <w:rPr>
                  <w:rStyle w:val="mclose"/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Style w:val="mrel"/>
              <w:rFonts w:ascii="Cambria Math" w:hAnsi="Cambria Math"/>
            </w:rPr>
            <m:t>=</m:t>
          </m:r>
          <m:r>
            <w:rPr>
              <w:rStyle w:val="mord"/>
              <w:rFonts w:ascii="Cambria Math" w:hAnsi="Cambria Math"/>
            </w:rPr>
            <m:t>Si</m:t>
          </m:r>
          <m:r>
            <m:rPr>
              <m:sty m:val="p"/>
            </m:rPr>
            <w:rPr>
              <w:rStyle w:val="mbin"/>
              <w:rFonts w:ascii="Cambria Math" w:hAnsi="Cambria Math"/>
            </w:rPr>
            <m:t>+</m:t>
          </m:r>
          <m:sSup>
            <m:sSupPr>
              <m:ctrlPr>
                <w:rPr>
                  <w:rStyle w:val="mord"/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1</m:t>
              </m:r>
              <m:ctrlPr>
                <w:rPr>
                  <w:rStyle w:val="mbin"/>
                  <w:rFonts w:ascii="Cambria Math" w:hAnsi="Cambria Math"/>
                </w:rPr>
              </m:ctrlPr>
            </m:e>
            <m:sup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''</m:t>
              </m:r>
            </m:sup>
          </m:sSup>
          <m:r>
            <w:rPr>
              <w:rStyle w:val="vlist-s"/>
              <w:rFonts w:ascii="Cambria Math" w:hAnsi="Cambria Math"/>
            </w:rPr>
            <m:t>​</m:t>
          </m:r>
          <m:d>
            <m:dPr>
              <m:ctrlPr>
                <w:rPr>
                  <w:rStyle w:val="mopen"/>
                  <w:rFonts w:ascii="Cambria Math" w:hAnsi="Cambria Math"/>
                  <w:b/>
                  <w:bCs/>
                </w:rPr>
              </m:ctrlPr>
            </m:dPr>
            <m:e>
              <m:r>
                <w:rPr>
                  <w:rStyle w:val="mord"/>
                  <w:rFonts w:ascii="Cambria Math" w:hAnsi="Cambria Math"/>
                </w:rPr>
                <m:t>xi</m:t>
              </m:r>
              <m:r>
                <m:rPr>
                  <m:sty m:val="p"/>
                </m:rPr>
                <w:rPr>
                  <w:rStyle w:val="mbin"/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Style w:val="mord"/>
                  <w:rFonts w:ascii="Cambria Math" w:hAnsi="Cambria Math"/>
                </w:rPr>
                <m:t>1</m:t>
              </m:r>
              <m:r>
                <w:rPr>
                  <w:rStyle w:val="vlist-s"/>
                  <w:rFonts w:ascii="Cambria Math" w:hAnsi="Cambria Math"/>
                </w:rPr>
                <m:t>​</m:t>
              </m:r>
              <m:ctrlPr>
                <w:rPr>
                  <w:rStyle w:val="mclose"/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Style w:val="mord"/>
              <w:rFonts w:ascii="Cambria Math" w:hAnsi="Cambria Math"/>
            </w:rPr>
            <m:t>.</m:t>
          </m:r>
        </m:oMath>
      </m:oMathPara>
    </w:p>
    <w:p w14:paraId="05D65727" w14:textId="0B37BD47" w:rsidR="006207BD" w:rsidRDefault="006207BD" w:rsidP="00D65449"/>
    <w:p w14:paraId="64D045D1" w14:textId="77777777" w:rsidR="008630D6" w:rsidRDefault="008630D6" w:rsidP="008630D6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Наиболее широко применяемым является случай, когда между любыми двумя точками разбиения исходного отрезка строится многочлен </w:t>
      </w:r>
      <w:r>
        <w:rPr>
          <w:rFonts w:eastAsia="Times New Roman"/>
          <w:lang w:val="en-US" w:eastAsia="ru-RU"/>
        </w:rPr>
        <w:t>n</w:t>
      </w:r>
      <w:r w:rsidRPr="00D2078D">
        <w:rPr>
          <w:rFonts w:eastAsia="Times New Roman"/>
          <w:lang w:eastAsia="ru-RU"/>
        </w:rPr>
        <w:t>-</w:t>
      </w:r>
      <w:r>
        <w:rPr>
          <w:rFonts w:eastAsia="Times New Roman"/>
          <w:lang w:eastAsia="ru-RU"/>
        </w:rPr>
        <w:t>й степени</w:t>
      </w:r>
      <w:r w:rsidRPr="00D2078D">
        <w:rPr>
          <w:rFonts w:eastAsia="Times New Roman"/>
          <w:lang w:eastAsia="ru-RU"/>
        </w:rPr>
        <w:t>:</w:t>
      </w:r>
    </w:p>
    <w:p w14:paraId="25136288" w14:textId="77777777" w:rsidR="008630D6" w:rsidRPr="00D2078D" w:rsidRDefault="008630D6" w:rsidP="008630D6">
      <w:pPr>
        <w:rPr>
          <w:rFonts w:eastAsiaTheme="minorEastAsia"/>
          <w:lang w:eastAsia="ru-RU"/>
        </w:rPr>
      </w:pPr>
      <m:oMathPara>
        <m:oMath>
          <m:r>
            <w:rPr>
              <w:rFonts w:ascii="Cambria Math" w:hAnsi="Cambria Math"/>
              <w:lang w:eastAsia="ru-RU"/>
            </w:rPr>
            <m:t>S</m:t>
          </m:r>
          <m:d>
            <m:dPr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x</m:t>
              </m:r>
            </m:e>
          </m:d>
          <m:r>
            <w:rPr>
              <w:rFonts w:ascii="Cambria Math" w:hAnsi="Cambria Math"/>
              <w:lang w:eastAsia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hAnsi="Cambria Math"/>
                  <w:lang w:eastAsia="ru-RU"/>
                </w:rPr>
                <m:t>k=0</m:t>
              </m:r>
            </m:sub>
            <m:sup>
              <m:r>
                <w:rPr>
                  <w:rFonts w:ascii="Cambria Math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k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-1</m:t>
                  </m:r>
                </m:sub>
              </m:sSub>
              <m:r>
                <w:rPr>
                  <w:rFonts w:ascii="Cambria Math" w:hAnsi="Cambria Math"/>
                </w:rPr>
                <m:t>≤x≤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i=1,…,n,</m:t>
              </m:r>
            </m:e>
          </m:nary>
        </m:oMath>
      </m:oMathPara>
    </w:p>
    <w:p w14:paraId="73B7BBB1" w14:textId="77777777" w:rsidR="008630D6" w:rsidRDefault="008630D6" w:rsidP="008630D6">
      <w:pPr>
        <w:jc w:val="both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который в узлах интерполяции принимает значения аппроксимируемой функции и непрерывен вместе со своими </w:t>
      </w:r>
      <w:r w:rsidRPr="00D2078D">
        <w:rPr>
          <w:rFonts w:eastAsiaTheme="minorEastAsia"/>
          <w:lang w:eastAsia="ru-RU"/>
        </w:rPr>
        <w:t>(</w:t>
      </w:r>
      <w:r>
        <w:rPr>
          <w:rFonts w:eastAsiaTheme="minorEastAsia"/>
          <w:lang w:val="en-US" w:eastAsia="ru-RU"/>
        </w:rPr>
        <w:t>n</w:t>
      </w:r>
      <w:r w:rsidRPr="00D2078D">
        <w:rPr>
          <w:rFonts w:eastAsiaTheme="minorEastAsia"/>
          <w:lang w:eastAsia="ru-RU"/>
        </w:rPr>
        <w:t xml:space="preserve">-1) </w:t>
      </w:r>
      <w:r>
        <w:rPr>
          <w:rFonts w:eastAsiaTheme="minorEastAsia"/>
          <w:lang w:eastAsia="ru-RU"/>
        </w:rPr>
        <w:t xml:space="preserve">производными. Такой кусочно-непрерывный интерполяционный многочлен называется сплайном. Его коэффициенты находятся из условий равенства в узлах сетки значений сплайна и приближаемой функции, а также равенства </w:t>
      </w:r>
      <w:r>
        <w:rPr>
          <w:rFonts w:eastAsiaTheme="minorEastAsia"/>
          <w:lang w:val="en-US" w:eastAsia="ru-RU"/>
        </w:rPr>
        <w:t>n</w:t>
      </w:r>
      <w:r w:rsidRPr="00D2078D">
        <w:rPr>
          <w:rFonts w:eastAsiaTheme="minorEastAsia"/>
          <w:lang w:eastAsia="ru-RU"/>
        </w:rPr>
        <w:t>-1</w:t>
      </w:r>
      <w:r>
        <w:rPr>
          <w:rFonts w:eastAsiaTheme="minorEastAsia"/>
          <w:lang w:eastAsia="ru-RU"/>
        </w:rPr>
        <w:t xml:space="preserve"> производных соответствующих многочленов. На практике наиболее часто используется интерполяционный многочлен третьей степени, который удобно представить как</w:t>
      </w:r>
      <w:r w:rsidRPr="00D2078D">
        <w:rPr>
          <w:rFonts w:eastAsiaTheme="minorEastAsia"/>
          <w:lang w:eastAsia="ru-RU"/>
        </w:rPr>
        <w:t>:</w:t>
      </w:r>
    </w:p>
    <w:p w14:paraId="6AA86FA8" w14:textId="77777777" w:rsidR="008630D6" w:rsidRDefault="008630D6" w:rsidP="008630D6">
      <w:pPr>
        <w:jc w:val="center"/>
        <w:rPr>
          <w:rFonts w:eastAsiaTheme="minorEastAsia"/>
        </w:rPr>
      </w:pPr>
      <m:oMath>
        <m:r>
          <w:rPr>
            <w:rFonts w:ascii="Cambria Math" w:eastAsiaTheme="minorEastAsia" w:hAnsi="Cambria Math"/>
            <w:lang w:eastAsia="ru-RU"/>
          </w:rPr>
          <m:t>S</m:t>
        </m:r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x</m:t>
            </m:r>
          </m:e>
        </m:d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-1</m:t>
                </m:r>
              </m:sub>
            </m:sSub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-1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-1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F91CBC">
        <w:rPr>
          <w:rFonts w:eastAsiaTheme="minorEastAsia"/>
        </w:rPr>
        <w:t>,</w:t>
      </w:r>
    </w:p>
    <w:p w14:paraId="5AD071B2" w14:textId="77777777" w:rsidR="008630D6" w:rsidRPr="00F91CBC" w:rsidRDefault="001C7789" w:rsidP="008630D6">
      <w:pPr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-1</m:t>
              </m:r>
            </m:sub>
          </m:sSub>
          <m:r>
            <w:rPr>
              <w:rFonts w:ascii="Cambria Math" w:hAnsi="Cambria Math"/>
            </w:rPr>
            <m:t>≤x≤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,i=1,…,n</m:t>
          </m:r>
        </m:oMath>
      </m:oMathPara>
    </w:p>
    <w:p w14:paraId="09A6A890" w14:textId="77777777" w:rsidR="008630D6" w:rsidRPr="00A14DAF" w:rsidRDefault="008630D6" w:rsidP="008630D6"/>
    <w:p w14:paraId="599D4931" w14:textId="5CE9E614" w:rsidR="008630D6" w:rsidRDefault="008630D6" w:rsidP="008630D6">
      <w:pPr>
        <w:pStyle w:val="NoSpacing"/>
        <w:rPr>
          <w:lang w:val="en-US"/>
        </w:rPr>
      </w:pPr>
      <w:r>
        <w:t>Алгоритм</w:t>
      </w:r>
      <w:r>
        <w:rPr>
          <w:lang w:val="en-US"/>
        </w:rPr>
        <w:t xml:space="preserve"> </w:t>
      </w:r>
      <w:r>
        <w:t>построения кубического сплайна</w:t>
      </w:r>
      <w:r>
        <w:rPr>
          <w:lang w:val="en-US"/>
        </w:rPr>
        <w:t>:</w:t>
      </w:r>
    </w:p>
    <w:p w14:paraId="142C860E" w14:textId="77777777" w:rsidR="008630D6" w:rsidRDefault="008630D6" w:rsidP="008630D6">
      <w:pPr>
        <w:pStyle w:val="NoSpacing"/>
        <w:rPr>
          <w:b/>
          <w:lang w:val="en-US"/>
        </w:rPr>
      </w:pPr>
    </w:p>
    <w:p w14:paraId="020DD570" w14:textId="77777777" w:rsidR="008630D6" w:rsidRPr="00F91CBC" w:rsidRDefault="008630D6" w:rsidP="008630D6">
      <w:pPr>
        <w:pStyle w:val="ListParagraph"/>
        <w:numPr>
          <w:ilvl w:val="1"/>
          <w:numId w:val="23"/>
        </w:numPr>
        <w:suppressAutoHyphens/>
      </w:pPr>
      <w:r>
        <w:t>Составляем трехдиагональную матрицу вида</w:t>
      </w:r>
      <w:r>
        <w:rPr>
          <w:lang w:val="en-US"/>
        </w:rPr>
        <w:t>:</w:t>
      </w:r>
    </w:p>
    <w:p w14:paraId="67C1EE18" w14:textId="77777777" w:rsidR="008630D6" w:rsidRPr="00F91CBC" w:rsidRDefault="008630D6" w:rsidP="008630D6">
      <w:pPr>
        <w:pStyle w:val="ListParagraph"/>
        <w:ind w:left="108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2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3[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)/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)/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]</m:t>
          </m:r>
        </m:oMath>
      </m:oMathPara>
    </w:p>
    <w:p w14:paraId="15D808B5" w14:textId="77777777" w:rsidR="008630D6" w:rsidRPr="00F91CBC" w:rsidRDefault="001C7789" w:rsidP="008630D6">
      <w:pPr>
        <w:pStyle w:val="ListParagraph"/>
        <w:ind w:left="-284" w:firstLine="1364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i-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i-1</m:t>
              </m:r>
            </m:sub>
          </m:sSub>
          <m:r>
            <w:rPr>
              <w:rFonts w:ascii="Cambria Math" w:hAnsi="Cambria Math"/>
            </w:rPr>
            <m:t>+2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-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i+1</m:t>
              </m:r>
            </m:sub>
          </m:sSub>
          <m:r>
            <w:rPr>
              <w:rFonts w:ascii="Cambria Math" w:hAnsi="Cambria Math"/>
            </w:rPr>
            <m:t>=3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-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-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-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-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>,i=3,..,n-1</m:t>
          </m:r>
        </m:oMath>
      </m:oMathPara>
    </w:p>
    <w:p w14:paraId="1BD2C725" w14:textId="77777777" w:rsidR="008630D6" w:rsidRDefault="001C7789" w:rsidP="008630D6">
      <w:pPr>
        <w:pStyle w:val="ListParagraph"/>
        <w:ind w:left="99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n-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n-1</m:t>
              </m:r>
            </m:sub>
          </m:sSub>
          <m:r>
            <w:rPr>
              <w:rFonts w:ascii="Cambria Math" w:hAnsi="Cambria Math"/>
            </w:rPr>
            <m:t>+2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n-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=3[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-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-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n-1</m:t>
                  </m:r>
                </m:sub>
              </m:sSub>
            </m:den>
          </m:f>
          <m:r>
            <w:rPr>
              <w:rFonts w:ascii="Cambria Math" w:hAnsi="Cambria Math"/>
            </w:rPr>
            <m:t>]</m:t>
          </m:r>
        </m:oMath>
      </m:oMathPara>
    </w:p>
    <w:p w14:paraId="002EA38C" w14:textId="77777777" w:rsidR="008630D6" w:rsidRDefault="008630D6" w:rsidP="008630D6">
      <w:pPr>
        <w:pStyle w:val="ListParagraph"/>
        <w:ind w:left="142"/>
      </w:pPr>
    </w:p>
    <w:p w14:paraId="1844E1D1" w14:textId="77777777" w:rsidR="008630D6" w:rsidRPr="00F31EC0" w:rsidRDefault="008630D6" w:rsidP="008630D6">
      <w:pPr>
        <w:pStyle w:val="ListParagraph"/>
        <w:numPr>
          <w:ilvl w:val="1"/>
          <w:numId w:val="23"/>
        </w:numPr>
        <w:suppressAutoHyphens/>
      </w:pPr>
      <w:r>
        <w:t xml:space="preserve">Найдет коэффициент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FC6F02">
        <w:rPr>
          <w:rFonts w:eastAsiaTheme="minorEastAsia"/>
        </w:rPr>
        <w:t xml:space="preserve"> </w:t>
      </w:r>
      <w:r>
        <w:rPr>
          <w:rFonts w:eastAsiaTheme="minorEastAsia"/>
        </w:rPr>
        <w:t>решив систему уравнений из пункта 1.</w:t>
      </w:r>
    </w:p>
    <w:p w14:paraId="2597CBFF" w14:textId="77777777" w:rsidR="008630D6" w:rsidRPr="00FC6F02" w:rsidRDefault="008630D6" w:rsidP="008630D6">
      <w:pPr>
        <w:pStyle w:val="ListParagraph"/>
        <w:ind w:left="1080"/>
      </w:pPr>
    </w:p>
    <w:p w14:paraId="4B79B8E7" w14:textId="77777777" w:rsidR="008630D6" w:rsidRPr="005F6E98" w:rsidRDefault="008630D6" w:rsidP="008630D6">
      <w:pPr>
        <w:pStyle w:val="ListParagraph"/>
        <w:numPr>
          <w:ilvl w:val="1"/>
          <w:numId w:val="23"/>
        </w:numPr>
        <w:suppressAutoHyphens/>
      </w:pPr>
      <w:r>
        <w:rPr>
          <w:rFonts w:eastAsiaTheme="minorEastAsia"/>
        </w:rPr>
        <w:t>Найдем коэффицианты</w:t>
      </w:r>
      <w:r w:rsidRPr="00F31EC0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F31EC0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F31EC0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 по формулам</w:t>
      </w:r>
      <w:r w:rsidRPr="00F31EC0">
        <w:rPr>
          <w:rFonts w:eastAsiaTheme="minorEastAsia"/>
        </w:rPr>
        <w:t>:</w:t>
      </w:r>
    </w:p>
    <w:p w14:paraId="17B75BF9" w14:textId="77777777" w:rsidR="008630D6" w:rsidRDefault="008630D6" w:rsidP="008630D6">
      <w:pPr>
        <w:pStyle w:val="ListParagraph"/>
      </w:pPr>
    </w:p>
    <w:p w14:paraId="70502211" w14:textId="77777777" w:rsidR="008630D6" w:rsidRDefault="001C7789" w:rsidP="008630D6">
      <w:pPr>
        <w:pStyle w:val="ListParagraph"/>
        <w:ind w:left="0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-1</m:t>
            </m:r>
          </m:sub>
        </m:sSub>
        <m:r>
          <w:rPr>
            <w:rFonts w:ascii="Cambria Math" w:hAnsi="Cambria Math"/>
          </w:rPr>
          <m:t xml:space="preserve">,i=1,..,n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-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i+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2c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i+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</w:rPr>
              <m:t>3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  <m:r>
          <w:rPr>
            <w:rFonts w:ascii="Cambria Math" w:hAnsi="Cambria Math"/>
          </w:rPr>
          <m:t xml:space="preserve"> , i=1,..,n-1</m:t>
        </m:r>
      </m:oMath>
      <w:r w:rsidR="008630D6" w:rsidRPr="005F6E98">
        <w:rPr>
          <w:rFonts w:eastAsiaTheme="minorEastAsia"/>
        </w:rPr>
        <w:t xml:space="preserve">  </w:t>
      </w:r>
    </w:p>
    <w:p w14:paraId="4D37D25F" w14:textId="77777777" w:rsidR="008630D6" w:rsidRPr="005F6E98" w:rsidRDefault="001C7789" w:rsidP="008630D6">
      <w:pPr>
        <w:pStyle w:val="ListParagraph"/>
        <w:ind w:left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=0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,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den>
          </m:f>
        </m:oMath>
      </m:oMathPara>
    </w:p>
    <w:p w14:paraId="718E6B70" w14:textId="770D0A8A" w:rsidR="008630D6" w:rsidRDefault="008630D6" w:rsidP="008630D6">
      <w:pPr>
        <w:ind w:left="720"/>
      </w:pPr>
      <w:r w:rsidRPr="00F31EC0">
        <w:t xml:space="preserve">4. </w:t>
      </w:r>
      <w:r>
        <w:t>Вычисляем значение функции в выбранной точке и строим график</w:t>
      </w:r>
    </w:p>
    <w:p w14:paraId="4A5A34B0" w14:textId="0B7CF8BA" w:rsidR="008729D4" w:rsidRDefault="008729D4" w:rsidP="008729D4"/>
    <w:p w14:paraId="545EA700" w14:textId="75D12AE3" w:rsidR="008729D4" w:rsidRPr="0054128D" w:rsidRDefault="008729D4" w:rsidP="008729D4">
      <w:pPr>
        <w:rPr>
          <w:lang w:val="en-US"/>
        </w:rPr>
      </w:pPr>
      <w:r>
        <w:t>Код</w:t>
      </w:r>
      <w:r w:rsidRPr="0054128D">
        <w:rPr>
          <w:lang w:val="en-US"/>
        </w:rPr>
        <w:t xml:space="preserve"> </w:t>
      </w:r>
      <w:r>
        <w:t>программы</w:t>
      </w:r>
      <w:r w:rsidRPr="0054128D">
        <w:rPr>
          <w:lang w:val="en-US"/>
        </w:rPr>
        <w:t>:</w:t>
      </w:r>
    </w:p>
    <w:p w14:paraId="74673103" w14:textId="35D02552" w:rsidR="008729D4" w:rsidRPr="0054128D" w:rsidRDefault="008729D4" w:rsidP="008729D4">
      <w:pPr>
        <w:rPr>
          <w:lang w:val="en-US"/>
        </w:rPr>
      </w:pPr>
    </w:p>
    <w:p w14:paraId="44402B1B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mport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plotlib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yplot</w:t>
      </w:r>
      <w:proofErr w:type="spellEnd"/>
      <w:proofErr w:type="gram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as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proofErr w:type="spellEnd"/>
    </w:p>
    <w:p w14:paraId="6CC293A2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FA68C1C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4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3359FB7E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00000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86603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0000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0000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0000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1E11EB37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307959AC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3A71FA45" w14:textId="77777777" w:rsidR="00CE6771" w:rsidRPr="001C7789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C7789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tar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7789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7789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5</w:t>
      </w:r>
    </w:p>
    <w:p w14:paraId="419AFA4A" w14:textId="77777777" w:rsidR="00CE6771" w:rsidRPr="001C7789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180BED3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E6771">
        <w:rPr>
          <w:rFonts w:ascii="Consolas" w:eastAsia="Times New Roman" w:hAnsi="Consolas"/>
          <w:color w:val="9CDCFE"/>
          <w:sz w:val="21"/>
          <w:szCs w:val="21"/>
          <w:lang w:eastAsia="ru-RU"/>
        </w:rPr>
        <w:t>a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[</w:t>
      </w:r>
      <w:r w:rsidRPr="00CE6771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>]  </w:t>
      </w:r>
      <w:r w:rsidRPr="00CE6771">
        <w:rPr>
          <w:rFonts w:ascii="Consolas" w:eastAsia="Times New Roman" w:hAnsi="Consolas"/>
          <w:color w:val="6A9955"/>
          <w:sz w:val="21"/>
          <w:szCs w:val="21"/>
          <w:lang w:eastAsia="ru-RU"/>
        </w:rPr>
        <w:t># нижняя диагональ</w:t>
      </w:r>
    </w:p>
    <w:p w14:paraId="73258B9A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E6771">
        <w:rPr>
          <w:rFonts w:ascii="Consolas" w:eastAsia="Times New Roman" w:hAnsi="Consolas"/>
          <w:color w:val="9CDCFE"/>
          <w:sz w:val="21"/>
          <w:szCs w:val="21"/>
          <w:lang w:eastAsia="ru-RU"/>
        </w:rPr>
        <w:t>b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[</w:t>
      </w:r>
      <w:r w:rsidRPr="00CE6771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>]  </w:t>
      </w:r>
      <w:r w:rsidRPr="00CE6771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# главная диагональ </w:t>
      </w:r>
    </w:p>
    <w:p w14:paraId="026982F8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E6771">
        <w:rPr>
          <w:rFonts w:ascii="Consolas" w:eastAsia="Times New Roman" w:hAnsi="Consolas"/>
          <w:color w:val="9CDCFE"/>
          <w:sz w:val="21"/>
          <w:szCs w:val="21"/>
          <w:lang w:eastAsia="ru-RU"/>
        </w:rPr>
        <w:t>c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[</w:t>
      </w:r>
      <w:r w:rsidRPr="00CE6771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>]  </w:t>
      </w:r>
      <w:r w:rsidRPr="00CE6771">
        <w:rPr>
          <w:rFonts w:ascii="Consolas" w:eastAsia="Times New Roman" w:hAnsi="Consolas"/>
          <w:color w:val="6A9955"/>
          <w:sz w:val="21"/>
          <w:szCs w:val="21"/>
          <w:lang w:eastAsia="ru-RU"/>
        </w:rPr>
        <w:t># верхняя диагональ</w:t>
      </w:r>
    </w:p>
    <w:p w14:paraId="24D2067D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E6771">
        <w:rPr>
          <w:rFonts w:ascii="Consolas" w:eastAsia="Times New Roman" w:hAnsi="Consolas"/>
          <w:color w:val="9CDCFE"/>
          <w:sz w:val="21"/>
          <w:szCs w:val="21"/>
          <w:lang w:eastAsia="ru-RU"/>
        </w:rPr>
        <w:t>d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[</w:t>
      </w:r>
      <w:r w:rsidRPr="00CE6771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>]  </w:t>
      </w:r>
      <w:r w:rsidRPr="00CE6771">
        <w:rPr>
          <w:rFonts w:ascii="Consolas" w:eastAsia="Times New Roman" w:hAnsi="Consolas"/>
          <w:color w:val="6A9955"/>
          <w:sz w:val="21"/>
          <w:szCs w:val="21"/>
          <w:lang w:eastAsia="ru-RU"/>
        </w:rPr>
        <w:t># правая часть</w:t>
      </w:r>
    </w:p>
    <w:p w14:paraId="284FAB34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1367A071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982CB86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9C67731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4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DD796C0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proofErr w:type="gramStart"/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2BF18A4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proofErr w:type="gramStart"/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)</w:t>
      </w:r>
    </w:p>
    <w:p w14:paraId="58214410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F3CF6A7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E6771">
        <w:rPr>
          <w:rFonts w:ascii="Consolas" w:eastAsia="Times New Roman" w:hAnsi="Consolas"/>
          <w:color w:val="6A9955"/>
          <w:sz w:val="21"/>
          <w:szCs w:val="21"/>
          <w:lang w:eastAsia="ru-RU"/>
        </w:rPr>
        <w:t># Метод прогонки для нахождения c</w:t>
      </w:r>
    </w:p>
    <w:p w14:paraId="30CF1A2B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E6771">
        <w:rPr>
          <w:rFonts w:ascii="Consolas" w:eastAsia="Times New Roman" w:hAnsi="Consolas"/>
          <w:color w:val="9CDCFE"/>
          <w:sz w:val="21"/>
          <w:szCs w:val="21"/>
          <w:lang w:eastAsia="ru-RU"/>
        </w:rPr>
        <w:lastRenderedPageBreak/>
        <w:t>c_vals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[</w:t>
      </w:r>
      <w:r w:rsidRPr="00CE6771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eastAsia="ru-RU"/>
        </w:rPr>
        <w:t>*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(</w:t>
      </w:r>
      <w:r w:rsidRPr="00CE6771">
        <w:rPr>
          <w:rFonts w:ascii="Consolas" w:eastAsia="Times New Roman" w:hAnsi="Consolas"/>
          <w:color w:val="9CDCFE"/>
          <w:sz w:val="21"/>
          <w:szCs w:val="21"/>
          <w:lang w:eastAsia="ru-RU"/>
        </w:rPr>
        <w:t>n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eastAsia="ru-RU"/>
        </w:rPr>
        <w:t>+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>)  </w:t>
      </w:r>
      <w:r w:rsidRPr="00CE6771">
        <w:rPr>
          <w:rFonts w:ascii="Consolas" w:eastAsia="Times New Roman" w:hAnsi="Consolas"/>
          <w:color w:val="6A9955"/>
          <w:sz w:val="21"/>
          <w:szCs w:val="21"/>
          <w:lang w:eastAsia="ru-RU"/>
        </w:rPr>
        <w:t># с0 и сn = 0</w:t>
      </w:r>
    </w:p>
    <w:p w14:paraId="142BB1A0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CE6771">
        <w:rPr>
          <w:rFonts w:ascii="Consolas" w:eastAsia="Times New Roman" w:hAnsi="Consolas"/>
          <w:color w:val="6A9955"/>
          <w:sz w:val="21"/>
          <w:szCs w:val="21"/>
          <w:lang w:eastAsia="ru-RU"/>
        </w:rPr>
        <w:t>Прямой</w:t>
      </w:r>
      <w:r w:rsidRPr="00CE677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6A9955"/>
          <w:sz w:val="21"/>
          <w:szCs w:val="21"/>
          <w:lang w:eastAsia="ru-RU"/>
        </w:rPr>
        <w:t>ход</w:t>
      </w:r>
    </w:p>
    <w:p w14:paraId="6B49FDF8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0A111CD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w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0E349EF2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w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13C2699B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w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245A21EC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0D42092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CE6771">
        <w:rPr>
          <w:rFonts w:ascii="Consolas" w:eastAsia="Times New Roman" w:hAnsi="Consolas"/>
          <w:color w:val="6A9955"/>
          <w:sz w:val="21"/>
          <w:szCs w:val="21"/>
          <w:lang w:eastAsia="ru-RU"/>
        </w:rPr>
        <w:t>Обратный</w:t>
      </w:r>
      <w:r w:rsidRPr="00CE6771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6A9955"/>
          <w:sz w:val="21"/>
          <w:szCs w:val="21"/>
          <w:lang w:eastAsia="ru-RU"/>
        </w:rPr>
        <w:t>ход</w:t>
      </w:r>
    </w:p>
    <w:p w14:paraId="54F23F9A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_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6C7EEA7B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BF67455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_vals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_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18D9C044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4B1ACF1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E6771">
        <w:rPr>
          <w:rFonts w:ascii="Consolas" w:eastAsia="Times New Roman" w:hAnsi="Consolas"/>
          <w:color w:val="6A9955"/>
          <w:sz w:val="21"/>
          <w:szCs w:val="21"/>
          <w:lang w:eastAsia="ru-RU"/>
        </w:rPr>
        <w:t># c0 и cn по краям равны нулю (условие натурального сплайна)</w:t>
      </w:r>
    </w:p>
    <w:p w14:paraId="5F449B40" w14:textId="77777777" w:rsidR="00CE6771" w:rsidRPr="001C7789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</w:t>
      </w:r>
      <w:r w:rsidRPr="001C7789">
        <w:rPr>
          <w:rFonts w:ascii="Consolas" w:eastAsia="Times New Roman" w:hAnsi="Consolas"/>
          <w:color w:val="9CDCFE"/>
          <w:sz w:val="21"/>
          <w:szCs w:val="21"/>
          <w:lang w:eastAsia="ru-RU"/>
        </w:rPr>
        <w:t>_</w:t>
      </w:r>
      <w:proofErr w:type="spellStart"/>
      <w:proofErr w:type="gramStart"/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proofErr w:type="spellEnd"/>
      <w:proofErr w:type="gramEnd"/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[</w:t>
      </w:r>
      <w:r w:rsidRPr="001C7789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] </w:t>
      </w:r>
      <w:r w:rsidRPr="001C7789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7789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</w:p>
    <w:p w14:paraId="6604D046" w14:textId="77777777" w:rsidR="00CE6771" w:rsidRPr="001C7789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</w:t>
      </w:r>
      <w:r w:rsidRPr="001C7789">
        <w:rPr>
          <w:rFonts w:ascii="Consolas" w:eastAsia="Times New Roman" w:hAnsi="Consolas"/>
          <w:color w:val="9CDCFE"/>
          <w:sz w:val="21"/>
          <w:szCs w:val="21"/>
          <w:lang w:eastAsia="ru-RU"/>
        </w:rPr>
        <w:t>_</w:t>
      </w:r>
      <w:proofErr w:type="spellStart"/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proofErr w:type="spellEnd"/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[</w:t>
      </w:r>
      <w:r w:rsidRPr="0054128D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] </w:t>
      </w:r>
      <w:r w:rsidRPr="001C7789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7789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</w:p>
    <w:p w14:paraId="61B6E817" w14:textId="77777777" w:rsidR="00CE6771" w:rsidRPr="001C7789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40F2B251" w14:textId="77777777" w:rsidR="00CE6771" w:rsidRPr="001C7789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C7789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# </w:t>
      </w:r>
      <w:r w:rsidRPr="00CE6771">
        <w:rPr>
          <w:rFonts w:ascii="Consolas" w:eastAsia="Times New Roman" w:hAnsi="Consolas"/>
          <w:color w:val="6A9955"/>
          <w:sz w:val="21"/>
          <w:szCs w:val="21"/>
          <w:lang w:eastAsia="ru-RU"/>
        </w:rPr>
        <w:t>Вычисляем</w:t>
      </w:r>
      <w:r w:rsidRPr="001C7789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 </w:t>
      </w:r>
      <w:r w:rsidRPr="00CE6771">
        <w:rPr>
          <w:rFonts w:ascii="Consolas" w:eastAsia="Times New Roman" w:hAnsi="Consolas"/>
          <w:color w:val="6A9955"/>
          <w:sz w:val="21"/>
          <w:szCs w:val="21"/>
          <w:lang w:eastAsia="ru-RU"/>
        </w:rPr>
        <w:t>коэффициенты</w:t>
      </w:r>
      <w:r w:rsidRPr="001C7789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 </w:t>
      </w:r>
      <w:r w:rsidRPr="0054128D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a</w:t>
      </w:r>
      <w:r w:rsidRPr="001C7789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, </w:t>
      </w:r>
      <w:r w:rsidRPr="0054128D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b</w:t>
      </w:r>
      <w:r w:rsidRPr="001C7789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, </w:t>
      </w:r>
      <w:r w:rsidRPr="0054128D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d</w:t>
      </w:r>
    </w:p>
    <w:p w14:paraId="39AF9FD9" w14:textId="77777777" w:rsidR="00CE6771" w:rsidRPr="001C7789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C7789">
        <w:rPr>
          <w:rFonts w:ascii="Consolas" w:eastAsia="Times New Roman" w:hAnsi="Consolas"/>
          <w:color w:val="9CDCFE"/>
          <w:sz w:val="21"/>
          <w:szCs w:val="21"/>
          <w:lang w:eastAsia="ru-RU"/>
        </w:rPr>
        <w:t>_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</w:t>
      </w:r>
      <w:proofErr w:type="spellEnd"/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C7789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[]</w:t>
      </w:r>
    </w:p>
    <w:p w14:paraId="21941A2E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_coeff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]</w:t>
      </w:r>
    </w:p>
    <w:p w14:paraId="49BD2217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_coeff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]</w:t>
      </w:r>
    </w:p>
    <w:p w14:paraId="77D19BDA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F54EFAF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387BDF39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i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032F4E99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i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_vals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48E70299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i_prev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_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615B7835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i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i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i_prev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D1F64D2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i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i_prev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i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86B7E6B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</w:p>
    <w:p w14:paraId="1EDD9635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i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5D81FBC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_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i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F4636C7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CE6771">
        <w:rPr>
          <w:rFonts w:ascii="Consolas" w:eastAsia="Times New Roman" w:hAnsi="Consolas"/>
          <w:color w:val="9CDCFE"/>
          <w:sz w:val="21"/>
          <w:szCs w:val="21"/>
          <w:lang w:eastAsia="ru-RU"/>
        </w:rPr>
        <w:t>d_coeff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eastAsia="ru-RU"/>
        </w:rPr>
        <w:t>append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CE6771">
        <w:rPr>
          <w:rFonts w:ascii="Consolas" w:eastAsia="Times New Roman" w:hAnsi="Consolas"/>
          <w:color w:val="9CDCFE"/>
          <w:sz w:val="21"/>
          <w:szCs w:val="21"/>
          <w:lang w:eastAsia="ru-RU"/>
        </w:rPr>
        <w:t>di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03B05513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1EBC7925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E6771">
        <w:rPr>
          <w:rFonts w:ascii="Consolas" w:eastAsia="Times New Roman" w:hAnsi="Consolas"/>
          <w:color w:val="6A9955"/>
          <w:sz w:val="21"/>
          <w:szCs w:val="21"/>
          <w:lang w:eastAsia="ru-RU"/>
        </w:rPr>
        <w:t># Найдём нужный интервал</w:t>
      </w:r>
    </w:p>
    <w:p w14:paraId="3F803F9B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3614FBDE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CE677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star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:</w:t>
      </w:r>
    </w:p>
    <w:p w14:paraId="5E0F5654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star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0D6FB6D3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CE6771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S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</w:p>
    <w:p w14:paraId="11C57C1F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            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_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</w:p>
    <w:p w14:paraId="60375EF7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            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_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</w:p>
    <w:p w14:paraId="4743224A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            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_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58754AF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CE677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CE677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S</w:t>
      </w:r>
      <w:proofErr w:type="spellEnd"/>
      <w:r w:rsidRPr="00CE677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(</w:t>
      </w:r>
      <w:r w:rsidRPr="00CE677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star</w:t>
      </w:r>
      <w:proofErr w:type="spellEnd"/>
      <w:r w:rsidRPr="00CE677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CE677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) = </w:t>
      </w:r>
      <w:r w:rsidRPr="00CE677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CE6771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S</w:t>
      </w:r>
      <w:r w:rsidRPr="00CE677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CE677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3C8BBAD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CE6771">
        <w:rPr>
          <w:rFonts w:ascii="Consolas" w:eastAsia="Times New Roman" w:hAnsi="Consolas"/>
          <w:color w:val="C586C0"/>
          <w:sz w:val="21"/>
          <w:szCs w:val="21"/>
          <w:lang w:eastAsia="ru-RU"/>
        </w:rPr>
        <w:t>break</w:t>
      </w:r>
    </w:p>
    <w:p w14:paraId="26D4D0AA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4D55C40D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E6771">
        <w:rPr>
          <w:rFonts w:ascii="Consolas" w:eastAsia="Times New Roman" w:hAnsi="Consolas"/>
          <w:color w:val="6A9955"/>
          <w:sz w:val="21"/>
          <w:szCs w:val="21"/>
          <w:lang w:eastAsia="ru-RU"/>
        </w:rPr>
        <w:t># Построение графика</w:t>
      </w:r>
    </w:p>
    <w:p w14:paraId="6E4F0CB3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E6771">
        <w:rPr>
          <w:rFonts w:ascii="Consolas" w:eastAsia="Times New Roman" w:hAnsi="Consolas"/>
          <w:color w:val="9CDCFE"/>
          <w:sz w:val="21"/>
          <w:szCs w:val="21"/>
          <w:lang w:eastAsia="ru-RU"/>
        </w:rPr>
        <w:t>points_x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[]</w:t>
      </w:r>
    </w:p>
    <w:p w14:paraId="69A71108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oints_y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]</w:t>
      </w:r>
    </w:p>
    <w:p w14:paraId="49455039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3237F44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3D5FE0B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437F912A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f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0FF0C654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22F5330C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_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_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33B4257B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_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_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210EBC86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_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_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f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4D63162E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</w:p>
    <w:p w14:paraId="6D56B0B5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tep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1</w:t>
      </w:r>
    </w:p>
    <w:p w14:paraId="31C61354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</w:p>
    <w:p w14:paraId="16E055DC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CE6771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hile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f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374A9251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</w:p>
    <w:p w14:paraId="42DC0C83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_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_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_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_i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</w:t>
      </w:r>
    </w:p>
    <w:p w14:paraId="0ED8C453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oints_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CF0699D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oints_</w:t>
      </w:r>
      <w:proofErr w:type="gram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E106E20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tep</w:t>
      </w:r>
    </w:p>
    <w:p w14:paraId="775D7D0A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892EA68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igure</w:t>
      </w:r>
      <w:proofErr w:type="spellEnd"/>
      <w:proofErr w:type="gram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gsize</w:t>
      </w:r>
      <w:proofErr w:type="spellEnd"/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8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5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173788B3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</w:t>
      </w:r>
      <w:proofErr w:type="spellEnd"/>
      <w:proofErr w:type="gram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oints_x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oints_y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abel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Cubic spline'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or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blue'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8840A9A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catter</w:t>
      </w:r>
      <w:proofErr w:type="spellEnd"/>
      <w:proofErr w:type="gram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or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red'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abel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Data points'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C978C0B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catter</w:t>
      </w:r>
      <w:proofErr w:type="spellEnd"/>
      <w:proofErr w:type="gram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[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star</w:t>
      </w:r>
      <w:proofErr w:type="spell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, [</w:t>
      </w:r>
      <w:r w:rsidRPr="00CE6771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S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,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or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green'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80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zorder</w:t>
      </w:r>
      <w:proofErr w:type="spellEnd"/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E6771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5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abel</w:t>
      </w:r>
      <w:r w:rsidRPr="00CE6771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proofErr w:type="spellStart"/>
      <w:r w:rsidRPr="00CE677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CE677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S</w:t>
      </w:r>
      <w:proofErr w:type="spellEnd"/>
      <w:r w:rsidRPr="00CE677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(</w:t>
      </w:r>
      <w:r w:rsidRPr="00CE677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CE6771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star</w:t>
      </w:r>
      <w:proofErr w:type="spellEnd"/>
      <w:r w:rsidRPr="00CE677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CE677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) = </w:t>
      </w:r>
      <w:r w:rsidRPr="00CE677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CE6771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S</w:t>
      </w:r>
      <w:r w:rsidRPr="00CE677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:.5f}</w:t>
      </w:r>
      <w:r w:rsidRPr="00CE677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CE42A29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title</w:t>
      </w:r>
      <w:proofErr w:type="spellEnd"/>
      <w:proofErr w:type="gram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CE677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Natural Cubic Spline Interpolation'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8322828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xlabel</w:t>
      </w:r>
      <w:proofErr w:type="spellEnd"/>
      <w:proofErr w:type="gram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CE677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x'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73B6863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ylabel</w:t>
      </w:r>
      <w:proofErr w:type="spellEnd"/>
      <w:proofErr w:type="gram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CE6771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S(x)'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D208058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gend</w:t>
      </w:r>
      <w:proofErr w:type="spellEnd"/>
      <w:proofErr w:type="gram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72E89CC3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CE6771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rid</w:t>
      </w:r>
      <w:proofErr w:type="spellEnd"/>
      <w:proofErr w:type="gramEnd"/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CE6771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  <w:r w:rsidRPr="00CE6771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0D2DB26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E6771">
        <w:rPr>
          <w:rFonts w:ascii="Consolas" w:eastAsia="Times New Roman" w:hAnsi="Consolas"/>
          <w:color w:val="4EC9B0"/>
          <w:sz w:val="21"/>
          <w:szCs w:val="21"/>
          <w:lang w:eastAsia="ru-RU"/>
        </w:rPr>
        <w:t>plt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>.</w:t>
      </w:r>
      <w:r w:rsidRPr="00CE6771">
        <w:rPr>
          <w:rFonts w:ascii="Consolas" w:eastAsia="Times New Roman" w:hAnsi="Consolas"/>
          <w:color w:val="DCDCAA"/>
          <w:sz w:val="21"/>
          <w:szCs w:val="21"/>
          <w:lang w:eastAsia="ru-RU"/>
        </w:rPr>
        <w:t>show</w:t>
      </w:r>
      <w:r w:rsidRPr="00CE6771">
        <w:rPr>
          <w:rFonts w:ascii="Consolas" w:eastAsia="Times New Roman" w:hAnsi="Consolas"/>
          <w:color w:val="CCCCCC"/>
          <w:sz w:val="21"/>
          <w:szCs w:val="21"/>
          <w:lang w:eastAsia="ru-RU"/>
        </w:rPr>
        <w:t>()</w:t>
      </w:r>
    </w:p>
    <w:p w14:paraId="142E39D1" w14:textId="77777777" w:rsidR="00CE6771" w:rsidRPr="00CE6771" w:rsidRDefault="00CE6771" w:rsidP="00CE6771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0D347D8E" w14:textId="31C15DFE" w:rsidR="008729D4" w:rsidRDefault="008729D4" w:rsidP="008729D4"/>
    <w:p w14:paraId="623FB5F5" w14:textId="41346C4B" w:rsidR="008729D4" w:rsidRDefault="008729D4" w:rsidP="008729D4"/>
    <w:p w14:paraId="132B4F7E" w14:textId="29EDE973" w:rsidR="008729D4" w:rsidRDefault="008729D4" w:rsidP="008729D4">
      <w:r>
        <w:t>Вывод программы:</w:t>
      </w:r>
    </w:p>
    <w:p w14:paraId="7465147F" w14:textId="67465CAF" w:rsidR="008630D6" w:rsidRDefault="00CE6771" w:rsidP="00D65449">
      <w:r>
        <w:rPr>
          <w:noProof/>
        </w:rPr>
        <w:lastRenderedPageBreak/>
        <w:drawing>
          <wp:inline distT="0" distB="0" distL="0" distR="0" wp14:anchorId="0B769517" wp14:editId="2061E978">
            <wp:extent cx="5940425" cy="4185285"/>
            <wp:effectExtent l="0" t="0" r="3175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85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E9957" w14:textId="7212EEE6" w:rsidR="00CE6771" w:rsidRPr="00D65449" w:rsidRDefault="00CE6771" w:rsidP="00D65449">
      <w:r w:rsidRPr="00CE6771">
        <w:t>S(1.5) = 0.7108741517857143</w:t>
      </w:r>
    </w:p>
    <w:p w14:paraId="56572D5D" w14:textId="34128085" w:rsidR="00CF4A32" w:rsidRPr="0054128D" w:rsidRDefault="00CF4A32" w:rsidP="00C226BE">
      <w:pPr>
        <w:pStyle w:val="Heading2"/>
        <w:spacing w:before="0" w:line="240" w:lineRule="auto"/>
        <w:rPr>
          <w:sz w:val="48"/>
          <w:szCs w:val="48"/>
        </w:rPr>
      </w:pPr>
      <w:bookmarkStart w:id="12" w:name="_Toc197994961"/>
      <w:r w:rsidRPr="0054128D">
        <w:rPr>
          <w:sz w:val="48"/>
          <w:szCs w:val="48"/>
        </w:rPr>
        <w:t>3.3 Для таблично заданной функции путем решения нормальной системы МНК найти приближающие многочлены</w:t>
      </w:r>
      <w:bookmarkEnd w:id="12"/>
    </w:p>
    <w:p w14:paraId="44D94FB9" w14:textId="345C8D79" w:rsidR="003314A2" w:rsidRDefault="003314A2" w:rsidP="003314A2"/>
    <w:p w14:paraId="5DAC3505" w14:textId="168C035B" w:rsidR="00CE69D1" w:rsidRDefault="00CE69D1" w:rsidP="00CE69D1">
      <w:pPr>
        <w:ind w:firstLine="708"/>
        <w:rPr>
          <w:sz w:val="24"/>
        </w:rPr>
      </w:pPr>
      <w:r>
        <w:rPr>
          <w:sz w:val="24"/>
        </w:rPr>
        <w:t xml:space="preserve">Для таблично заданной функции путем решения нормальной системы МНК найти приближающие многочлены </w:t>
      </w:r>
      <w:r>
        <w:rPr>
          <w:sz w:val="24"/>
          <w:lang w:val="en-US"/>
        </w:rPr>
        <w:t>a</w:t>
      </w:r>
      <w:r>
        <w:rPr>
          <w:sz w:val="24"/>
        </w:rPr>
        <w:t>) 1-ой  и б) 2-ой степени. Для каждого из приближающих многочленов вычислить сумму квадратов ошибок. Построить графики приближаемой функции и приближающих многочленов.</w:t>
      </w:r>
    </w:p>
    <w:p w14:paraId="14696E96" w14:textId="4824DA1F" w:rsidR="00CE69D1" w:rsidRDefault="00CE69D1" w:rsidP="00CE69D1">
      <w:pPr>
        <w:ind w:firstLine="708"/>
        <w:rPr>
          <w:sz w:val="24"/>
        </w:rPr>
      </w:pPr>
      <w:r>
        <w:rPr>
          <w:sz w:val="24"/>
        </w:rPr>
        <w:t>Условие: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93"/>
        <w:gridCol w:w="1227"/>
        <w:gridCol w:w="1227"/>
        <w:gridCol w:w="1227"/>
        <w:gridCol w:w="1227"/>
        <w:gridCol w:w="1227"/>
        <w:gridCol w:w="1227"/>
      </w:tblGrid>
      <w:tr w:rsidR="00CE69D1" w14:paraId="0A8D426D" w14:textId="77777777" w:rsidTr="002471AB">
        <w:tc>
          <w:tcPr>
            <w:tcW w:w="693" w:type="dxa"/>
          </w:tcPr>
          <w:p w14:paraId="5F1AE101" w14:textId="77777777" w:rsidR="00CE69D1" w:rsidRDefault="00CE69D1" w:rsidP="002471AB">
            <w:pPr>
              <w:pStyle w:val="PlainText"/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139" w:dyaOrig="260" w14:anchorId="3BFEC4C2">
                <v:shape id="_x0000_i1050" type="#_x0000_t75" style="width:7.2pt;height:13.2pt" o:ole="" fillcolor="window">
                  <v:imagedata r:id="rId61" o:title=""/>
                </v:shape>
                <o:OLEObject Type="Embed" ProgID="Equation.3" ShapeID="_x0000_i1050" DrawAspect="Content" ObjectID="_1810025085" r:id="rId62"/>
              </w:object>
            </w:r>
          </w:p>
        </w:tc>
        <w:tc>
          <w:tcPr>
            <w:tcW w:w="1227" w:type="dxa"/>
          </w:tcPr>
          <w:p w14:paraId="2536DC4D" w14:textId="77777777" w:rsidR="00CE69D1" w:rsidRDefault="00CE69D1" w:rsidP="002471AB">
            <w:pPr>
              <w:pStyle w:val="PlainText"/>
              <w:jc w:val="center"/>
            </w:pPr>
            <w:r>
              <w:t>0</w:t>
            </w:r>
          </w:p>
        </w:tc>
        <w:tc>
          <w:tcPr>
            <w:tcW w:w="1227" w:type="dxa"/>
          </w:tcPr>
          <w:p w14:paraId="44AE2FE4" w14:textId="77777777" w:rsidR="00CE69D1" w:rsidRDefault="00CE69D1" w:rsidP="002471AB">
            <w:pPr>
              <w:pStyle w:val="PlainText"/>
              <w:jc w:val="center"/>
            </w:pPr>
            <w:r>
              <w:t>1</w:t>
            </w:r>
          </w:p>
        </w:tc>
        <w:tc>
          <w:tcPr>
            <w:tcW w:w="1227" w:type="dxa"/>
          </w:tcPr>
          <w:p w14:paraId="69702753" w14:textId="77777777" w:rsidR="00CE69D1" w:rsidRDefault="00CE69D1" w:rsidP="002471AB">
            <w:pPr>
              <w:pStyle w:val="PlainText"/>
              <w:jc w:val="center"/>
            </w:pPr>
            <w:r>
              <w:t>2</w:t>
            </w:r>
          </w:p>
        </w:tc>
        <w:tc>
          <w:tcPr>
            <w:tcW w:w="1227" w:type="dxa"/>
          </w:tcPr>
          <w:p w14:paraId="0EA191C4" w14:textId="77777777" w:rsidR="00CE69D1" w:rsidRDefault="00CE69D1" w:rsidP="002471AB">
            <w:pPr>
              <w:pStyle w:val="PlainText"/>
              <w:jc w:val="center"/>
            </w:pPr>
            <w:r>
              <w:t>3</w:t>
            </w:r>
          </w:p>
        </w:tc>
        <w:tc>
          <w:tcPr>
            <w:tcW w:w="1227" w:type="dxa"/>
          </w:tcPr>
          <w:p w14:paraId="6761D448" w14:textId="77777777" w:rsidR="00CE69D1" w:rsidRDefault="00CE69D1" w:rsidP="002471AB">
            <w:pPr>
              <w:pStyle w:val="PlainText"/>
              <w:jc w:val="center"/>
            </w:pPr>
            <w:r>
              <w:t>4</w:t>
            </w:r>
          </w:p>
        </w:tc>
        <w:tc>
          <w:tcPr>
            <w:tcW w:w="1227" w:type="dxa"/>
          </w:tcPr>
          <w:p w14:paraId="2F19C452" w14:textId="77777777" w:rsidR="00CE69D1" w:rsidRDefault="00CE69D1" w:rsidP="002471AB">
            <w:pPr>
              <w:pStyle w:val="PlainText"/>
              <w:jc w:val="center"/>
            </w:pPr>
            <w:r>
              <w:t>5</w:t>
            </w:r>
          </w:p>
        </w:tc>
      </w:tr>
      <w:tr w:rsidR="00CE69D1" w14:paraId="5A25AFE4" w14:textId="77777777" w:rsidTr="002471AB">
        <w:tc>
          <w:tcPr>
            <w:tcW w:w="693" w:type="dxa"/>
          </w:tcPr>
          <w:p w14:paraId="683A11C2" w14:textId="77777777" w:rsidR="00CE69D1" w:rsidRDefault="00CE69D1" w:rsidP="002471AB">
            <w:pPr>
              <w:pStyle w:val="PlainText"/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240" w:dyaOrig="360" w14:anchorId="37CF28DC">
                <v:shape id="_x0000_i1051" type="#_x0000_t75" style="width:12pt;height:18pt" o:ole="" fillcolor="window">
                  <v:imagedata r:id="rId63" o:title=""/>
                </v:shape>
                <o:OLEObject Type="Embed" ProgID="Equation.3" ShapeID="_x0000_i1051" DrawAspect="Content" ObjectID="_1810025086" r:id="rId64"/>
              </w:object>
            </w:r>
          </w:p>
        </w:tc>
        <w:tc>
          <w:tcPr>
            <w:tcW w:w="1227" w:type="dxa"/>
          </w:tcPr>
          <w:p w14:paraId="16C8283B" w14:textId="77777777" w:rsidR="00CE69D1" w:rsidRDefault="00CE69D1" w:rsidP="002471AB">
            <w:pPr>
              <w:pStyle w:val="PlainText"/>
              <w:jc w:val="center"/>
            </w:pPr>
            <w:r>
              <w:t>-1.0</w:t>
            </w:r>
          </w:p>
        </w:tc>
        <w:tc>
          <w:tcPr>
            <w:tcW w:w="1227" w:type="dxa"/>
          </w:tcPr>
          <w:p w14:paraId="17BC105D" w14:textId="77777777" w:rsidR="00CE69D1" w:rsidRDefault="00CE69D1" w:rsidP="002471AB">
            <w:pPr>
              <w:pStyle w:val="PlainText"/>
              <w:jc w:val="center"/>
            </w:pPr>
            <w:r>
              <w:t>0.0</w:t>
            </w:r>
          </w:p>
        </w:tc>
        <w:tc>
          <w:tcPr>
            <w:tcW w:w="1227" w:type="dxa"/>
          </w:tcPr>
          <w:p w14:paraId="24CC8AB7" w14:textId="77777777" w:rsidR="00CE69D1" w:rsidRDefault="00CE69D1" w:rsidP="002471AB">
            <w:pPr>
              <w:pStyle w:val="PlainText"/>
              <w:jc w:val="center"/>
            </w:pPr>
            <w:r>
              <w:t>1.0</w:t>
            </w:r>
          </w:p>
        </w:tc>
        <w:tc>
          <w:tcPr>
            <w:tcW w:w="1227" w:type="dxa"/>
          </w:tcPr>
          <w:p w14:paraId="55F25A88" w14:textId="77777777" w:rsidR="00CE69D1" w:rsidRDefault="00CE69D1" w:rsidP="002471AB">
            <w:pPr>
              <w:pStyle w:val="PlainText"/>
              <w:jc w:val="center"/>
            </w:pPr>
            <w:r>
              <w:t>2.0</w:t>
            </w:r>
          </w:p>
        </w:tc>
        <w:tc>
          <w:tcPr>
            <w:tcW w:w="1227" w:type="dxa"/>
          </w:tcPr>
          <w:p w14:paraId="4D87FB42" w14:textId="77777777" w:rsidR="00CE69D1" w:rsidRDefault="00CE69D1" w:rsidP="002471AB">
            <w:pPr>
              <w:pStyle w:val="PlainText"/>
              <w:jc w:val="center"/>
            </w:pPr>
            <w:r>
              <w:t>3.0</w:t>
            </w:r>
          </w:p>
        </w:tc>
        <w:tc>
          <w:tcPr>
            <w:tcW w:w="1227" w:type="dxa"/>
          </w:tcPr>
          <w:p w14:paraId="74BEE35F" w14:textId="77777777" w:rsidR="00CE69D1" w:rsidRDefault="00CE69D1" w:rsidP="002471AB">
            <w:pPr>
              <w:pStyle w:val="PlainText"/>
              <w:jc w:val="center"/>
            </w:pPr>
            <w:r>
              <w:t>4.0</w:t>
            </w:r>
          </w:p>
        </w:tc>
      </w:tr>
      <w:tr w:rsidR="00CE69D1" w14:paraId="494CF0A3" w14:textId="77777777" w:rsidTr="002471AB">
        <w:tc>
          <w:tcPr>
            <w:tcW w:w="693" w:type="dxa"/>
          </w:tcPr>
          <w:p w14:paraId="72D9ABBF" w14:textId="77777777" w:rsidR="00CE69D1" w:rsidRDefault="00CE69D1" w:rsidP="002471AB">
            <w:pPr>
              <w:pStyle w:val="PlainText"/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260" w:dyaOrig="360" w14:anchorId="215F465B">
                <v:shape id="_x0000_i1052" type="#_x0000_t75" style="width:13.2pt;height:18pt" o:ole="" fillcolor="window">
                  <v:imagedata r:id="rId65" o:title=""/>
                </v:shape>
                <o:OLEObject Type="Embed" ProgID="Equation.3" ShapeID="_x0000_i1052" DrawAspect="Content" ObjectID="_1810025087" r:id="rId66"/>
              </w:object>
            </w:r>
          </w:p>
        </w:tc>
        <w:tc>
          <w:tcPr>
            <w:tcW w:w="1227" w:type="dxa"/>
          </w:tcPr>
          <w:p w14:paraId="239EAA23" w14:textId="77777777" w:rsidR="00CE69D1" w:rsidRDefault="00CE69D1" w:rsidP="002471AB">
            <w:pPr>
              <w:pStyle w:val="PlainText"/>
              <w:jc w:val="center"/>
            </w:pPr>
            <w:r>
              <w:t>0.86603</w:t>
            </w:r>
          </w:p>
        </w:tc>
        <w:tc>
          <w:tcPr>
            <w:tcW w:w="1227" w:type="dxa"/>
          </w:tcPr>
          <w:p w14:paraId="18F1BBFC" w14:textId="77777777" w:rsidR="00CE69D1" w:rsidRDefault="00CE69D1" w:rsidP="002471AB">
            <w:pPr>
              <w:pStyle w:val="PlainText"/>
              <w:jc w:val="center"/>
            </w:pPr>
            <w:r>
              <w:t>1.0</w:t>
            </w:r>
          </w:p>
        </w:tc>
        <w:tc>
          <w:tcPr>
            <w:tcW w:w="1227" w:type="dxa"/>
          </w:tcPr>
          <w:p w14:paraId="0CC58007" w14:textId="77777777" w:rsidR="00CE69D1" w:rsidRDefault="00CE69D1" w:rsidP="002471AB">
            <w:pPr>
              <w:pStyle w:val="PlainText"/>
              <w:jc w:val="center"/>
            </w:pPr>
            <w:r>
              <w:t>0.86603</w:t>
            </w:r>
          </w:p>
        </w:tc>
        <w:tc>
          <w:tcPr>
            <w:tcW w:w="1227" w:type="dxa"/>
          </w:tcPr>
          <w:p w14:paraId="0FCD38FB" w14:textId="77777777" w:rsidR="00CE69D1" w:rsidRDefault="00CE69D1" w:rsidP="002471AB">
            <w:pPr>
              <w:pStyle w:val="PlainText"/>
              <w:jc w:val="center"/>
            </w:pPr>
            <w:r>
              <w:t>0.50</w:t>
            </w:r>
          </w:p>
        </w:tc>
        <w:tc>
          <w:tcPr>
            <w:tcW w:w="1227" w:type="dxa"/>
          </w:tcPr>
          <w:p w14:paraId="4F0F9DA5" w14:textId="77777777" w:rsidR="00CE69D1" w:rsidRDefault="00CE69D1" w:rsidP="002471AB">
            <w:pPr>
              <w:pStyle w:val="PlainText"/>
              <w:jc w:val="center"/>
            </w:pPr>
            <w:r>
              <w:rPr>
                <w:lang w:val="en-US"/>
              </w:rPr>
              <w:t>0.0</w:t>
            </w:r>
          </w:p>
        </w:tc>
        <w:tc>
          <w:tcPr>
            <w:tcW w:w="1227" w:type="dxa"/>
          </w:tcPr>
          <w:p w14:paraId="251FA014" w14:textId="77777777" w:rsidR="00CE69D1" w:rsidRDefault="00CE69D1" w:rsidP="002471AB">
            <w:pPr>
              <w:pStyle w:val="PlainText"/>
              <w:jc w:val="center"/>
            </w:pPr>
            <w:r>
              <w:t>-0.50</w:t>
            </w:r>
          </w:p>
        </w:tc>
      </w:tr>
    </w:tbl>
    <w:p w14:paraId="48D0B585" w14:textId="77777777" w:rsidR="00CE69D1" w:rsidRPr="00CE69D1" w:rsidRDefault="00CE69D1" w:rsidP="00CE69D1">
      <w:pPr>
        <w:ind w:firstLine="708"/>
      </w:pPr>
    </w:p>
    <w:p w14:paraId="6E53833C" w14:textId="6F0C6774" w:rsidR="003314A2" w:rsidRDefault="003314A2" w:rsidP="003314A2"/>
    <w:p w14:paraId="5EE37240" w14:textId="77777777" w:rsidR="00283EDD" w:rsidRDefault="00283EDD" w:rsidP="00283EDD">
      <w:pPr>
        <w:pStyle w:val="Text"/>
        <w:widowControl w:val="0"/>
        <w:tabs>
          <w:tab w:val="clear" w:pos="8505"/>
          <w:tab w:val="left" w:pos="709"/>
        </w:tabs>
        <w:spacing w:line="360" w:lineRule="auto"/>
        <w:ind w:firstLine="0"/>
        <w:rPr>
          <w:szCs w:val="28"/>
          <w:lang w:val="en-US"/>
        </w:rPr>
      </w:pPr>
      <w:r>
        <w:rPr>
          <w:szCs w:val="28"/>
        </w:rPr>
        <w:t>Алгоритм нахождения приближающих многочленов</w:t>
      </w:r>
      <w:r>
        <w:rPr>
          <w:szCs w:val="28"/>
          <w:lang w:val="en-US"/>
        </w:rPr>
        <w:t>:</w:t>
      </w:r>
    </w:p>
    <w:p w14:paraId="56A2E282" w14:textId="314C439B" w:rsidR="00283EDD" w:rsidRDefault="00283EDD" w:rsidP="00283EDD">
      <w:pPr>
        <w:pStyle w:val="Text"/>
        <w:widowControl w:val="0"/>
        <w:numPr>
          <w:ilvl w:val="2"/>
          <w:numId w:val="23"/>
        </w:numPr>
        <w:tabs>
          <w:tab w:val="clear" w:pos="8505"/>
          <w:tab w:val="left" w:pos="709"/>
        </w:tabs>
        <w:spacing w:line="360" w:lineRule="auto"/>
        <w:rPr>
          <w:szCs w:val="28"/>
          <w:lang w:val="en-US"/>
        </w:rPr>
      </w:pPr>
      <w:r>
        <w:rPr>
          <w:szCs w:val="28"/>
        </w:rPr>
        <w:t>Составляем матрицу следующей системы</w:t>
      </w:r>
      <w:r>
        <w:rPr>
          <w:szCs w:val="28"/>
          <w:lang w:val="en-US"/>
        </w:rPr>
        <w:t>:</w:t>
      </w:r>
    </w:p>
    <w:p w14:paraId="55CA6EBE" w14:textId="6D86A396" w:rsidR="0088674A" w:rsidRPr="0088674A" w:rsidRDefault="0088674A" w:rsidP="0088674A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</w:rPr>
      </w:pPr>
      <w:r>
        <w:rPr>
          <w:szCs w:val="28"/>
        </w:rPr>
        <w:lastRenderedPageBreak/>
        <w:t>Для 1-ой степени:</w:t>
      </w:r>
    </w:p>
    <w:p w14:paraId="41D86639" w14:textId="77777777" w:rsidR="00283EDD" w:rsidRPr="000E1885" w:rsidRDefault="001C7789" w:rsidP="00283EDD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N+1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j=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sub>
                  </m:sSub>
                </m:e>
              </m:nary>
            </m:e>
          </m:nary>
        </m:oMath>
      </m:oMathPara>
    </w:p>
    <w:p w14:paraId="25D6801C" w14:textId="613EB284" w:rsidR="00283EDD" w:rsidRPr="0088674A" w:rsidRDefault="001C7789" w:rsidP="00283EDD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j=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j=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Cs w:val="28"/>
                  <w:lang w:val="en-US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sub>
                  </m:sSub>
                </m:e>
              </m:nary>
            </m:e>
          </m:nary>
        </m:oMath>
      </m:oMathPara>
    </w:p>
    <w:p w14:paraId="3D536A10" w14:textId="18A99005" w:rsidR="0088674A" w:rsidRDefault="0088674A" w:rsidP="00283EDD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</w:rPr>
      </w:pPr>
      <w:r>
        <w:rPr>
          <w:szCs w:val="28"/>
        </w:rPr>
        <w:t>Для 2-ой степени:</w:t>
      </w:r>
    </w:p>
    <w:p w14:paraId="6B1CFECD" w14:textId="77777777" w:rsidR="0088674A" w:rsidRPr="000E1885" w:rsidRDefault="001C7789" w:rsidP="0088674A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N+1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j=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b>
              </m:sSub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e>
              </m:nary>
              <m:r>
                <w:rPr>
                  <w:rFonts w:ascii="Cambria Math" w:hAnsi="Cambria Math"/>
                  <w:szCs w:val="28"/>
                  <w:lang w:val="en-US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sub>
                  </m:sSub>
                </m:e>
              </m:nary>
            </m:e>
          </m:nary>
        </m:oMath>
      </m:oMathPara>
    </w:p>
    <w:p w14:paraId="526801BF" w14:textId="77777777" w:rsidR="0088674A" w:rsidRPr="000E1885" w:rsidRDefault="001C7789" w:rsidP="0088674A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j=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j=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b>
              </m:sSub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bSup>
                </m:e>
              </m:nary>
              <m:r>
                <w:rPr>
                  <w:rFonts w:ascii="Cambria Math" w:hAnsi="Cambria Math"/>
                  <w:szCs w:val="28"/>
                  <w:lang w:val="en-US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sub>
                  </m:sSub>
                </m:e>
              </m:nary>
            </m:e>
          </m:nary>
        </m:oMath>
      </m:oMathPara>
    </w:p>
    <w:p w14:paraId="7B17DF37" w14:textId="77777777" w:rsidR="0088674A" w:rsidRDefault="001C7789" w:rsidP="0088674A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j=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j=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3</m:t>
                  </m:r>
                </m:sup>
              </m:sSubSup>
              <m:r>
                <w:rPr>
                  <w:rFonts w:ascii="Cambria Math" w:hAnsi="Cambria Math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b>
              </m:sSub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4</m:t>
                      </m:r>
                    </m:sup>
                  </m:sSubSup>
                </m:e>
              </m:nary>
              <m:r>
                <w:rPr>
                  <w:rFonts w:ascii="Cambria Math" w:hAnsi="Cambria Math"/>
                  <w:szCs w:val="28"/>
                  <w:lang w:val="en-US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j=0</m:t>
                  </m:r>
                </m:sub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e>
              </m:nary>
            </m:e>
          </m:nary>
        </m:oMath>
      </m:oMathPara>
    </w:p>
    <w:p w14:paraId="3C06C76A" w14:textId="77777777" w:rsidR="0088674A" w:rsidRDefault="0088674A" w:rsidP="00283EDD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</w:rPr>
      </w:pPr>
    </w:p>
    <w:p w14:paraId="2A5D2CCD" w14:textId="77777777" w:rsidR="0088674A" w:rsidRPr="0088674A" w:rsidRDefault="0088674A" w:rsidP="00283EDD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</w:rPr>
      </w:pPr>
    </w:p>
    <w:p w14:paraId="30FD7F20" w14:textId="0809A6D4" w:rsidR="00283EDD" w:rsidRPr="00D81B0D" w:rsidRDefault="00283EDD" w:rsidP="00283EDD">
      <w:pPr>
        <w:pStyle w:val="Text"/>
        <w:widowControl w:val="0"/>
        <w:numPr>
          <w:ilvl w:val="2"/>
          <w:numId w:val="23"/>
        </w:numPr>
        <w:tabs>
          <w:tab w:val="clear" w:pos="8505"/>
          <w:tab w:val="left" w:pos="709"/>
        </w:tabs>
        <w:spacing w:line="360" w:lineRule="auto"/>
        <w:rPr>
          <w:szCs w:val="28"/>
          <w:lang w:val="en-US"/>
        </w:rPr>
      </w:pPr>
      <w:r>
        <w:rPr>
          <w:szCs w:val="28"/>
        </w:rPr>
        <w:t>Решаем систему методом Крамера</w:t>
      </w:r>
    </w:p>
    <w:p w14:paraId="7551D15A" w14:textId="7CBCEF40" w:rsidR="00D81B0D" w:rsidRPr="00D81B0D" w:rsidRDefault="00D81B0D" w:rsidP="00D81B0D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  <w:lang w:val="en-US"/>
        </w:rPr>
      </w:pPr>
      <w:r>
        <w:rPr>
          <w:szCs w:val="28"/>
        </w:rPr>
        <w:t>Для многочлена 1-ой степени:</w:t>
      </w:r>
    </w:p>
    <w:p w14:paraId="5F83AC07" w14:textId="1E25DD0E" w:rsidR="00D81B0D" w:rsidRPr="00D81B0D" w:rsidRDefault="00D81B0D" w:rsidP="00D81B0D">
      <w:pPr>
        <w:pStyle w:val="Text"/>
        <w:widowControl w:val="0"/>
        <w:spacing w:line="360" w:lineRule="auto"/>
        <w:ind w:left="1440"/>
        <w:rPr>
          <w:rFonts w:ascii="Cambria Math" w:hAnsi="Cambria Math"/>
          <w:szCs w:val="28"/>
          <w:lang w:val="en-US"/>
          <w:oMath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Δ = n·∑xᵢ² - (∑xᵢ)²</m:t>
          </m:r>
        </m:oMath>
      </m:oMathPara>
    </w:p>
    <w:p w14:paraId="596B62AE" w14:textId="0D0F0F0F" w:rsidR="00D81B0D" w:rsidRPr="00D81B0D" w:rsidRDefault="00D81B0D" w:rsidP="00D81B0D">
      <w:pPr>
        <w:pStyle w:val="Text"/>
        <w:widowControl w:val="0"/>
        <w:spacing w:line="360" w:lineRule="auto"/>
        <w:ind w:left="1440"/>
        <w:rPr>
          <w:rFonts w:ascii="Cambria Math" w:hAnsi="Cambria Math"/>
          <w:szCs w:val="28"/>
          <w:lang w:val="en-US"/>
          <w:oMath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Δ₁ = ∑yᵢ·∑xᵢ² - ∑xᵢ·∑xᵢ·yᵢ</m:t>
          </m:r>
        </m:oMath>
      </m:oMathPara>
    </w:p>
    <w:p w14:paraId="07B59AC3" w14:textId="39F9A98B" w:rsidR="00D81B0D" w:rsidRPr="00D81B0D" w:rsidRDefault="00D81B0D" w:rsidP="00D81B0D">
      <w:pPr>
        <w:pStyle w:val="Text"/>
        <w:widowControl w:val="0"/>
        <w:spacing w:line="360" w:lineRule="auto"/>
        <w:ind w:left="1440"/>
        <w:rPr>
          <w:rFonts w:ascii="Cambria Math" w:hAnsi="Cambria Math"/>
          <w:szCs w:val="28"/>
          <w:lang w:val="en-US"/>
          <w:oMath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Δ₂ = n·∑xᵢ·yᵢ - ∑xᵢ·∑yᵢ</m:t>
          </m:r>
        </m:oMath>
      </m:oMathPara>
    </w:p>
    <w:p w14:paraId="5CFECD61" w14:textId="77777777" w:rsidR="00D81B0D" w:rsidRPr="00D81B0D" w:rsidRDefault="00D81B0D" w:rsidP="00D81B0D">
      <w:pPr>
        <w:pStyle w:val="Text"/>
        <w:widowControl w:val="0"/>
        <w:spacing w:line="360" w:lineRule="auto"/>
        <w:ind w:left="1440"/>
        <w:rPr>
          <w:rFonts w:ascii="Cambria Math" w:hAnsi="Cambria Math"/>
          <w:szCs w:val="28"/>
          <w:lang w:val="en-US"/>
          <w:oMath/>
        </w:rPr>
      </w:pPr>
    </w:p>
    <w:p w14:paraId="3619F854" w14:textId="624B2F0D" w:rsidR="00D81B0D" w:rsidRPr="00D81B0D" w:rsidRDefault="00D81B0D" w:rsidP="00D81B0D">
      <w:pPr>
        <w:pStyle w:val="Text"/>
        <w:widowControl w:val="0"/>
        <w:spacing w:line="360" w:lineRule="auto"/>
        <w:ind w:left="1440"/>
        <w:rPr>
          <w:rFonts w:ascii="Cambria Math" w:hAnsi="Cambria Math"/>
          <w:szCs w:val="28"/>
          <w:lang w:val="en-US"/>
          <w:oMath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a = Δ₁ / Δ</m:t>
          </m:r>
        </m:oMath>
      </m:oMathPara>
    </w:p>
    <w:p w14:paraId="2E5ACBE1" w14:textId="76F6CEEE" w:rsidR="00D81B0D" w:rsidRPr="00D81B0D" w:rsidRDefault="00D81B0D" w:rsidP="00D81B0D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b = Δ₂ / Δ</m:t>
          </m:r>
        </m:oMath>
      </m:oMathPara>
    </w:p>
    <w:p w14:paraId="756D68FC" w14:textId="0237C710" w:rsidR="00D81B0D" w:rsidRDefault="00D81B0D" w:rsidP="00D81B0D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</w:rPr>
      </w:pPr>
      <w:r>
        <w:rPr>
          <w:szCs w:val="28"/>
        </w:rPr>
        <w:t>Для многочлена 2-ой степени:</w:t>
      </w:r>
    </w:p>
    <w:p w14:paraId="0465F370" w14:textId="257754C5" w:rsidR="00D81B0D" w:rsidRPr="00D81B0D" w:rsidRDefault="00D81B0D" w:rsidP="00D81B0D">
      <w:pPr>
        <w:pStyle w:val="Text"/>
        <w:widowControl w:val="0"/>
        <w:spacing w:line="360" w:lineRule="auto"/>
        <w:ind w:left="1440"/>
        <w:rPr>
          <w:rFonts w:ascii="Cambria Math" w:hAnsi="Cambria Math"/>
          <w:szCs w:val="28"/>
          <w:oMath/>
        </w:rPr>
      </w:pPr>
      <m:oMathPara>
        <m:oMath>
          <m:r>
            <w:rPr>
              <w:rFonts w:ascii="Cambria Math" w:hAnsi="Cambria Math"/>
              <w:szCs w:val="28"/>
            </w:rPr>
            <m:t>Δₐ = det(</m:t>
          </m:r>
        </m:oMath>
      </m:oMathPara>
    </w:p>
    <w:p w14:paraId="5638D4B2" w14:textId="5EED776E" w:rsidR="00D81B0D" w:rsidRPr="00D81B0D" w:rsidRDefault="00D81B0D" w:rsidP="00D81B0D">
      <w:pPr>
        <w:pStyle w:val="Text"/>
        <w:widowControl w:val="0"/>
        <w:spacing w:line="360" w:lineRule="auto"/>
        <w:ind w:left="1440"/>
        <w:rPr>
          <w:rFonts w:ascii="Cambria Math" w:hAnsi="Cambria Math"/>
          <w:szCs w:val="28"/>
          <w:oMath/>
        </w:rPr>
      </w:pPr>
      <m:oMathPara>
        <m:oMath>
          <m:r>
            <w:rPr>
              <w:rFonts w:ascii="Cambria Math" w:hAnsi="Cambria Math"/>
              <w:szCs w:val="28"/>
            </w:rPr>
            <m:t xml:space="preserve">  [ Σyᵢ      Σxᵢ     Σxᵢ²     ]</m:t>
          </m:r>
        </m:oMath>
      </m:oMathPara>
    </w:p>
    <w:p w14:paraId="5D4495AA" w14:textId="71B35AA9" w:rsidR="00D81B0D" w:rsidRPr="00D81B0D" w:rsidRDefault="00D81B0D" w:rsidP="00D81B0D">
      <w:pPr>
        <w:pStyle w:val="Text"/>
        <w:widowControl w:val="0"/>
        <w:spacing w:line="360" w:lineRule="auto"/>
        <w:ind w:left="1440"/>
        <w:rPr>
          <w:rFonts w:ascii="Cambria Math" w:hAnsi="Cambria Math"/>
          <w:szCs w:val="28"/>
          <w:oMath/>
        </w:rPr>
      </w:pPr>
      <m:oMathPara>
        <m:oMath>
          <m:r>
            <w:rPr>
              <w:rFonts w:ascii="Cambria Math" w:hAnsi="Cambria Math"/>
              <w:szCs w:val="28"/>
            </w:rPr>
            <m:t xml:space="preserve">  [ Σxᵢ yᵢ   Σxᵢ²    Σxᵢ³     ]</m:t>
          </m:r>
        </m:oMath>
      </m:oMathPara>
    </w:p>
    <w:p w14:paraId="2B2E9544" w14:textId="7A4CF6DD" w:rsidR="00D81B0D" w:rsidRPr="00D81B0D" w:rsidRDefault="00D81B0D" w:rsidP="00D81B0D">
      <w:pPr>
        <w:pStyle w:val="Text"/>
        <w:widowControl w:val="0"/>
        <w:spacing w:line="360" w:lineRule="auto"/>
        <w:ind w:left="1440"/>
        <w:rPr>
          <w:rFonts w:ascii="Cambria Math" w:hAnsi="Cambria Math"/>
          <w:szCs w:val="28"/>
          <w:oMath/>
        </w:rPr>
      </w:pPr>
      <m:oMathPara>
        <m:oMath>
          <m:r>
            <w:rPr>
              <w:rFonts w:ascii="Cambria Math" w:hAnsi="Cambria Math"/>
              <w:szCs w:val="28"/>
            </w:rPr>
            <m:t xml:space="preserve">  [ Σxᵢ² yᵢ Σxᵢ³    Σxᵢ⁴     ]</m:t>
          </m:r>
        </m:oMath>
      </m:oMathPara>
    </w:p>
    <w:p w14:paraId="30DC69D6" w14:textId="6DFBE2F4" w:rsidR="00D81B0D" w:rsidRPr="00D81B0D" w:rsidRDefault="00D81B0D" w:rsidP="00D81B0D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w:lastRenderedPageBreak/>
            <m:t>)</m:t>
          </m:r>
        </m:oMath>
      </m:oMathPara>
    </w:p>
    <w:p w14:paraId="733E9F3A" w14:textId="0F05D713" w:rsidR="00D81B0D" w:rsidRDefault="00D81B0D" w:rsidP="00D81B0D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</w:rPr>
      </w:pPr>
      <w:r>
        <w:rPr>
          <w:szCs w:val="28"/>
        </w:rPr>
        <w:t xml:space="preserve">(аналогично для </w:t>
      </w:r>
      <w:r>
        <w:rPr>
          <w:szCs w:val="28"/>
          <w:lang w:val="en-US"/>
        </w:rPr>
        <w:t>b</w:t>
      </w:r>
      <w:r w:rsidRPr="00D81B0D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c</w:t>
      </w:r>
      <w:r w:rsidRPr="00D81B0D">
        <w:rPr>
          <w:szCs w:val="28"/>
        </w:rPr>
        <w:t>)</w:t>
      </w:r>
    </w:p>
    <w:p w14:paraId="02007CC1" w14:textId="77777777" w:rsidR="0088674A" w:rsidRPr="0088674A" w:rsidRDefault="0088674A" w:rsidP="00D81B0D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a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ctrlPr>
                <w:rPr>
                  <w:rFonts w:ascii="Cambria Math" w:hAnsi="Cambria Math"/>
                  <w:i/>
                  <w:szCs w:val="28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ctrlPr>
                <w:rPr>
                  <w:rFonts w:ascii="Cambria Math" w:hAnsi="Cambria Math"/>
                  <w:i/>
                  <w:szCs w:val="28"/>
                </w:rPr>
              </m:ctrlPr>
            </m:den>
          </m:f>
        </m:oMath>
      </m:oMathPara>
    </w:p>
    <w:p w14:paraId="0AB889E8" w14:textId="026BF0C6" w:rsidR="00D81B0D" w:rsidRPr="00D81B0D" w:rsidRDefault="00D81B0D" w:rsidP="00D81B0D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b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b</m:t>
                  </m:r>
                </m:sub>
              </m:sSub>
              <m:ctrlPr>
                <w:rPr>
                  <w:rFonts w:ascii="Cambria Math" w:hAnsi="Cambria Math"/>
                  <w:i/>
                  <w:szCs w:val="28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ctrlPr>
                <w:rPr>
                  <w:rFonts w:ascii="Cambria Math" w:hAnsi="Cambria Math"/>
                  <w:i/>
                  <w:szCs w:val="28"/>
                </w:rPr>
              </m:ctrlPr>
            </m:den>
          </m:f>
        </m:oMath>
      </m:oMathPara>
    </w:p>
    <w:p w14:paraId="77D13E34" w14:textId="77777777" w:rsidR="0088674A" w:rsidRPr="0088674A" w:rsidRDefault="0088674A" w:rsidP="00283EDD">
      <w:pPr>
        <w:pStyle w:val="Text"/>
        <w:widowControl w:val="0"/>
        <w:numPr>
          <w:ilvl w:val="2"/>
          <w:numId w:val="23"/>
        </w:numPr>
        <w:tabs>
          <w:tab w:val="clear" w:pos="8505"/>
          <w:tab w:val="left" w:pos="709"/>
        </w:tabs>
        <w:spacing w:line="360" w:lineRule="auto"/>
        <w:rPr>
          <w:szCs w:val="28"/>
          <w:lang w:val="en-US"/>
        </w:rPr>
      </w:pPr>
      <m:oMath>
        <m:r>
          <w:rPr>
            <w:rFonts w:ascii="Cambria Math" w:hAnsi="Cambria Math"/>
            <w:szCs w:val="28"/>
          </w:rPr>
          <m:t>c=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c</m:t>
                </m:r>
              </m:sub>
            </m:sSub>
            <m:ctrlPr>
              <w:rPr>
                <w:rFonts w:ascii="Cambria Math" w:hAnsi="Cambria Math"/>
                <w:i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Δ</m:t>
            </m:r>
            <m:ctrlPr>
              <w:rPr>
                <w:rFonts w:ascii="Cambria Math" w:hAnsi="Cambria Math"/>
                <w:i/>
                <w:szCs w:val="28"/>
              </w:rPr>
            </m:ctrlPr>
          </m:den>
        </m:f>
      </m:oMath>
    </w:p>
    <w:p w14:paraId="0802B702" w14:textId="429561AF" w:rsidR="00283EDD" w:rsidRPr="0088674A" w:rsidRDefault="00283EDD" w:rsidP="00283EDD">
      <w:pPr>
        <w:pStyle w:val="Text"/>
        <w:widowControl w:val="0"/>
        <w:numPr>
          <w:ilvl w:val="2"/>
          <w:numId w:val="23"/>
        </w:numPr>
        <w:tabs>
          <w:tab w:val="clear" w:pos="8505"/>
          <w:tab w:val="left" w:pos="709"/>
        </w:tabs>
        <w:spacing w:line="360" w:lineRule="auto"/>
        <w:rPr>
          <w:szCs w:val="28"/>
          <w:lang w:val="en-US"/>
        </w:rPr>
      </w:pPr>
      <w:r>
        <w:rPr>
          <w:szCs w:val="28"/>
        </w:rPr>
        <w:t>Рассчитываем сумму квадратов ошибок</w:t>
      </w:r>
    </w:p>
    <w:p w14:paraId="0779D911" w14:textId="0EDD439B" w:rsidR="00D81B0D" w:rsidRDefault="00D81B0D" w:rsidP="00D81B0D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</w:rPr>
      </w:pPr>
      <w:r>
        <w:rPr>
          <w:szCs w:val="28"/>
        </w:rPr>
        <w:t>Для многочлена 1-ой степени:</w:t>
      </w:r>
    </w:p>
    <w:p w14:paraId="59774E13" w14:textId="718E050B" w:rsidR="00D81B0D" w:rsidRPr="00D81B0D" w:rsidRDefault="00D81B0D" w:rsidP="00D81B0D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S=</m:t>
          </m:r>
          <m:nary>
            <m:naryPr>
              <m:chr m:val="∑"/>
              <m:subHide m:val="1"/>
              <m:supHide m:val="1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ᵢ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a+b·xᵢ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p>
              </m:sSup>
            </m:e>
          </m:nary>
        </m:oMath>
      </m:oMathPara>
    </w:p>
    <w:p w14:paraId="7064764C" w14:textId="47A1253F" w:rsidR="00D81B0D" w:rsidRDefault="00D81B0D" w:rsidP="00D81B0D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</w:rPr>
      </w:pPr>
      <w:r>
        <w:rPr>
          <w:szCs w:val="28"/>
        </w:rPr>
        <w:t>Для многочлена 2-ой степени:</w:t>
      </w:r>
    </w:p>
    <w:p w14:paraId="0C1ECC10" w14:textId="2481AF4B" w:rsidR="00D81B0D" w:rsidRPr="00D81B0D" w:rsidRDefault="00D81B0D" w:rsidP="00D81B0D">
      <w:pPr>
        <w:pStyle w:val="Text"/>
        <w:widowControl w:val="0"/>
        <w:tabs>
          <w:tab w:val="clear" w:pos="8505"/>
        </w:tabs>
        <w:spacing w:line="360" w:lineRule="auto"/>
        <w:ind w:left="1440" w:firstLine="0"/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S=</m:t>
          </m:r>
          <m:nary>
            <m:naryPr>
              <m:chr m:val="∑"/>
              <m:subHide m:val="1"/>
              <m:supHide m:val="1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yᵢ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a+b·xᵢ+c·x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ᵢ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nary>
        </m:oMath>
      </m:oMathPara>
    </w:p>
    <w:p w14:paraId="49E9CDA4" w14:textId="3EA5A1B0" w:rsidR="003314A2" w:rsidRDefault="003314A2" w:rsidP="003314A2"/>
    <w:p w14:paraId="7338AB62" w14:textId="1F5C23B7" w:rsidR="00DA61B6" w:rsidRPr="001C7789" w:rsidRDefault="00DA61B6" w:rsidP="003314A2">
      <w:r>
        <w:t>Код</w:t>
      </w:r>
      <w:r w:rsidRPr="001C7789">
        <w:t xml:space="preserve"> </w:t>
      </w:r>
      <w:r>
        <w:t>программы</w:t>
      </w:r>
      <w:r w:rsidRPr="001C7789">
        <w:t>:</w:t>
      </w:r>
    </w:p>
    <w:p w14:paraId="2CD2DDB4" w14:textId="2F6DF9CB" w:rsidR="00DA61B6" w:rsidRPr="001C7789" w:rsidRDefault="00DA61B6" w:rsidP="003314A2"/>
    <w:p w14:paraId="12779C91" w14:textId="77777777" w:rsidR="004F2BC4" w:rsidRPr="001C7789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mport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proofErr w:type="gramStart"/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plotlib</w:t>
      </w:r>
      <w:proofErr w:type="gramEnd"/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>.</w:t>
      </w:r>
      <w:proofErr w:type="spellStart"/>
      <w:proofErr w:type="gramStart"/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yplot</w:t>
      </w:r>
      <w:proofErr w:type="spellEnd"/>
      <w:proofErr w:type="gramEnd"/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as</w:t>
      </w:r>
      <w:r w:rsidRPr="001C7789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proofErr w:type="spellEnd"/>
    </w:p>
    <w:p w14:paraId="11BE1B21" w14:textId="77777777" w:rsidR="004F2BC4" w:rsidRPr="001C7789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45237A29" w14:textId="77777777" w:rsidR="004F2BC4" w:rsidRPr="00C74790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74790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# </w:t>
      </w:r>
      <w:r w:rsidRPr="004F2BC4">
        <w:rPr>
          <w:rFonts w:ascii="Consolas" w:eastAsia="Times New Roman" w:hAnsi="Consolas"/>
          <w:color w:val="6A9955"/>
          <w:sz w:val="21"/>
          <w:szCs w:val="21"/>
          <w:lang w:eastAsia="ru-RU"/>
        </w:rPr>
        <w:t>Исходные</w:t>
      </w:r>
      <w:r w:rsidRPr="00C74790">
        <w:rPr>
          <w:rFonts w:ascii="Consolas" w:eastAsia="Times New Roman" w:hAnsi="Consolas"/>
          <w:color w:val="6A9955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6A9955"/>
          <w:sz w:val="21"/>
          <w:szCs w:val="21"/>
          <w:lang w:eastAsia="ru-RU"/>
        </w:rPr>
        <w:t>данные</w:t>
      </w:r>
    </w:p>
    <w:p w14:paraId="7D124112" w14:textId="77777777" w:rsidR="004F2BC4" w:rsidRPr="001C7789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C7789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proofErr w:type="spellEnd"/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7789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1C7789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C7789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7789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7789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7789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7789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7789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4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40574900" w14:textId="77777777" w:rsidR="004F2BC4" w:rsidRPr="001C7789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1C7789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proofErr w:type="spellEnd"/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7789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1C7789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86603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7789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7789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86603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7789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7789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C7789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C7789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6F984968" w14:textId="77777777" w:rsidR="004F2BC4" w:rsidRPr="001C7789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04514C4" w14:textId="77777777" w:rsidR="004F2BC4" w:rsidRPr="001C7789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7789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C7789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proofErr w:type="spellEnd"/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53A71F4" w14:textId="77777777" w:rsidR="004F2BC4" w:rsidRPr="001C7789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E3273D0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6A9955"/>
          <w:sz w:val="21"/>
          <w:szCs w:val="21"/>
          <w:lang w:eastAsia="ru-RU"/>
        </w:rPr>
        <w:t># МНК для многочлена первой степени: y = a + b*x</w:t>
      </w:r>
    </w:p>
    <w:p w14:paraId="1091A1B2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ast_squares_</w:t>
      </w:r>
      <w:proofErr w:type="gram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inear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3DF4E6CE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7474F10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y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5B11E0A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6DA179B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y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27C89B6F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5FFAA32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[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,</w:t>
      </w:r>
    </w:p>
    <w:p w14:paraId="4C3114D5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        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]</w:t>
      </w:r>
    </w:p>
    <w:p w14:paraId="11F912F6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B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y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y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1B592A35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6B4E7A1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6A9955"/>
          <w:sz w:val="21"/>
          <w:szCs w:val="21"/>
          <w:lang w:eastAsia="ru-RU"/>
        </w:rPr>
        <w:t># Решим систему методом Крамера</w:t>
      </w:r>
    </w:p>
    <w:p w14:paraId="2526E40E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detA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4FC1FF"/>
          <w:sz w:val="21"/>
          <w:szCs w:val="21"/>
          <w:lang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4FC1FF"/>
          <w:sz w:val="21"/>
          <w:szCs w:val="21"/>
          <w:lang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eastAsia="ru-RU"/>
        </w:rPr>
        <w:t>-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4FC1FF"/>
          <w:sz w:val="21"/>
          <w:szCs w:val="21"/>
          <w:lang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4FC1FF"/>
          <w:sz w:val="21"/>
          <w:szCs w:val="21"/>
          <w:lang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]</w:t>
      </w:r>
    </w:p>
    <w:p w14:paraId="6007BB62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A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B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B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23AC97B0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A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B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B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2F4402CC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F2C0700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A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A</w:t>
      </w:r>
      <w:proofErr w:type="spellEnd"/>
    </w:p>
    <w:p w14:paraId="3715825D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A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A</w:t>
      </w:r>
      <w:proofErr w:type="spellEnd"/>
    </w:p>
    <w:p w14:paraId="4F36EAD3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8DB6D9B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F2BC4">
        <w:rPr>
          <w:rFonts w:ascii="Consolas" w:eastAsia="Times New Roman" w:hAnsi="Consolas"/>
          <w:color w:val="6A9955"/>
          <w:sz w:val="21"/>
          <w:szCs w:val="21"/>
          <w:lang w:eastAsia="ru-RU"/>
        </w:rPr>
        <w:t>Сумма</w:t>
      </w:r>
      <w:r w:rsidRPr="004F2BC4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6A9955"/>
          <w:sz w:val="21"/>
          <w:szCs w:val="21"/>
          <w:lang w:eastAsia="ru-RU"/>
        </w:rPr>
        <w:t>квадратов</w:t>
      </w:r>
      <w:r w:rsidRPr="004F2BC4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6A9955"/>
          <w:sz w:val="21"/>
          <w:szCs w:val="21"/>
          <w:lang w:eastAsia="ru-RU"/>
        </w:rPr>
        <w:t>ошибок</w:t>
      </w:r>
    </w:p>
    <w:p w14:paraId="65089BB0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proofErr w:type="gramStart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gramEnd"/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16499A9D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0BD2D30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C586C0"/>
          <w:sz w:val="21"/>
          <w:szCs w:val="21"/>
          <w:lang w:eastAsia="ru-RU"/>
        </w:rPr>
        <w:t>return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b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error</w:t>
      </w:r>
    </w:p>
    <w:p w14:paraId="147B4E1A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596FEFBE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6A9955"/>
          <w:sz w:val="21"/>
          <w:szCs w:val="21"/>
          <w:lang w:eastAsia="ru-RU"/>
        </w:rPr>
        <w:t># МНК для многочлена второй степени: y = a + b*x + c*x^2</w:t>
      </w:r>
    </w:p>
    <w:p w14:paraId="364D43FC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ast_squares_</w:t>
      </w:r>
      <w:proofErr w:type="gram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quadratic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4D35ECF8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8D0B871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A40926D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3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A3E5576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4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4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4615EFE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y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68608EC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y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4F11069F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2y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5B37E723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AAB20B4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</w:p>
    <w:p w14:paraId="62125DF3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       [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,</w:t>
      </w:r>
    </w:p>
    <w:p w14:paraId="75AB14D5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       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3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,</w:t>
      </w:r>
    </w:p>
    <w:p w14:paraId="3F4B1C40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       [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3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4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3F879A3E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   ]</w:t>
      </w:r>
    </w:p>
    <w:p w14:paraId="503511F1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B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y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y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um_x2y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1EFE2717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72E5D59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6A9955"/>
          <w:sz w:val="21"/>
          <w:szCs w:val="21"/>
          <w:lang w:eastAsia="ru-RU"/>
        </w:rPr>
        <w:t># Решим систему методом Крамера</w:t>
      </w:r>
    </w:p>
    <w:p w14:paraId="68BFD773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def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DCDCAA"/>
          <w:sz w:val="21"/>
          <w:szCs w:val="21"/>
          <w:lang w:eastAsia="ru-RU"/>
        </w:rPr>
        <w:t>determinant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m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):</w:t>
      </w:r>
    </w:p>
    <w:p w14:paraId="22B958DB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</w:p>
    <w:p w14:paraId="3B92899F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gram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7FB67E36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1714DB93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163856EB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       )</w:t>
      </w:r>
    </w:p>
    <w:p w14:paraId="0A6B37E9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E4CA482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place_</w:t>
      </w:r>
      <w:proofErr w:type="gram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lumn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tri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_idx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ew_col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6D4FF846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</w:p>
    <w:p w14:paraId="2FF48899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           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ew_col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_idx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se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tri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5329101A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95B89F6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       ]</w:t>
      </w:r>
    </w:p>
    <w:p w14:paraId="77C89E5F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67093F3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A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eterminant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7E8D1C8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A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eterminant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place_column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B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09C4ACD7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A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eterminant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place_column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B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59277D02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A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eterminant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place_column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B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5AF3ABD0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1132E97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A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A</w:t>
      </w:r>
      <w:proofErr w:type="spellEnd"/>
    </w:p>
    <w:p w14:paraId="67EF4380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A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etA</w:t>
      </w:r>
      <w:proofErr w:type="spellEnd"/>
    </w:p>
    <w:p w14:paraId="60FD6DE0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c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detA2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eastAsia="ru-RU"/>
        </w:rPr>
        <w:t>/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detA</w:t>
      </w:r>
    </w:p>
    <w:p w14:paraId="756D052F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726CE1F8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4F2BC4">
        <w:rPr>
          <w:rFonts w:ascii="Consolas" w:eastAsia="Times New Roman" w:hAnsi="Consolas"/>
          <w:color w:val="6A9955"/>
          <w:sz w:val="21"/>
          <w:szCs w:val="21"/>
          <w:lang w:eastAsia="ru-RU"/>
        </w:rPr>
        <w:t># Сумма квадратов ошибок</w:t>
      </w:r>
    </w:p>
    <w:p w14:paraId="5625D7B6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lastRenderedPageBreak/>
        <w:t xml:space="preserve">   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proofErr w:type="gramStart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gramEnd"/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04D13B43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9DB1A28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4F2BC4">
        <w:rPr>
          <w:rFonts w:ascii="Consolas" w:eastAsia="Times New Roman" w:hAnsi="Consolas"/>
          <w:color w:val="C586C0"/>
          <w:sz w:val="21"/>
          <w:szCs w:val="21"/>
          <w:lang w:eastAsia="ru-RU"/>
        </w:rPr>
        <w:t>return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a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b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c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error</w:t>
      </w:r>
    </w:p>
    <w:p w14:paraId="15875FCD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05730B33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6A9955"/>
          <w:sz w:val="21"/>
          <w:szCs w:val="21"/>
          <w:lang w:eastAsia="ru-RU"/>
        </w:rPr>
        <w:t># Расчет коэффициентов и ошибок</w:t>
      </w:r>
    </w:p>
    <w:p w14:paraId="29816132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ast_squares_</w:t>
      </w:r>
      <w:proofErr w:type="gram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inear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s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vals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37A8172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ast_squares_</w:t>
      </w:r>
      <w:proofErr w:type="gramStart"/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quadratic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s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vals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DC4DAC9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40A5232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6A9955"/>
          <w:sz w:val="21"/>
          <w:szCs w:val="21"/>
          <w:lang w:eastAsia="ru-RU"/>
        </w:rPr>
        <w:t># Вывод результатов</w:t>
      </w:r>
    </w:p>
    <w:p w14:paraId="0B0027B4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"Многочлен 1-й степени: f(x) = 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a1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:.5f}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+ 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b1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:.5f}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* x"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1FFFC835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"Многочлен 2-й степени: f(x) = 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a2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:.5f}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+ 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b2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:.5f}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* x + 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c2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:.5f}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 * x^2</w:t>
      </w:r>
      <w:r w:rsidRPr="004F2BC4">
        <w:rPr>
          <w:rFonts w:ascii="Consolas" w:eastAsia="Times New Roman" w:hAnsi="Consolas"/>
          <w:color w:val="D7BA7D"/>
          <w:sz w:val="21"/>
          <w:szCs w:val="21"/>
          <w:lang w:eastAsia="ru-RU"/>
        </w:rPr>
        <w:t>\n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32B06C5A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"Сумма квадратов ошибок (1-й степени): 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err1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:.5f}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35397D08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"Сумма квадратов ошибок (2-й степени): 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err2</w:t>
      </w:r>
      <w:r w:rsidRPr="004F2BC4">
        <w:rPr>
          <w:rFonts w:ascii="Consolas" w:eastAsia="Times New Roman" w:hAnsi="Consolas"/>
          <w:color w:val="569CD6"/>
          <w:sz w:val="21"/>
          <w:szCs w:val="21"/>
          <w:lang w:eastAsia="ru-RU"/>
        </w:rPr>
        <w:t>:.5f}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797E688E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017E08D3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6A9955"/>
          <w:sz w:val="21"/>
          <w:szCs w:val="21"/>
          <w:lang w:eastAsia="ru-RU"/>
        </w:rPr>
        <w:t># Создание значений x для построения графика</w:t>
      </w:r>
    </w:p>
    <w:p w14:paraId="5B25363B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min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i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s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3D9E5C63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max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s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7F4B16EE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plot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min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max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min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00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01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7EBBA7E9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02594CD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6A9955"/>
          <w:sz w:val="21"/>
          <w:szCs w:val="21"/>
          <w:lang w:eastAsia="ru-RU"/>
        </w:rPr>
        <w:t># Вычисление значений многочленов</w:t>
      </w:r>
    </w:p>
    <w:p w14:paraId="3CCA3964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y_lin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[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a1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eastAsia="ru-RU"/>
        </w:rPr>
        <w:t>+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b1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eastAsia="ru-RU"/>
        </w:rPr>
        <w:t>for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eastAsia="ru-RU"/>
        </w:rPr>
        <w:t>in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eastAsia="ru-RU"/>
        </w:rPr>
        <w:t>x_plot</w:t>
      </w:r>
      <w:r w:rsidRPr="004F2BC4">
        <w:rPr>
          <w:rFonts w:ascii="Consolas" w:eastAsia="Times New Roman" w:hAnsi="Consolas"/>
          <w:color w:val="CCCCCC"/>
          <w:sz w:val="21"/>
          <w:szCs w:val="21"/>
          <w:lang w:eastAsia="ru-RU"/>
        </w:rPr>
        <w:t>]</w:t>
      </w:r>
    </w:p>
    <w:p w14:paraId="35087EA8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quad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4F2BC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plot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21EFC647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6966411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4F2BC4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4F2BC4">
        <w:rPr>
          <w:rFonts w:ascii="Consolas" w:eastAsia="Times New Roman" w:hAnsi="Consolas"/>
          <w:color w:val="6A9955"/>
          <w:sz w:val="21"/>
          <w:szCs w:val="21"/>
          <w:lang w:eastAsia="ru-RU"/>
        </w:rPr>
        <w:t>Построение</w:t>
      </w:r>
      <w:r w:rsidRPr="004F2BC4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6A9955"/>
          <w:sz w:val="21"/>
          <w:szCs w:val="21"/>
          <w:lang w:eastAsia="ru-RU"/>
        </w:rPr>
        <w:t>графика</w:t>
      </w:r>
    </w:p>
    <w:p w14:paraId="5289A496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</w:t>
      </w:r>
      <w:proofErr w:type="spellEnd"/>
      <w:proofErr w:type="gram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plot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lin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abel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1-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>я</w:t>
      </w:r>
      <w:r w:rsidRPr="004F2BC4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>степень</w:t>
      </w:r>
      <w:r w:rsidRPr="004F2BC4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or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blue'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57BE21E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</w:t>
      </w:r>
      <w:proofErr w:type="spellEnd"/>
      <w:proofErr w:type="gram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plot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quad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abel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2-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>я</w:t>
      </w:r>
      <w:r w:rsidRPr="004F2BC4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>степень</w:t>
      </w:r>
      <w:r w:rsidRPr="004F2BC4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or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green'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C9E4148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catter</w:t>
      </w:r>
      <w:proofErr w:type="spellEnd"/>
      <w:proofErr w:type="gram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s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vals</w:t>
      </w:r>
      <w:proofErr w:type="spell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abel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>Точки</w:t>
      </w:r>
      <w:r w:rsidRPr="004F2BC4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4F2BC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or</w:t>
      </w:r>
      <w:r w:rsidRPr="004F2BC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4F2BC4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red'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E3B63B0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gend</w:t>
      </w:r>
      <w:proofErr w:type="spellEnd"/>
      <w:proofErr w:type="gram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276C2C95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title</w:t>
      </w:r>
      <w:proofErr w:type="spellEnd"/>
      <w:proofErr w:type="gram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>Аппроксимация</w:t>
      </w:r>
      <w:r w:rsidRPr="004F2BC4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4F2BC4">
        <w:rPr>
          <w:rFonts w:ascii="Consolas" w:eastAsia="Times New Roman" w:hAnsi="Consolas"/>
          <w:color w:val="CE9178"/>
          <w:sz w:val="21"/>
          <w:szCs w:val="21"/>
          <w:lang w:eastAsia="ru-RU"/>
        </w:rPr>
        <w:t>МНК</w:t>
      </w:r>
      <w:r w:rsidRPr="004F2BC4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BF71B34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rid</w:t>
      </w:r>
      <w:proofErr w:type="spellEnd"/>
      <w:proofErr w:type="gram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1DB9A3E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xlabel</w:t>
      </w:r>
      <w:proofErr w:type="spellEnd"/>
      <w:proofErr w:type="gram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x"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0B91C34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ylabel</w:t>
      </w:r>
      <w:proofErr w:type="spellEnd"/>
      <w:proofErr w:type="gram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4F2BC4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y"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87BF560" w14:textId="77777777" w:rsidR="004F2BC4" w:rsidRPr="004F2BC4" w:rsidRDefault="004F2BC4" w:rsidP="004F2BC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4F2BC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4F2BC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how</w:t>
      </w:r>
      <w:proofErr w:type="spellEnd"/>
      <w:proofErr w:type="gramEnd"/>
      <w:r w:rsidRPr="004F2BC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1681085E" w14:textId="77777777" w:rsidR="004F2BC4" w:rsidRPr="004F2BC4" w:rsidRDefault="004F2BC4" w:rsidP="004F2BC4">
      <w:pPr>
        <w:shd w:val="clear" w:color="auto" w:fill="1F1F1F"/>
        <w:spacing w:after="24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914BDF5" w14:textId="77777777" w:rsidR="004F2BC4" w:rsidRPr="004F2BC4" w:rsidRDefault="004F2BC4" w:rsidP="003314A2">
      <w:pPr>
        <w:rPr>
          <w:lang w:val="en-US"/>
        </w:rPr>
      </w:pPr>
    </w:p>
    <w:p w14:paraId="1E9E6E66" w14:textId="4905468F" w:rsidR="00DA61B6" w:rsidRDefault="00DA61B6" w:rsidP="003314A2">
      <w:r>
        <w:t>Вывод программы:</w:t>
      </w:r>
    </w:p>
    <w:p w14:paraId="6A70AA9F" w14:textId="4E73948B" w:rsidR="004F2BC4" w:rsidRDefault="004F2BC4" w:rsidP="003314A2">
      <w:r>
        <w:rPr>
          <w:noProof/>
        </w:rPr>
        <w:lastRenderedPageBreak/>
        <w:drawing>
          <wp:inline distT="0" distB="0" distL="0" distR="0" wp14:anchorId="483F0B7F" wp14:editId="2E1EEE9A">
            <wp:extent cx="3893820" cy="334023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901246" cy="3346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BE261D" w14:textId="77777777" w:rsidR="004F2BC4" w:rsidRDefault="004F2BC4" w:rsidP="004F2BC4">
      <w:r>
        <w:t>Многочлен 1-й степени: f(x) = 0.89232 + -0.29132 * x</w:t>
      </w:r>
    </w:p>
    <w:p w14:paraId="17C8D512" w14:textId="77777777" w:rsidR="004F2BC4" w:rsidRDefault="004F2BC4" w:rsidP="004F2BC4">
      <w:r>
        <w:t>Многочлен 2-й степени: f(x) = 0.94749 + -0.04307 * x + -0.08275 * x^2</w:t>
      </w:r>
    </w:p>
    <w:p w14:paraId="0EA2BF4D" w14:textId="77777777" w:rsidR="004F2BC4" w:rsidRDefault="004F2BC4" w:rsidP="004F2BC4"/>
    <w:p w14:paraId="1491A373" w14:textId="77777777" w:rsidR="004F2BC4" w:rsidRDefault="004F2BC4" w:rsidP="004F2BC4">
      <w:r>
        <w:t>Сумма квадратов ошибок (1-й степени): 0.27082</w:t>
      </w:r>
    </w:p>
    <w:p w14:paraId="4316661F" w14:textId="32382847" w:rsidR="004F2BC4" w:rsidRDefault="004F2BC4" w:rsidP="004F2BC4">
      <w:r>
        <w:t>Сумма квадратов ошибок (2-й степени): 0.01518</w:t>
      </w:r>
    </w:p>
    <w:p w14:paraId="09FF8942" w14:textId="77777777" w:rsidR="00DA61B6" w:rsidRPr="003314A2" w:rsidRDefault="00DA61B6" w:rsidP="003314A2"/>
    <w:p w14:paraId="351A76D8" w14:textId="73B45445" w:rsidR="00CF4A32" w:rsidRPr="004F2BC4" w:rsidRDefault="00CF4A32" w:rsidP="00C226BE">
      <w:pPr>
        <w:pStyle w:val="Heading2"/>
        <w:spacing w:before="0" w:line="240" w:lineRule="auto"/>
        <w:rPr>
          <w:sz w:val="48"/>
          <w:szCs w:val="48"/>
        </w:rPr>
      </w:pPr>
      <w:bookmarkStart w:id="13" w:name="_Toc197994962"/>
      <w:r w:rsidRPr="004F2BC4">
        <w:rPr>
          <w:sz w:val="48"/>
          <w:szCs w:val="48"/>
        </w:rPr>
        <w:t>3.4 Вычислить первую и вторую производную от таблично заданной функции</w:t>
      </w:r>
      <w:bookmarkEnd w:id="13"/>
    </w:p>
    <w:p w14:paraId="6811E276" w14:textId="1129AB67" w:rsidR="004F2BC4" w:rsidRDefault="004F2BC4" w:rsidP="004F2BC4"/>
    <w:p w14:paraId="6B412E99" w14:textId="5D2B06CD" w:rsidR="00DA61B6" w:rsidRDefault="004F2BC4" w:rsidP="00DA61B6">
      <w:r>
        <w:t xml:space="preserve">Вычислить первую и вторую производную от таблично заданной функции </w:t>
      </w:r>
      <w:r>
        <w:rPr>
          <w:position w:val="-12"/>
        </w:rPr>
        <w:object w:dxaOrig="2460" w:dyaOrig="360" w14:anchorId="4F45A012">
          <v:shape id="_x0000_i1053" type="#_x0000_t75" style="width:123pt;height:18pt" o:ole="" fillcolor="window">
            <v:imagedata r:id="rId68" o:title=""/>
          </v:shape>
          <o:OLEObject Type="Embed" ProgID="Equation.3" ShapeID="_x0000_i1053" DrawAspect="Content" ObjectID="_1810025088" r:id="rId69"/>
        </w:object>
      </w:r>
      <w:r>
        <w:rPr>
          <w:position w:val="-10"/>
        </w:rPr>
        <w:object w:dxaOrig="180" w:dyaOrig="340" w14:anchorId="3D1ABA2A">
          <v:shape id="_x0000_i1054" type="#_x0000_t75" style="width:9pt;height:17.4pt" o:ole="">
            <v:imagedata r:id="rId70" o:title=""/>
          </v:shape>
          <o:OLEObject Type="Embed" ProgID="Equation.3" ShapeID="_x0000_i1054" DrawAspect="Content" ObjectID="_1810025089" r:id="rId71"/>
        </w:object>
      </w:r>
      <w:r>
        <w:t xml:space="preserve">в точке </w:t>
      </w:r>
      <w:r>
        <w:rPr>
          <w:position w:val="-6"/>
        </w:rPr>
        <w:object w:dxaOrig="740" w:dyaOrig="320" w14:anchorId="4564BF1D">
          <v:shape id="_x0000_i1055" type="#_x0000_t75" style="width:36.6pt;height:15.6pt" o:ole="">
            <v:imagedata r:id="rId72" o:title=""/>
          </v:shape>
          <o:OLEObject Type="Embed" ProgID="Equation.3" ShapeID="_x0000_i1055" DrawAspect="Content" ObjectID="_1810025090" r:id="rId73"/>
        </w:object>
      </w:r>
      <w:r>
        <w:t xml:space="preserve">.  </w:t>
      </w:r>
    </w:p>
    <w:p w14:paraId="56B0DCC9" w14:textId="09CB438E" w:rsidR="004F2BC4" w:rsidRDefault="004F2BC4" w:rsidP="00DA61B6">
      <w:r>
        <w:t>Условие:</w:t>
      </w:r>
    </w:p>
    <w:p w14:paraId="7FCD82B6" w14:textId="77777777" w:rsidR="00006469" w:rsidRDefault="00006469" w:rsidP="00006469">
      <w:pPr>
        <w:pStyle w:val="PlainText"/>
        <w:rPr>
          <w:rFonts w:ascii="Times New Roman" w:eastAsia="MS Mincho" w:hAnsi="Times New Roman" w:cs="Times New Roman"/>
          <w:sz w:val="24"/>
          <w:lang w:val="en-US"/>
        </w:rPr>
      </w:pPr>
      <w:r>
        <w:rPr>
          <w:rFonts w:ascii="Times New Roman" w:eastAsia="MS Mincho" w:hAnsi="Times New Roman" w:cs="Times New Roman"/>
          <w:position w:val="-4"/>
          <w:sz w:val="24"/>
          <w:lang w:val="en-US"/>
        </w:rPr>
        <w:object w:dxaOrig="600" w:dyaOrig="300" w14:anchorId="196A6A3C">
          <v:shape id="_x0000_i1056" type="#_x0000_t75" style="width:30pt;height:15pt" o:ole="">
            <v:imagedata r:id="rId74" o:title=""/>
          </v:shape>
          <o:OLEObject Type="Embed" ProgID="Equation.3" ShapeID="_x0000_i1056" DrawAspect="Content" ObjectID="_1810025091" r:id="rId75"/>
        </w:object>
      </w:r>
      <w:r>
        <w:rPr>
          <w:rFonts w:ascii="Times New Roman" w:eastAsia="MS Mincho" w:hAnsi="Times New Roman" w:cs="Times New Roman"/>
          <w:sz w:val="24"/>
          <w:lang w:val="en-US"/>
        </w:rPr>
        <w:t xml:space="preserve"> 1.0</w:t>
      </w:r>
    </w:p>
    <w:tbl>
      <w:tblPr>
        <w:tblW w:w="8809" w:type="dxa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28"/>
        <w:gridCol w:w="1636"/>
        <w:gridCol w:w="1636"/>
        <w:gridCol w:w="1636"/>
        <w:gridCol w:w="1636"/>
        <w:gridCol w:w="1637"/>
      </w:tblGrid>
      <w:tr w:rsidR="00006469" w14:paraId="3AC2F565" w14:textId="77777777" w:rsidTr="00331ED9">
        <w:tc>
          <w:tcPr>
            <w:tcW w:w="628" w:type="dxa"/>
          </w:tcPr>
          <w:p w14:paraId="0A1C7A7B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position w:val="-6"/>
                <w:sz w:val="24"/>
                <w:lang w:val="en-US"/>
              </w:rPr>
              <w:object w:dxaOrig="139" w:dyaOrig="260" w14:anchorId="227A4781">
                <v:shape id="_x0000_i1057" type="#_x0000_t75" style="width:10.8pt;height:13.2pt;flip:x" o:ole="">
                  <v:imagedata r:id="rId76" o:title=""/>
                </v:shape>
                <o:OLEObject Type="Embed" ProgID="Equation.3" ShapeID="_x0000_i1057" DrawAspect="Content" ObjectID="_1810025092" r:id="rId77"/>
              </w:object>
            </w:r>
          </w:p>
        </w:tc>
        <w:tc>
          <w:tcPr>
            <w:tcW w:w="1636" w:type="dxa"/>
          </w:tcPr>
          <w:p w14:paraId="019365A1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0</w:t>
            </w:r>
          </w:p>
        </w:tc>
        <w:tc>
          <w:tcPr>
            <w:tcW w:w="1636" w:type="dxa"/>
          </w:tcPr>
          <w:p w14:paraId="0EAE73A9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636" w:type="dxa"/>
          </w:tcPr>
          <w:p w14:paraId="5597C747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2</w:t>
            </w:r>
          </w:p>
        </w:tc>
        <w:tc>
          <w:tcPr>
            <w:tcW w:w="1636" w:type="dxa"/>
          </w:tcPr>
          <w:p w14:paraId="3AC4CC91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3</w:t>
            </w:r>
          </w:p>
        </w:tc>
        <w:tc>
          <w:tcPr>
            <w:tcW w:w="1637" w:type="dxa"/>
          </w:tcPr>
          <w:p w14:paraId="2AE8A9B3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4</w:t>
            </w:r>
          </w:p>
        </w:tc>
      </w:tr>
      <w:tr w:rsidR="00006469" w14:paraId="702F77D6" w14:textId="77777777" w:rsidTr="00331ED9">
        <w:tc>
          <w:tcPr>
            <w:tcW w:w="628" w:type="dxa"/>
          </w:tcPr>
          <w:p w14:paraId="644CF476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position w:val="-12"/>
                <w:sz w:val="24"/>
                <w:lang w:val="en-US"/>
              </w:rPr>
              <w:object w:dxaOrig="260" w:dyaOrig="360" w14:anchorId="4815F32F">
                <v:shape id="_x0000_i1058" type="#_x0000_t75" style="width:13.2pt;height:18pt" o:ole="">
                  <v:imagedata r:id="rId78" o:title=""/>
                </v:shape>
                <o:OLEObject Type="Embed" ProgID="Equation.3" ShapeID="_x0000_i1058" DrawAspect="Content" ObjectID="_1810025093" r:id="rId79"/>
              </w:object>
            </w:r>
          </w:p>
        </w:tc>
        <w:tc>
          <w:tcPr>
            <w:tcW w:w="1636" w:type="dxa"/>
          </w:tcPr>
          <w:p w14:paraId="774B4BB9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-1.0</w:t>
            </w:r>
          </w:p>
        </w:tc>
        <w:tc>
          <w:tcPr>
            <w:tcW w:w="1636" w:type="dxa"/>
          </w:tcPr>
          <w:p w14:paraId="1EA4F7E3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0.0</w:t>
            </w:r>
          </w:p>
        </w:tc>
        <w:tc>
          <w:tcPr>
            <w:tcW w:w="1636" w:type="dxa"/>
          </w:tcPr>
          <w:p w14:paraId="39C686B9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1.0</w:t>
            </w:r>
          </w:p>
        </w:tc>
        <w:tc>
          <w:tcPr>
            <w:tcW w:w="1636" w:type="dxa"/>
          </w:tcPr>
          <w:p w14:paraId="102B3715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2.0</w:t>
            </w:r>
          </w:p>
        </w:tc>
        <w:tc>
          <w:tcPr>
            <w:tcW w:w="1637" w:type="dxa"/>
          </w:tcPr>
          <w:p w14:paraId="64ECEC3B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3.0</w:t>
            </w:r>
          </w:p>
        </w:tc>
      </w:tr>
      <w:tr w:rsidR="00006469" w14:paraId="29953F4A" w14:textId="77777777" w:rsidTr="00331ED9">
        <w:tc>
          <w:tcPr>
            <w:tcW w:w="628" w:type="dxa"/>
          </w:tcPr>
          <w:p w14:paraId="681535DD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position w:val="-12"/>
                <w:sz w:val="24"/>
                <w:lang w:val="en-US"/>
              </w:rPr>
              <w:object w:dxaOrig="260" w:dyaOrig="360" w14:anchorId="0D1F2B51">
                <v:shape id="_x0000_i1059" type="#_x0000_t75" style="width:13.2pt;height:18pt" o:ole="">
                  <v:imagedata r:id="rId80" o:title=""/>
                </v:shape>
                <o:OLEObject Type="Embed" ProgID="Equation.3" ShapeID="_x0000_i1059" DrawAspect="Content" ObjectID="_1810025094" r:id="rId81"/>
              </w:object>
            </w:r>
          </w:p>
        </w:tc>
        <w:tc>
          <w:tcPr>
            <w:tcW w:w="1636" w:type="dxa"/>
          </w:tcPr>
          <w:p w14:paraId="10C0597F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 xml:space="preserve">-0.5 </w:t>
            </w:r>
          </w:p>
        </w:tc>
        <w:tc>
          <w:tcPr>
            <w:tcW w:w="1636" w:type="dxa"/>
          </w:tcPr>
          <w:p w14:paraId="3E361A6E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0.0</w:t>
            </w:r>
          </w:p>
        </w:tc>
        <w:tc>
          <w:tcPr>
            <w:tcW w:w="1636" w:type="dxa"/>
          </w:tcPr>
          <w:p w14:paraId="3CA0B7C4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 xml:space="preserve">0.5 </w:t>
            </w:r>
          </w:p>
        </w:tc>
        <w:tc>
          <w:tcPr>
            <w:tcW w:w="1636" w:type="dxa"/>
          </w:tcPr>
          <w:p w14:paraId="7CB6B0D1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0.86603</w:t>
            </w:r>
          </w:p>
        </w:tc>
        <w:tc>
          <w:tcPr>
            <w:tcW w:w="1637" w:type="dxa"/>
          </w:tcPr>
          <w:p w14:paraId="07AA413C" w14:textId="77777777" w:rsidR="00006469" w:rsidRDefault="00006469" w:rsidP="00331ED9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1.0</w:t>
            </w:r>
          </w:p>
        </w:tc>
      </w:tr>
    </w:tbl>
    <w:p w14:paraId="7088BCDB" w14:textId="77777777" w:rsidR="00F93FCF" w:rsidRDefault="00F93FCF" w:rsidP="00DA61B6"/>
    <w:p w14:paraId="55EB4B3E" w14:textId="48C20C01" w:rsidR="004F2BC4" w:rsidRDefault="00F93FCF" w:rsidP="00F93FCF">
      <w:pPr>
        <w:tabs>
          <w:tab w:val="left" w:pos="7872"/>
        </w:tabs>
      </w:pPr>
      <w:r>
        <w:t>Алгоритм действий:</w:t>
      </w:r>
      <w:r>
        <w:tab/>
      </w:r>
    </w:p>
    <w:p w14:paraId="67D61EEA" w14:textId="77777777" w:rsidR="00F93FCF" w:rsidRDefault="00F93FCF" w:rsidP="00F93FCF">
      <w:pPr>
        <w:pStyle w:val="ListParagraph"/>
        <w:numPr>
          <w:ilvl w:val="3"/>
          <w:numId w:val="23"/>
        </w:numPr>
        <w:suppressAutoHyphens/>
      </w:pPr>
      <w:r>
        <w:t>Вычисляем правостороннюю производную</w:t>
      </w:r>
    </w:p>
    <w:p w14:paraId="1C6CDA24" w14:textId="77777777" w:rsidR="00F93FCF" w:rsidRPr="000E1885" w:rsidRDefault="001C7789" w:rsidP="00F93FCF">
      <w:pPr>
        <w:pStyle w:val="ListParagraph"/>
        <w:ind w:left="180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+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+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+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+1</m:t>
                  </m:r>
                </m:sub>
              </m:sSub>
            </m:den>
          </m:f>
        </m:oMath>
      </m:oMathPara>
    </w:p>
    <w:p w14:paraId="16F95678" w14:textId="77777777" w:rsidR="00F93FCF" w:rsidRDefault="00F93FCF" w:rsidP="00F93FCF">
      <w:pPr>
        <w:pStyle w:val="ListParagraph"/>
        <w:numPr>
          <w:ilvl w:val="3"/>
          <w:numId w:val="23"/>
        </w:numPr>
        <w:suppressAutoHyphens/>
      </w:pPr>
      <w:r>
        <w:t>Вычисляем левостороннюю производную</w:t>
      </w:r>
    </w:p>
    <w:p w14:paraId="767706B1" w14:textId="77777777" w:rsidR="00F93FCF" w:rsidRDefault="001C7789" w:rsidP="00F93FCF">
      <w:pPr>
        <w:pStyle w:val="ListParagraph"/>
        <w:ind w:left="180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+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+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</m:oMath>
      </m:oMathPara>
    </w:p>
    <w:p w14:paraId="4F48B0FB" w14:textId="77777777" w:rsidR="00F93FCF" w:rsidRDefault="00F93FCF" w:rsidP="00F93FCF">
      <w:pPr>
        <w:ind w:left="707"/>
      </w:pPr>
      <w:r>
        <w:t>3.  Вычисляем значение производной второго порядка точности</w:t>
      </w:r>
    </w:p>
    <w:p w14:paraId="32BA709D" w14:textId="77777777" w:rsidR="00F93FCF" w:rsidRDefault="001C7789" w:rsidP="00F93FCF">
      <w:pPr>
        <w:pStyle w:val="ListParagraph"/>
        <w:ind w:left="180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+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+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+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+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+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+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+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+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+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(2x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+1</m:t>
              </m:r>
            </m:sub>
          </m:sSub>
          <m:r>
            <w:rPr>
              <w:rFonts w:ascii="Cambria Math" w:eastAsiaTheme="minorEastAsia" w:hAnsi="Cambria Math"/>
            </w:rPr>
            <m:t>)</m:t>
          </m:r>
        </m:oMath>
      </m:oMathPara>
    </w:p>
    <w:p w14:paraId="357F124C" w14:textId="77777777" w:rsidR="00F93FCF" w:rsidRDefault="00F93FCF" w:rsidP="00F93FCF">
      <w:pPr>
        <w:ind w:left="707"/>
      </w:pPr>
      <w:r>
        <w:t>4. Вычисляем значение производной второго порядка</w:t>
      </w:r>
    </w:p>
    <w:p w14:paraId="66EDD096" w14:textId="77777777" w:rsidR="00F93FCF" w:rsidRDefault="00F93FCF" w:rsidP="00F93FCF">
      <w:pPr>
        <w:ind w:left="707"/>
      </w:pPr>
      <m:oMathPara>
        <m:oMath>
          <m:r>
            <w:rPr>
              <w:rFonts w:ascii="Cambria Math" w:hAnsi="Cambria Math"/>
            </w:rPr>
            <m:t>2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+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+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+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+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+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+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den>
              </m:f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+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</m:oMath>
      </m:oMathPara>
    </w:p>
    <w:p w14:paraId="1D1FCBB2" w14:textId="77777777" w:rsidR="00F93FCF" w:rsidRDefault="00F93FCF" w:rsidP="00DA61B6"/>
    <w:p w14:paraId="2EA383D0" w14:textId="52049F06" w:rsidR="0074452E" w:rsidRDefault="0074452E" w:rsidP="00DA61B6"/>
    <w:p w14:paraId="16558891" w14:textId="63268A48" w:rsidR="0074452E" w:rsidRPr="00C74790" w:rsidRDefault="0074452E" w:rsidP="00DA61B6">
      <w:pPr>
        <w:rPr>
          <w:lang w:val="en-US"/>
        </w:rPr>
      </w:pPr>
      <w:r>
        <w:t>Код</w:t>
      </w:r>
      <w:r w:rsidRPr="00C74790">
        <w:rPr>
          <w:lang w:val="en-US"/>
        </w:rPr>
        <w:t xml:space="preserve"> </w:t>
      </w:r>
      <w:r>
        <w:t>программы</w:t>
      </w:r>
      <w:r w:rsidRPr="00C74790">
        <w:rPr>
          <w:lang w:val="en-US"/>
        </w:rPr>
        <w:t>:</w:t>
      </w:r>
    </w:p>
    <w:p w14:paraId="6599F79A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31772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et_</w:t>
      </w:r>
      <w:proofErr w:type="gramStart"/>
      <w:r w:rsidRPr="0031772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EBCB8F8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31772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31772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:</w:t>
      </w:r>
    </w:p>
    <w:p w14:paraId="0910DCC3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31772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=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66F1D012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31772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</w:p>
    <w:p w14:paraId="65C83B52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31772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4D98B17F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5DE46E0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31772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irst_</w:t>
      </w:r>
      <w:proofErr w:type="gramStart"/>
      <w:r w:rsidRPr="0031772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er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6B51F53C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31772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in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and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proofErr w:type="gram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0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!</w:t>
      </w:r>
      <w:proofErr w:type="gramEnd"/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and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!=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:</w:t>
      </w:r>
    </w:p>
    <w:p w14:paraId="4239F45C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317724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317724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317724">
        <w:rPr>
          <w:rFonts w:ascii="Consolas" w:eastAsia="Times New Roman" w:hAnsi="Consolas"/>
          <w:color w:val="D7BA7D"/>
          <w:sz w:val="21"/>
          <w:szCs w:val="21"/>
          <w:lang w:eastAsia="ru-RU"/>
        </w:rPr>
        <w:t>\n</w:t>
      </w:r>
      <w:r w:rsidRPr="00317724">
        <w:rPr>
          <w:rFonts w:ascii="Consolas" w:eastAsia="Times New Roman" w:hAnsi="Consolas"/>
          <w:color w:val="CE9178"/>
          <w:sz w:val="21"/>
          <w:szCs w:val="21"/>
          <w:lang w:eastAsia="ru-RU"/>
        </w:rPr>
        <w:t>Точка совпадает с правой границей отрезка"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4460471C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Left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3C94E745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317724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317724">
        <w:rPr>
          <w:rFonts w:ascii="Consolas" w:eastAsia="Times New Roman" w:hAnsi="Consolas"/>
          <w:color w:val="CE9178"/>
          <w:sz w:val="21"/>
          <w:szCs w:val="21"/>
          <w:lang w:eastAsia="ru-RU"/>
        </w:rPr>
        <w:t>"Значение левосторонней производной:"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317724">
        <w:rPr>
          <w:rFonts w:ascii="Consolas" w:eastAsia="Times New Roman" w:hAnsi="Consolas"/>
          <w:color w:val="9CDCFE"/>
          <w:sz w:val="21"/>
          <w:szCs w:val="21"/>
          <w:lang w:eastAsia="ru-RU"/>
        </w:rPr>
        <w:t>dxLeft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377923B3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Right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proofErr w:type="gram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3D5B5781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317724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317724">
        <w:rPr>
          <w:rFonts w:ascii="Consolas" w:eastAsia="Times New Roman" w:hAnsi="Consolas"/>
          <w:color w:val="CE9178"/>
          <w:sz w:val="21"/>
          <w:szCs w:val="21"/>
          <w:lang w:eastAsia="ru-RU"/>
        </w:rPr>
        <w:t>"Значение правосторонней производной:"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317724">
        <w:rPr>
          <w:rFonts w:ascii="Consolas" w:eastAsia="Times New Roman" w:hAnsi="Consolas"/>
          <w:color w:val="9CDCFE"/>
          <w:sz w:val="21"/>
          <w:szCs w:val="21"/>
          <w:lang w:eastAsia="ru-RU"/>
        </w:rPr>
        <w:t>dxRight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7438C2A8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317724">
        <w:rPr>
          <w:rFonts w:ascii="Consolas" w:eastAsia="Times New Roman" w:hAnsi="Consolas"/>
          <w:color w:val="9CDCFE"/>
          <w:sz w:val="21"/>
          <w:szCs w:val="21"/>
          <w:lang w:eastAsia="ru-RU"/>
        </w:rPr>
        <w:t>dxSecondAccuracy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(</w:t>
      </w:r>
      <w:r w:rsidRPr="00317724">
        <w:rPr>
          <w:rFonts w:ascii="Consolas" w:eastAsia="Times New Roman" w:hAnsi="Consolas"/>
          <w:color w:val="9CDCFE"/>
          <w:sz w:val="21"/>
          <w:szCs w:val="21"/>
          <w:lang w:eastAsia="ru-RU"/>
        </w:rPr>
        <w:t>dxLeft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eastAsia="ru-RU"/>
        </w:rPr>
        <w:t>+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eastAsia="ru-RU"/>
        </w:rPr>
        <w:t>dxRight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) </w:t>
      </w:r>
      <w:r w:rsidRPr="00317724">
        <w:rPr>
          <w:rFonts w:ascii="Consolas" w:eastAsia="Times New Roman" w:hAnsi="Consolas"/>
          <w:color w:val="D4D4D4"/>
          <w:sz w:val="21"/>
          <w:szCs w:val="21"/>
          <w:lang w:eastAsia="ru-RU"/>
        </w:rPr>
        <w:t>/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eastAsia="ru-RU"/>
        </w:rPr>
        <w:t>2</w:t>
      </w:r>
    </w:p>
    <w:p w14:paraId="40909C38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317724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317724">
        <w:rPr>
          <w:rFonts w:ascii="Consolas" w:eastAsia="Times New Roman" w:hAnsi="Consolas"/>
          <w:color w:val="CE9178"/>
          <w:sz w:val="21"/>
          <w:szCs w:val="21"/>
          <w:lang w:eastAsia="ru-RU"/>
        </w:rPr>
        <w:t>"Значение производной второго порядка точности:"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317724">
        <w:rPr>
          <w:rFonts w:ascii="Consolas" w:eastAsia="Times New Roman" w:hAnsi="Consolas"/>
          <w:color w:val="9CDCFE"/>
          <w:sz w:val="21"/>
          <w:szCs w:val="21"/>
          <w:lang w:eastAsia="ru-RU"/>
        </w:rPr>
        <w:t>dxSecondAccuracy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06C5ED7C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317724">
        <w:rPr>
          <w:rFonts w:ascii="Consolas" w:eastAsia="Times New Roman" w:hAnsi="Consolas"/>
          <w:color w:val="C586C0"/>
          <w:sz w:val="21"/>
          <w:szCs w:val="21"/>
          <w:lang w:eastAsia="ru-RU"/>
        </w:rPr>
        <w:t>else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:</w:t>
      </w:r>
    </w:p>
    <w:p w14:paraId="7234590E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317724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317724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317724">
        <w:rPr>
          <w:rFonts w:ascii="Consolas" w:eastAsia="Times New Roman" w:hAnsi="Consolas"/>
          <w:color w:val="D7BA7D"/>
          <w:sz w:val="21"/>
          <w:szCs w:val="21"/>
          <w:lang w:eastAsia="ru-RU"/>
        </w:rPr>
        <w:t>\n</w:t>
      </w:r>
      <w:r w:rsidRPr="00317724">
        <w:rPr>
          <w:rFonts w:ascii="Consolas" w:eastAsia="Times New Roman" w:hAnsi="Consolas"/>
          <w:color w:val="CE9178"/>
          <w:sz w:val="21"/>
          <w:szCs w:val="21"/>
          <w:lang w:eastAsia="ru-RU"/>
        </w:rPr>
        <w:t>Точка находится внутри отрезка. Найдем производную с первым порядком точности:"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5D4951F7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60DA4F83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317724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317724">
        <w:rPr>
          <w:rFonts w:ascii="Consolas" w:eastAsia="Times New Roman" w:hAnsi="Consolas"/>
          <w:color w:val="CE9178"/>
          <w:sz w:val="21"/>
          <w:szCs w:val="21"/>
          <w:lang w:eastAsia="ru-RU"/>
        </w:rPr>
        <w:t>"Значение производной:"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317724">
        <w:rPr>
          <w:rFonts w:ascii="Consolas" w:eastAsia="Times New Roman" w:hAnsi="Consolas"/>
          <w:color w:val="9CDCFE"/>
          <w:sz w:val="21"/>
          <w:szCs w:val="21"/>
          <w:lang w:eastAsia="ru-RU"/>
        </w:rPr>
        <w:t>dx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32294C2D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317724">
        <w:rPr>
          <w:rFonts w:ascii="Consolas" w:eastAsia="Times New Roman" w:hAnsi="Consolas"/>
          <w:color w:val="C586C0"/>
          <w:sz w:val="21"/>
          <w:szCs w:val="21"/>
          <w:lang w:eastAsia="ru-RU"/>
        </w:rPr>
        <w:t>if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eastAsia="ru-RU"/>
        </w:rPr>
        <w:t>id_x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eastAsia="ru-RU"/>
        </w:rPr>
        <w:t>&lt;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317724">
        <w:rPr>
          <w:rFonts w:ascii="Consolas" w:eastAsia="Times New Roman" w:hAnsi="Consolas"/>
          <w:color w:val="DCDCAA"/>
          <w:sz w:val="21"/>
          <w:szCs w:val="21"/>
          <w:lang w:eastAsia="ru-RU"/>
        </w:rPr>
        <w:t>len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317724">
        <w:rPr>
          <w:rFonts w:ascii="Consolas" w:eastAsia="Times New Roman" w:hAnsi="Consolas"/>
          <w:color w:val="9CDCFE"/>
          <w:sz w:val="21"/>
          <w:szCs w:val="21"/>
          <w:lang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) </w:t>
      </w:r>
      <w:r w:rsidRPr="00317724">
        <w:rPr>
          <w:rFonts w:ascii="Consolas" w:eastAsia="Times New Roman" w:hAnsi="Consolas"/>
          <w:color w:val="D4D4D4"/>
          <w:sz w:val="21"/>
          <w:szCs w:val="21"/>
          <w:lang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:</w:t>
      </w:r>
    </w:p>
    <w:p w14:paraId="755C304A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    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Left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6CB56DD5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Right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proofErr w:type="gram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07437467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SecondAccuracy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Left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Right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Left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proofErr w:type="gram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41D535CF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317724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317724">
        <w:rPr>
          <w:rFonts w:ascii="Consolas" w:eastAsia="Times New Roman" w:hAnsi="Consolas"/>
          <w:color w:val="CE9178"/>
          <w:sz w:val="21"/>
          <w:szCs w:val="21"/>
          <w:lang w:eastAsia="ru-RU"/>
        </w:rPr>
        <w:t>"Значение производной второго порядка точности:"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317724">
        <w:rPr>
          <w:rFonts w:ascii="Consolas" w:eastAsia="Times New Roman" w:hAnsi="Consolas"/>
          <w:color w:val="9CDCFE"/>
          <w:sz w:val="21"/>
          <w:szCs w:val="21"/>
          <w:lang w:eastAsia="ru-RU"/>
        </w:rPr>
        <w:t>dxSecondAccuracy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2B7E2E5A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22C4F89B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31772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econd_</w:t>
      </w:r>
      <w:proofErr w:type="gramStart"/>
      <w:r w:rsidRPr="0031772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er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98217D7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317724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317724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0ED98287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xd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(</w:t>
      </w:r>
      <w:proofErr w:type="gram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</w:p>
    <w:p w14:paraId="49712C6A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                    (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proofErr w:type="gramEnd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317724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) </w:t>
      </w:r>
      <w:r w:rsidRPr="00317724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</w:p>
    <w:p w14:paraId="15C1C144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317724">
        <w:rPr>
          <w:rFonts w:ascii="Consolas" w:eastAsia="Times New Roman" w:hAnsi="Consolas"/>
          <w:color w:val="9CDCFE"/>
          <w:sz w:val="21"/>
          <w:szCs w:val="21"/>
          <w:lang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[</w:t>
      </w:r>
      <w:r w:rsidRPr="00317724">
        <w:rPr>
          <w:rFonts w:ascii="Consolas" w:eastAsia="Times New Roman" w:hAnsi="Consolas"/>
          <w:color w:val="9CDCFE"/>
          <w:sz w:val="21"/>
          <w:szCs w:val="21"/>
          <w:lang w:eastAsia="ru-RU"/>
        </w:rPr>
        <w:t>id_x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eastAsia="ru-RU"/>
        </w:rPr>
        <w:t>+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] </w:t>
      </w:r>
      <w:r w:rsidRPr="00317724">
        <w:rPr>
          <w:rFonts w:ascii="Consolas" w:eastAsia="Times New Roman" w:hAnsi="Consolas"/>
          <w:color w:val="D4D4D4"/>
          <w:sz w:val="21"/>
          <w:szCs w:val="21"/>
          <w:lang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317724">
        <w:rPr>
          <w:rFonts w:ascii="Consolas" w:eastAsia="Times New Roman" w:hAnsi="Consolas"/>
          <w:color w:val="9CDCFE"/>
          <w:sz w:val="21"/>
          <w:szCs w:val="21"/>
          <w:lang w:eastAsia="ru-RU"/>
        </w:rPr>
        <w:t>x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[</w:t>
      </w:r>
      <w:r w:rsidRPr="00317724">
        <w:rPr>
          <w:rFonts w:ascii="Consolas" w:eastAsia="Times New Roman" w:hAnsi="Consolas"/>
          <w:color w:val="9CDCFE"/>
          <w:sz w:val="21"/>
          <w:szCs w:val="21"/>
          <w:lang w:eastAsia="ru-RU"/>
        </w:rPr>
        <w:t>id_x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317724">
        <w:rPr>
          <w:rFonts w:ascii="Consolas" w:eastAsia="Times New Roman" w:hAnsi="Consolas"/>
          <w:color w:val="D4D4D4"/>
          <w:sz w:val="21"/>
          <w:szCs w:val="21"/>
          <w:lang w:eastAsia="ru-RU"/>
        </w:rPr>
        <w:t>-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317724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]))</w:t>
      </w:r>
    </w:p>
    <w:p w14:paraId="4520109D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317724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317724">
        <w:rPr>
          <w:rFonts w:ascii="Consolas" w:eastAsia="Times New Roman" w:hAnsi="Consolas"/>
          <w:color w:val="CE9178"/>
          <w:sz w:val="21"/>
          <w:szCs w:val="21"/>
          <w:lang w:eastAsia="ru-RU"/>
        </w:rPr>
        <w:t>"Значение второй производной:"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317724">
        <w:rPr>
          <w:rFonts w:ascii="Consolas" w:eastAsia="Times New Roman" w:hAnsi="Consolas"/>
          <w:color w:val="9CDCFE"/>
          <w:sz w:val="21"/>
          <w:szCs w:val="21"/>
          <w:lang w:eastAsia="ru-RU"/>
        </w:rPr>
        <w:t>dxdx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7A2A38BD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317724">
        <w:rPr>
          <w:rFonts w:ascii="Consolas" w:eastAsia="Times New Roman" w:hAnsi="Consolas"/>
          <w:color w:val="C586C0"/>
          <w:sz w:val="21"/>
          <w:szCs w:val="21"/>
          <w:lang w:eastAsia="ru-RU"/>
        </w:rPr>
        <w:t>else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:</w:t>
      </w:r>
    </w:p>
    <w:p w14:paraId="40CFA578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317724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317724">
        <w:rPr>
          <w:rFonts w:ascii="Consolas" w:eastAsia="Times New Roman" w:hAnsi="Consolas"/>
          <w:color w:val="CE9178"/>
          <w:sz w:val="21"/>
          <w:szCs w:val="21"/>
          <w:lang w:eastAsia="ru-RU"/>
        </w:rPr>
        <w:t>"Невозможно вычислить производную второго порядка"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790BBB57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521EF523" w14:textId="77777777" w:rsidR="00317724" w:rsidRPr="00607733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0773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317724">
        <w:rPr>
          <w:rFonts w:ascii="Consolas" w:eastAsia="Times New Roman" w:hAnsi="Consolas"/>
          <w:color w:val="6A9955"/>
          <w:sz w:val="21"/>
          <w:szCs w:val="21"/>
          <w:lang w:eastAsia="ru-RU"/>
        </w:rPr>
        <w:t>Данные</w:t>
      </w:r>
    </w:p>
    <w:p w14:paraId="08AF155D" w14:textId="77777777" w:rsidR="00317724" w:rsidRPr="00607733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0773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0773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0773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0773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60773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60773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60773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0773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60773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0773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60773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0773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60773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0773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</w:t>
      </w:r>
      <w:r w:rsidRPr="0060773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3FD33580" w14:textId="77777777" w:rsidR="00317724" w:rsidRPr="00607733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0773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60773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0773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0773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60773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60773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60773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0773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60773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0773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60773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0773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86603</w:t>
      </w:r>
      <w:r w:rsidRPr="0060773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60773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60773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24B8497E" w14:textId="77777777" w:rsidR="00317724" w:rsidRPr="00607733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60773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60773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0773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60773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60773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4CE82005" w14:textId="77777777" w:rsidR="00317724" w:rsidRPr="00607733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02130F8" w14:textId="77777777" w:rsidR="00317724" w:rsidRPr="00C74790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C74790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74790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C74790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et_</w:t>
      </w:r>
      <w:proofErr w:type="gramStart"/>
      <w:r w:rsidRPr="00C74790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i</w:t>
      </w:r>
      <w:proofErr w:type="spellEnd"/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C74790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74790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46042B5" w14:textId="77777777" w:rsidR="00317724" w:rsidRPr="001C7789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74790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74790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</w:t>
      </w:r>
      <w:r w:rsidRPr="001C7789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C74790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7789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=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7789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C7789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4BEBDE77" w14:textId="77777777" w:rsidR="00317724" w:rsidRPr="00317724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317724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317724">
        <w:rPr>
          <w:rFonts w:ascii="Consolas" w:eastAsia="Times New Roman" w:hAnsi="Consolas"/>
          <w:color w:val="CE9178"/>
          <w:sz w:val="21"/>
          <w:szCs w:val="21"/>
          <w:lang w:eastAsia="ru-RU"/>
        </w:rPr>
        <w:t>"Точка не найдена в массиве x"</w:t>
      </w:r>
      <w:r w:rsidRPr="00317724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32C252BB" w14:textId="77777777" w:rsidR="00317724" w:rsidRPr="00C74790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74790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se</w:t>
      </w:r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63EC9145" w14:textId="77777777" w:rsidR="00317724" w:rsidRPr="00C74790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C74790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irst_</w:t>
      </w:r>
      <w:proofErr w:type="gramStart"/>
      <w:r w:rsidRPr="00C74790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er</w:t>
      </w:r>
      <w:proofErr w:type="spellEnd"/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C74790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74790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C74790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74790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58DECE5" w14:textId="77777777" w:rsidR="00317724" w:rsidRPr="00C74790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C74790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econd_</w:t>
      </w:r>
      <w:proofErr w:type="gramStart"/>
      <w:r w:rsidRPr="00C74790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der</w:t>
      </w:r>
      <w:proofErr w:type="spellEnd"/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C74790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C74790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C74790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d_x</w:t>
      </w:r>
      <w:proofErr w:type="spellEnd"/>
      <w:r w:rsidRPr="00C74790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0C5C517" w14:textId="77777777" w:rsidR="00317724" w:rsidRPr="00C74790" w:rsidRDefault="00317724" w:rsidP="00317724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893D98D" w14:textId="77777777" w:rsidR="0074452E" w:rsidRPr="0074452E" w:rsidRDefault="0074452E" w:rsidP="00DA61B6">
      <w:pPr>
        <w:rPr>
          <w:lang w:val="en-US"/>
        </w:rPr>
      </w:pPr>
    </w:p>
    <w:p w14:paraId="4B74A4C5" w14:textId="54E1F4E7" w:rsidR="0074452E" w:rsidRPr="0074452E" w:rsidRDefault="0074452E" w:rsidP="00DA61B6">
      <w:pPr>
        <w:rPr>
          <w:lang w:val="en-US"/>
        </w:rPr>
      </w:pPr>
    </w:p>
    <w:p w14:paraId="7B7D2BDD" w14:textId="23FAB001" w:rsidR="0074452E" w:rsidRDefault="0074452E" w:rsidP="00DA61B6">
      <w:r>
        <w:t>Вывод программы:</w:t>
      </w:r>
    </w:p>
    <w:p w14:paraId="633EDA52" w14:textId="77777777" w:rsidR="0074452E" w:rsidRDefault="0074452E" w:rsidP="00DA61B6"/>
    <w:p w14:paraId="2B747CF2" w14:textId="77777777" w:rsidR="0074452E" w:rsidRDefault="0074452E" w:rsidP="0074452E">
      <w:r>
        <w:t>Точка совпадает с правой границей отрезка</w:t>
      </w:r>
    </w:p>
    <w:p w14:paraId="2EEA1A65" w14:textId="77777777" w:rsidR="0074452E" w:rsidRDefault="0074452E" w:rsidP="0074452E">
      <w:r>
        <w:t>Значение левосторонней производной: 0.5</w:t>
      </w:r>
    </w:p>
    <w:p w14:paraId="66035D4C" w14:textId="77777777" w:rsidR="0074452E" w:rsidRDefault="0074452E" w:rsidP="0074452E">
      <w:r>
        <w:t>Значение правосторонней производной: 0.36602999999999997</w:t>
      </w:r>
    </w:p>
    <w:p w14:paraId="2A1F06D3" w14:textId="77777777" w:rsidR="0074452E" w:rsidRDefault="0074452E" w:rsidP="0074452E">
      <w:r>
        <w:t>Значение производной второго порядка точности: 0.433015</w:t>
      </w:r>
    </w:p>
    <w:p w14:paraId="45D095A3" w14:textId="7D4A7252" w:rsidR="0074452E" w:rsidRDefault="0074452E" w:rsidP="0074452E">
      <w:r>
        <w:t>Значение второй производной: -0.13397000000000003</w:t>
      </w:r>
    </w:p>
    <w:p w14:paraId="2C10C1A1" w14:textId="77777777" w:rsidR="0074452E" w:rsidRPr="00DA61B6" w:rsidRDefault="0074452E" w:rsidP="0074452E"/>
    <w:p w14:paraId="54BD1524" w14:textId="39EDB935" w:rsidR="00CF4A32" w:rsidRPr="00607733" w:rsidRDefault="00CF4A32" w:rsidP="00C226BE">
      <w:pPr>
        <w:pStyle w:val="Heading2"/>
        <w:spacing w:before="0" w:line="240" w:lineRule="auto"/>
        <w:rPr>
          <w:sz w:val="48"/>
          <w:szCs w:val="48"/>
        </w:rPr>
      </w:pPr>
      <w:bookmarkStart w:id="14" w:name="_Toc197994963"/>
      <w:r w:rsidRPr="004F2BC4">
        <w:rPr>
          <w:sz w:val="48"/>
          <w:szCs w:val="48"/>
        </w:rPr>
        <w:t>3.5 Вычислить определенный интеграл методами прямоугольников, трапеций, Симп</w:t>
      </w:r>
      <w:r w:rsidR="00C226BE" w:rsidRPr="004F2BC4">
        <w:rPr>
          <w:sz w:val="48"/>
          <w:szCs w:val="48"/>
        </w:rPr>
        <w:t>сона</w:t>
      </w:r>
      <w:bookmarkEnd w:id="14"/>
    </w:p>
    <w:p w14:paraId="6FE6E87D" w14:textId="0871F322" w:rsidR="004F2BC4" w:rsidRDefault="004F2BC4" w:rsidP="004F2BC4"/>
    <w:p w14:paraId="2C4A6FAE" w14:textId="062E143B" w:rsidR="00006469" w:rsidRPr="00006469" w:rsidRDefault="00006469" w:rsidP="004F2BC4">
      <w:pPr>
        <w:rPr>
          <w:szCs w:val="28"/>
        </w:rPr>
      </w:pPr>
      <w:r w:rsidRPr="00006469">
        <w:rPr>
          <w:szCs w:val="28"/>
        </w:rPr>
        <w:lastRenderedPageBreak/>
        <w:t xml:space="preserve">Вычислить определенный интеграл  </w:t>
      </w:r>
      <w:r w:rsidRPr="00006469">
        <w:rPr>
          <w:position w:val="-34"/>
          <w:szCs w:val="28"/>
        </w:rPr>
        <w:object w:dxaOrig="1080" w:dyaOrig="780" w14:anchorId="0C7A9362">
          <v:shape id="_x0000_i1060" type="#_x0000_t75" style="width:54pt;height:39pt" o:ole="" fillcolor="window">
            <v:imagedata r:id="rId82" o:title=""/>
          </v:shape>
          <o:OLEObject Type="Embed" ProgID="Equation.2" ShapeID="_x0000_i1060" DrawAspect="Content" ObjectID="_1810025095" r:id="rId83"/>
        </w:object>
      </w:r>
      <w:r w:rsidRPr="00006469">
        <w:rPr>
          <w:szCs w:val="28"/>
        </w:rPr>
        <w:t xml:space="preserve">, методами прямоугольников, трапеций, Симпсона с шагами </w:t>
      </w:r>
      <w:r w:rsidRPr="00006469">
        <w:rPr>
          <w:position w:val="-10"/>
          <w:szCs w:val="28"/>
        </w:rPr>
        <w:object w:dxaOrig="580" w:dyaOrig="340" w14:anchorId="5574BB3E">
          <v:shape id="_x0000_i1061" type="#_x0000_t75" style="width:28.8pt;height:16.8pt" o:ole="">
            <v:imagedata r:id="rId84" o:title=""/>
          </v:shape>
          <o:OLEObject Type="Embed" ProgID="Equation.3" ShapeID="_x0000_i1061" DrawAspect="Content" ObjectID="_1810025096" r:id="rId85"/>
        </w:object>
      </w:r>
      <w:r w:rsidRPr="00006469">
        <w:rPr>
          <w:szCs w:val="28"/>
        </w:rPr>
        <w:t>. Оценить погрешность вычислений, используя  Ме</w:t>
      </w:r>
      <w:r w:rsidRPr="00006469">
        <w:rPr>
          <w:szCs w:val="28"/>
        </w:rPr>
        <w:softHyphen/>
        <w:t>тод Рунге-Ромберга:</w:t>
      </w:r>
    </w:p>
    <w:p w14:paraId="30CAC5EB" w14:textId="003E5AF3" w:rsidR="00006469" w:rsidRDefault="00006469" w:rsidP="004F2BC4">
      <w:pPr>
        <w:rPr>
          <w:szCs w:val="28"/>
        </w:rPr>
      </w:pPr>
      <w:r w:rsidRPr="00006469">
        <w:rPr>
          <w:szCs w:val="28"/>
        </w:rPr>
        <w:t>Условие:</w:t>
      </w:r>
    </w:p>
    <w:p w14:paraId="7333CCFA" w14:textId="4C2914B5" w:rsidR="00006469" w:rsidRDefault="00006469" w:rsidP="004F2BC4">
      <w:pPr>
        <w:rPr>
          <w:szCs w:val="28"/>
        </w:rPr>
      </w:pPr>
      <w:r w:rsidRPr="00006469">
        <w:rPr>
          <w:position w:val="-28"/>
          <w:szCs w:val="28"/>
          <w:lang w:val="en-US"/>
        </w:rPr>
        <w:object w:dxaOrig="1400" w:dyaOrig="660" w14:anchorId="254B9593">
          <v:shape id="_x0000_i1062" type="#_x0000_t75" style="width:70.2pt;height:33pt" o:ole="" fillcolor="window">
            <v:imagedata r:id="rId86" o:title=""/>
          </v:shape>
          <o:OLEObject Type="Embed" ProgID="Equation.3" ShapeID="_x0000_i1062" DrawAspect="Content" ObjectID="_1810025097" r:id="rId87"/>
        </w:object>
      </w:r>
      <w:r w:rsidRPr="00C74790">
        <w:rPr>
          <w:szCs w:val="28"/>
        </w:rPr>
        <w:t>,</w:t>
      </w:r>
      <w:r w:rsidRPr="00C74790">
        <w:rPr>
          <w:szCs w:val="28"/>
        </w:rPr>
        <w:tab/>
      </w:r>
      <w:r w:rsidRPr="00C74790">
        <w:rPr>
          <w:szCs w:val="28"/>
        </w:rPr>
        <w:tab/>
      </w:r>
      <w:r w:rsidRPr="00006469">
        <w:rPr>
          <w:position w:val="-12"/>
          <w:szCs w:val="28"/>
          <w:lang w:val="en-US"/>
        </w:rPr>
        <w:object w:dxaOrig="3840" w:dyaOrig="360" w14:anchorId="5FB5E8EA">
          <v:shape id="_x0000_i1063" type="#_x0000_t75" style="width:192pt;height:18pt" o:ole="" fillcolor="window">
            <v:imagedata r:id="rId88" o:title=""/>
          </v:shape>
          <o:OLEObject Type="Embed" ProgID="Equation.3" ShapeID="_x0000_i1063" DrawAspect="Content" ObjectID="_1810025098" r:id="rId89"/>
        </w:object>
      </w:r>
      <w:r w:rsidRPr="00C74790">
        <w:rPr>
          <w:szCs w:val="28"/>
        </w:rPr>
        <w:t>;</w:t>
      </w:r>
    </w:p>
    <w:p w14:paraId="753BEF86" w14:textId="77777777" w:rsidR="00051218" w:rsidRDefault="00051218" w:rsidP="00051218">
      <w:pPr>
        <w:rPr>
          <w:lang w:val="en-US"/>
        </w:rPr>
      </w:pPr>
      <w:r>
        <w:t>Алгоритм</w:t>
      </w:r>
      <w:r>
        <w:rPr>
          <w:lang w:val="en-US"/>
        </w:rPr>
        <w:t>:</w:t>
      </w:r>
    </w:p>
    <w:p w14:paraId="1760DDB2" w14:textId="77777777" w:rsidR="00051218" w:rsidRPr="00A763E5" w:rsidRDefault="00051218" w:rsidP="00051218">
      <w:pPr>
        <w:pStyle w:val="ListParagraph"/>
        <w:numPr>
          <w:ilvl w:val="4"/>
          <w:numId w:val="23"/>
        </w:numPr>
        <w:suppressAutoHyphens/>
        <w:rPr>
          <w:lang w:val="en-US"/>
        </w:rPr>
      </w:pPr>
      <w:r>
        <w:t>Вычисляем интеграл методом прямоугольников</w:t>
      </w:r>
    </w:p>
    <w:p w14:paraId="7A25AC6F" w14:textId="77777777" w:rsidR="00051218" w:rsidRPr="00A763E5" w:rsidRDefault="001C7789" w:rsidP="00051218">
      <w:pPr>
        <w:pStyle w:val="ListParagraph"/>
        <w:ind w:left="2160"/>
        <w:rPr>
          <w:lang w:val="en-US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a</m:t>
              </m:r>
            </m:sub>
            <m:sup>
              <m:r>
                <w:rPr>
                  <w:rFonts w:ascii="Cambria Math" w:hAnsi="Cambria Math"/>
                  <w:lang w:val="en-US"/>
                </w:rPr>
                <m:t>b</m:t>
              </m:r>
            </m:sup>
            <m:e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dx≈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f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-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)</m:t>
                  </m:r>
                </m:e>
              </m:nary>
            </m:e>
          </m:nary>
        </m:oMath>
      </m:oMathPara>
    </w:p>
    <w:p w14:paraId="12551610" w14:textId="77777777" w:rsidR="00051218" w:rsidRDefault="00051218" w:rsidP="00051218">
      <w:pPr>
        <w:pStyle w:val="ListParagraph"/>
        <w:ind w:left="1800"/>
        <w:rPr>
          <w:lang w:val="en-US"/>
        </w:rPr>
      </w:pPr>
    </w:p>
    <w:p w14:paraId="653C217A" w14:textId="77777777" w:rsidR="00051218" w:rsidRDefault="00051218" w:rsidP="00051218">
      <w:pPr>
        <w:pStyle w:val="ListParagraph"/>
        <w:numPr>
          <w:ilvl w:val="4"/>
          <w:numId w:val="23"/>
        </w:numPr>
        <w:suppressAutoHyphens/>
      </w:pPr>
      <w:r>
        <w:t>Вычисляем интеграл методом трапеций</w:t>
      </w:r>
    </w:p>
    <w:p w14:paraId="4EDD31F7" w14:textId="77777777" w:rsidR="00051218" w:rsidRPr="00A763E5" w:rsidRDefault="00051218" w:rsidP="00051218">
      <w:pPr>
        <w:pStyle w:val="ListParagraph"/>
        <w:ind w:left="2160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F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a</m:t>
              </m:r>
            </m:sub>
            <m:sup>
              <m:r>
                <w:rPr>
                  <w:rFonts w:ascii="Cambria Math" w:hAnsi="Cambria Math"/>
                  <w:lang w:val="en-US"/>
                </w:rPr>
                <m:t>b</m:t>
              </m:r>
            </m:sup>
            <m:e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dx≈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-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)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</m:nary>
            </m:e>
          </m:nary>
        </m:oMath>
      </m:oMathPara>
    </w:p>
    <w:p w14:paraId="16D2B91C" w14:textId="77777777" w:rsidR="00051218" w:rsidRDefault="00051218" w:rsidP="00051218"/>
    <w:p w14:paraId="2D141BA0" w14:textId="77777777" w:rsidR="00051218" w:rsidRDefault="00051218" w:rsidP="00051218">
      <w:pPr>
        <w:ind w:left="1418"/>
      </w:pPr>
      <w:r>
        <w:rPr>
          <w:lang w:val="en-US"/>
        </w:rPr>
        <w:t xml:space="preserve">     </w:t>
      </w:r>
      <w:r>
        <w:t>3.  Вычисляем интеграл методом Симпсона</w:t>
      </w:r>
    </w:p>
    <w:p w14:paraId="7774824B" w14:textId="77777777" w:rsidR="00051218" w:rsidRDefault="00051218" w:rsidP="00051218">
      <w:pPr>
        <w:ind w:left="1418"/>
      </w:pPr>
      <m:oMathPara>
        <m:oMath>
          <m:r>
            <w:rPr>
              <w:rFonts w:ascii="Cambria Math" w:hAnsi="Cambria Math"/>
            </w:rPr>
            <m:t>F≈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h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b>
          </m:sSub>
          <m: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b>
          </m:sSub>
          <m:r>
            <w:rPr>
              <w:rFonts w:ascii="Cambria Math" w:hAnsi="Cambria Math"/>
            </w:rPr>
            <m:t>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...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-1</m:t>
              </m:r>
            </m:sub>
          </m:sSub>
          <m:r>
            <w:rPr>
              <w:rFonts w:ascii="Cambria Math" w:hAnsi="Cambria Math"/>
            </w:rPr>
            <m:t>+4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]</m:t>
          </m:r>
        </m:oMath>
      </m:oMathPara>
    </w:p>
    <w:p w14:paraId="4BB767CA" w14:textId="77777777" w:rsidR="00051218" w:rsidRDefault="00051218" w:rsidP="00051218">
      <w:pPr>
        <w:ind w:left="851"/>
      </w:pPr>
      <w:r>
        <w:t xml:space="preserve">        </w:t>
      </w:r>
      <w:r w:rsidRPr="002D14BC">
        <w:t xml:space="preserve">    </w:t>
      </w:r>
      <w:r>
        <w:t>4.  Оцениваем погрешность методом Рунге-Ромберга</w:t>
      </w:r>
    </w:p>
    <w:p w14:paraId="3864F2D4" w14:textId="57C57ED6" w:rsidR="003916AF" w:rsidRPr="003916AF" w:rsidRDefault="00051218" w:rsidP="003916AF">
      <w:pPr>
        <w:ind w:left="851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F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a</m:t>
              </m:r>
            </m:sub>
            <m:sup>
              <m:r>
                <w:rPr>
                  <w:rFonts w:ascii="Cambria Math" w:eastAsiaTheme="minorEastAsia" w:hAnsi="Cambria Math"/>
                </w:rPr>
                <m:t>b</m:t>
              </m:r>
            </m:sup>
            <m:e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dx</m:t>
              </m:r>
            </m:e>
          </m:nary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</w:rPr>
                <m:t>h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h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kh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p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1</m:t>
              </m:r>
            </m:den>
          </m:f>
          <m:r>
            <w:rPr>
              <w:rFonts w:ascii="Cambria Math" w:eastAsiaTheme="minorEastAsia" w:hAnsi="Cambria Math"/>
            </w:rPr>
            <m:t>+O(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</w:rPr>
                <m:t>p+1</m:t>
              </m:r>
            </m:sup>
          </m:sSup>
          <m:r>
            <w:rPr>
              <w:rFonts w:ascii="Cambria Math" w:eastAsiaTheme="minorEastAsia" w:hAnsi="Cambria Math"/>
            </w:rPr>
            <m:t>)</m:t>
          </m:r>
        </m:oMath>
      </m:oMathPara>
    </w:p>
    <w:p w14:paraId="7C4B530E" w14:textId="4D8A0A7E" w:rsidR="003916AF" w:rsidRDefault="003916AF" w:rsidP="003916AF">
      <w:pPr>
        <w:rPr>
          <w:rFonts w:eastAsiaTheme="minorEastAsia"/>
        </w:rPr>
      </w:pPr>
      <w:r>
        <w:rPr>
          <w:rFonts w:eastAsiaTheme="minorEastAsia"/>
        </w:rPr>
        <w:t>Код программы:</w:t>
      </w:r>
    </w:p>
    <w:p w14:paraId="43C174B1" w14:textId="6FA679DF" w:rsidR="003916AF" w:rsidRDefault="003916AF" w:rsidP="003916AF">
      <w:pPr>
        <w:rPr>
          <w:rFonts w:eastAsiaTheme="minorEastAsia"/>
        </w:rPr>
      </w:pPr>
    </w:p>
    <w:p w14:paraId="7B23A7C5" w14:textId="77777777" w:rsidR="0015381A" w:rsidRPr="00607733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60773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60773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607733">
        <w:rPr>
          <w:rFonts w:ascii="Consolas" w:eastAsia="Times New Roman" w:hAnsi="Consolas"/>
          <w:color w:val="CCCCCC"/>
          <w:sz w:val="21"/>
          <w:szCs w:val="21"/>
          <w:lang w:eastAsia="ru-RU"/>
        </w:rPr>
        <w:t>):</w:t>
      </w:r>
    </w:p>
    <w:p w14:paraId="21E8344B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60773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60773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5381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4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gramEnd"/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642AE14F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C127927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ctangle_</w:t>
      </w: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4BBEA4C2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5381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in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BC38D47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</w:p>
    <w:p w14:paraId="480FBEB9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5381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F14A8A2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</w:p>
    <w:p w14:paraId="76961821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</w:p>
    <w:p w14:paraId="77289C8D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idpoin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6C0AC315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idpoin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3EAF230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5381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</w:t>
      </w:r>
    </w:p>
    <w:p w14:paraId="175A1B7E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6DD7495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trapezoid_</w:t>
      </w: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8CE60BB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5381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in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061AF4B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</w:p>
    <w:p w14:paraId="0E8E7D0E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5381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5381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B604D64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</w:p>
    <w:p w14:paraId="0885BDDD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DD1742C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376267E5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5381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</w:p>
    <w:p w14:paraId="5538809A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3AA6790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impson_</w:t>
      </w: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6B53F46C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5381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in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ED4CFD8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5381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%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153647A5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 </w:t>
      </w:r>
    </w:p>
    <w:p w14:paraId="5E6744EE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</w:p>
    <w:p w14:paraId="3ACC3CF2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84AEBA0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5381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5381A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D3E3F8C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</w:p>
    <w:p w14:paraId="5818E9AD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4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%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else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4EC96997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ef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FE4943C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5381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esul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</w:t>
      </w:r>
    </w:p>
    <w:p w14:paraId="1F177520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1F5105C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unge_</w:t>
      </w: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omberg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h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kh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1817B0E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15381A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h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h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kh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F5A9590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128881C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5381A">
        <w:rPr>
          <w:rFonts w:ascii="Consolas" w:eastAsia="Times New Roman" w:hAnsi="Consolas"/>
          <w:color w:val="6A9955"/>
          <w:sz w:val="21"/>
          <w:szCs w:val="21"/>
          <w:lang w:eastAsia="ru-RU"/>
        </w:rPr>
        <w:t># Параметры задачи</w:t>
      </w:r>
    </w:p>
    <w:p w14:paraId="4AFA68FF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5381A">
        <w:rPr>
          <w:rFonts w:ascii="Consolas" w:eastAsia="Times New Roman" w:hAnsi="Consolas"/>
          <w:color w:val="9CDCFE"/>
          <w:sz w:val="21"/>
          <w:szCs w:val="21"/>
          <w:lang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</w:p>
    <w:p w14:paraId="039ADBC7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5381A">
        <w:rPr>
          <w:rFonts w:ascii="Consolas" w:eastAsia="Times New Roman" w:hAnsi="Consolas"/>
          <w:color w:val="9CDCFE"/>
          <w:sz w:val="21"/>
          <w:szCs w:val="21"/>
          <w:lang w:eastAsia="ru-RU"/>
        </w:rPr>
        <w:t>b</w:t>
      </w:r>
      <w:r w:rsidRPr="0015381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eastAsia="ru-RU"/>
        </w:rPr>
        <w:t>4</w:t>
      </w:r>
    </w:p>
    <w:p w14:paraId="66EE0C4D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5381A">
        <w:rPr>
          <w:rFonts w:ascii="Consolas" w:eastAsia="Times New Roman" w:hAnsi="Consolas"/>
          <w:color w:val="9CDCFE"/>
          <w:sz w:val="21"/>
          <w:szCs w:val="21"/>
          <w:lang w:eastAsia="ru-RU"/>
        </w:rPr>
        <w:t>h1</w:t>
      </w:r>
      <w:r w:rsidRPr="0015381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</w:p>
    <w:p w14:paraId="555AC9DA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5381A">
        <w:rPr>
          <w:rFonts w:ascii="Consolas" w:eastAsia="Times New Roman" w:hAnsi="Consolas"/>
          <w:color w:val="9CDCFE"/>
          <w:sz w:val="21"/>
          <w:szCs w:val="21"/>
          <w:lang w:eastAsia="ru-RU"/>
        </w:rPr>
        <w:t>h2</w:t>
      </w:r>
      <w:r w:rsidRPr="0015381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5381A">
        <w:rPr>
          <w:rFonts w:ascii="Consolas" w:eastAsia="Times New Roman" w:hAnsi="Consolas"/>
          <w:color w:val="B5CEA8"/>
          <w:sz w:val="21"/>
          <w:szCs w:val="21"/>
          <w:lang w:eastAsia="ru-RU"/>
        </w:rPr>
        <w:t>0.5</w:t>
      </w:r>
    </w:p>
    <w:p w14:paraId="16FE8EE8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5381A">
        <w:rPr>
          <w:rFonts w:ascii="Consolas" w:eastAsia="Times New Roman" w:hAnsi="Consolas"/>
          <w:color w:val="9CDCFE"/>
          <w:sz w:val="21"/>
          <w:szCs w:val="21"/>
          <w:lang w:eastAsia="ru-RU"/>
        </w:rPr>
        <w:t>k</w:t>
      </w:r>
      <w:r w:rsidRPr="0015381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5381A">
        <w:rPr>
          <w:rFonts w:ascii="Consolas" w:eastAsia="Times New Roman" w:hAnsi="Consolas"/>
          <w:color w:val="4EC9B0"/>
          <w:sz w:val="21"/>
          <w:szCs w:val="21"/>
          <w:lang w:eastAsia="ru-RU"/>
        </w:rPr>
        <w:t>int</w:t>
      </w:r>
      <w:r w:rsidRPr="0015381A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15381A">
        <w:rPr>
          <w:rFonts w:ascii="Consolas" w:eastAsia="Times New Roman" w:hAnsi="Consolas"/>
          <w:color w:val="9CDCFE"/>
          <w:sz w:val="21"/>
          <w:szCs w:val="21"/>
          <w:lang w:eastAsia="ru-RU"/>
        </w:rPr>
        <w:t>h1</w:t>
      </w:r>
      <w:r w:rsidRPr="0015381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eastAsia="ru-RU"/>
        </w:rPr>
        <w:t>/</w:t>
      </w:r>
      <w:r w:rsidRPr="0015381A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15381A">
        <w:rPr>
          <w:rFonts w:ascii="Consolas" w:eastAsia="Times New Roman" w:hAnsi="Consolas"/>
          <w:color w:val="9CDCFE"/>
          <w:sz w:val="21"/>
          <w:szCs w:val="21"/>
          <w:lang w:eastAsia="ru-RU"/>
        </w:rPr>
        <w:t>h2</w:t>
      </w:r>
      <w:r w:rsidRPr="0015381A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3EBD2489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792F75D5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15381A">
        <w:rPr>
          <w:rFonts w:ascii="Consolas" w:eastAsia="Times New Roman" w:hAnsi="Consolas"/>
          <w:color w:val="6A9955"/>
          <w:sz w:val="21"/>
          <w:szCs w:val="21"/>
          <w:lang w:eastAsia="ru-RU"/>
        </w:rPr>
        <w:t># Прямоугольники</w:t>
      </w:r>
    </w:p>
    <w:p w14:paraId="2CC852F5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ctangle_</w:t>
      </w: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C234E1C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2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ectangle_</w:t>
      </w: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2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1783821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_rr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unge_</w:t>
      </w: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omberg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2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C0E070E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_err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_rr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2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1317F59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2EF5C4F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15381A">
        <w:rPr>
          <w:rFonts w:ascii="Consolas" w:eastAsia="Times New Roman" w:hAnsi="Consolas"/>
          <w:color w:val="6A9955"/>
          <w:sz w:val="21"/>
          <w:szCs w:val="21"/>
          <w:lang w:eastAsia="ru-RU"/>
        </w:rPr>
        <w:t>Трапеции</w:t>
      </w:r>
    </w:p>
    <w:p w14:paraId="63B540E0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T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trapezoid_</w:t>
      </w: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B86CD15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T2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trapezoid_</w:t>
      </w: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2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D767433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_rr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unge_</w:t>
      </w: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omberg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T2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T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4548CA4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_err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_rr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T2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AA42753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6857A63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15381A">
        <w:rPr>
          <w:rFonts w:ascii="Consolas" w:eastAsia="Times New Roman" w:hAnsi="Consolas"/>
          <w:color w:val="6A9955"/>
          <w:sz w:val="21"/>
          <w:szCs w:val="21"/>
          <w:lang w:eastAsia="ru-RU"/>
        </w:rPr>
        <w:t>Симпсон</w:t>
      </w:r>
    </w:p>
    <w:p w14:paraId="09B4FCA3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S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impson_</w:t>
      </w: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F4CB66D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S2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impson_</w:t>
      </w: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2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CFF8329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_rr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unge_</w:t>
      </w: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omberg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S2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S1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4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15796A2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lastRenderedPageBreak/>
        <w:t>S_err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_rr</w:t>
      </w:r>
      <w:proofErr w:type="spellEnd"/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S2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83A9D6C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BB5E02C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15381A">
        <w:rPr>
          <w:rFonts w:ascii="Consolas" w:eastAsia="Times New Roman" w:hAnsi="Consolas"/>
          <w:color w:val="6A9955"/>
          <w:sz w:val="21"/>
          <w:szCs w:val="21"/>
          <w:lang w:eastAsia="ru-RU"/>
        </w:rPr>
        <w:t>Результаты</w:t>
      </w:r>
    </w:p>
    <w:p w14:paraId="1B65CAB5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5381A">
        <w:rPr>
          <w:rFonts w:ascii="Consolas" w:eastAsia="Times New Roman" w:hAnsi="Consolas"/>
          <w:color w:val="CE9178"/>
          <w:sz w:val="21"/>
          <w:szCs w:val="21"/>
          <w:lang w:eastAsia="ru-RU"/>
        </w:rPr>
        <w:t>Прямоугольники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"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B1E499D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 h1=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1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1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, h2=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2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R2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CE9178"/>
          <w:sz w:val="21"/>
          <w:szCs w:val="21"/>
          <w:lang w:eastAsia="ru-RU"/>
        </w:rPr>
        <w:t>уточнённый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_rr</w:t>
      </w:r>
      <w:proofErr w:type="spellEnd"/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CE9178"/>
          <w:sz w:val="21"/>
          <w:szCs w:val="21"/>
          <w:lang w:eastAsia="ru-RU"/>
        </w:rPr>
        <w:t>ошибка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_err</w:t>
      </w:r>
      <w:proofErr w:type="spellEnd"/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3FAC6EE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6AE6976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5381A">
        <w:rPr>
          <w:rFonts w:ascii="Consolas" w:eastAsia="Times New Roman" w:hAnsi="Consolas"/>
          <w:color w:val="D7BA7D"/>
          <w:sz w:val="21"/>
          <w:szCs w:val="21"/>
          <w:lang w:val="en-US" w:eastAsia="ru-RU"/>
        </w:rPr>
        <w:t>\n</w:t>
      </w:r>
      <w:r w:rsidRPr="0015381A">
        <w:rPr>
          <w:rFonts w:ascii="Consolas" w:eastAsia="Times New Roman" w:hAnsi="Consolas"/>
          <w:color w:val="CE9178"/>
          <w:sz w:val="21"/>
          <w:szCs w:val="21"/>
          <w:lang w:eastAsia="ru-RU"/>
        </w:rPr>
        <w:t>Трапеции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"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C1094E7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 h1=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1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T1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, h2=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2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T2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CE9178"/>
          <w:sz w:val="21"/>
          <w:szCs w:val="21"/>
          <w:lang w:eastAsia="ru-RU"/>
        </w:rPr>
        <w:t>уточнённый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_rr</w:t>
      </w:r>
      <w:proofErr w:type="spellEnd"/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CE9178"/>
          <w:sz w:val="21"/>
          <w:szCs w:val="21"/>
          <w:lang w:eastAsia="ru-RU"/>
        </w:rPr>
        <w:t>ошибка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T_err</w:t>
      </w:r>
      <w:proofErr w:type="spellEnd"/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32D553B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D2BA742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5381A">
        <w:rPr>
          <w:rFonts w:ascii="Consolas" w:eastAsia="Times New Roman" w:hAnsi="Consolas"/>
          <w:color w:val="D7BA7D"/>
          <w:sz w:val="21"/>
          <w:szCs w:val="21"/>
          <w:lang w:val="en-US" w:eastAsia="ru-RU"/>
        </w:rPr>
        <w:t>\n</w:t>
      </w:r>
      <w:r w:rsidRPr="0015381A">
        <w:rPr>
          <w:rFonts w:ascii="Consolas" w:eastAsia="Times New Roman" w:hAnsi="Consolas"/>
          <w:color w:val="CE9178"/>
          <w:sz w:val="21"/>
          <w:szCs w:val="21"/>
          <w:lang w:eastAsia="ru-RU"/>
        </w:rPr>
        <w:t>Симпсон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"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EBC34E4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gramStart"/>
      <w:r w:rsidRPr="0015381A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 h1=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1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S1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, h2=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2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15381A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S2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CE9178"/>
          <w:sz w:val="21"/>
          <w:szCs w:val="21"/>
          <w:lang w:eastAsia="ru-RU"/>
        </w:rPr>
        <w:t>уточнённый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_rr</w:t>
      </w:r>
      <w:proofErr w:type="spellEnd"/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, </w:t>
      </w:r>
      <w:r w:rsidRPr="0015381A">
        <w:rPr>
          <w:rFonts w:ascii="Consolas" w:eastAsia="Times New Roman" w:hAnsi="Consolas"/>
          <w:color w:val="CE9178"/>
          <w:sz w:val="21"/>
          <w:szCs w:val="21"/>
          <w:lang w:eastAsia="ru-RU"/>
        </w:rPr>
        <w:t>ошибка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15381A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_err</w:t>
      </w:r>
      <w:proofErr w:type="spellEnd"/>
      <w:r w:rsidRPr="0015381A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15381A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15381A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545E538" w14:textId="77777777" w:rsidR="0015381A" w:rsidRPr="0015381A" w:rsidRDefault="0015381A" w:rsidP="0015381A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670551E" w14:textId="3B7E20DE" w:rsidR="003916AF" w:rsidRPr="0015381A" w:rsidRDefault="003916AF" w:rsidP="003916AF">
      <w:pPr>
        <w:rPr>
          <w:rFonts w:eastAsiaTheme="minorEastAsia"/>
          <w:lang w:val="en-US"/>
        </w:rPr>
      </w:pPr>
    </w:p>
    <w:p w14:paraId="70BFC41B" w14:textId="314FB64E" w:rsidR="003916AF" w:rsidRDefault="003916AF" w:rsidP="003916AF">
      <w:pPr>
        <w:rPr>
          <w:rFonts w:eastAsiaTheme="minorEastAsia"/>
        </w:rPr>
      </w:pPr>
      <w:r>
        <w:rPr>
          <w:rFonts w:eastAsiaTheme="minorEastAsia"/>
        </w:rPr>
        <w:t>Вывод программы:</w:t>
      </w:r>
    </w:p>
    <w:p w14:paraId="5A118D0D" w14:textId="52CBE9B1" w:rsidR="003916AF" w:rsidRDefault="003916AF" w:rsidP="003916AF">
      <w:pPr>
        <w:rPr>
          <w:rFonts w:eastAsiaTheme="minorEastAsia"/>
        </w:rPr>
      </w:pPr>
    </w:p>
    <w:p w14:paraId="327D0712" w14:textId="77777777" w:rsidR="008A40FC" w:rsidRPr="008A40FC" w:rsidRDefault="008A40FC" w:rsidP="008A40FC">
      <w:pPr>
        <w:rPr>
          <w:rFonts w:eastAsiaTheme="minorEastAsia"/>
        </w:rPr>
      </w:pPr>
      <w:r w:rsidRPr="008A40FC">
        <w:rPr>
          <w:rFonts w:eastAsiaTheme="minorEastAsia"/>
        </w:rPr>
        <w:t>Прямоугольники:</w:t>
      </w:r>
    </w:p>
    <w:p w14:paraId="0184FDFB" w14:textId="77777777" w:rsidR="008A40FC" w:rsidRPr="008A40FC" w:rsidRDefault="008A40FC" w:rsidP="008A40FC">
      <w:pPr>
        <w:rPr>
          <w:rFonts w:eastAsiaTheme="minorEastAsia"/>
        </w:rPr>
      </w:pPr>
      <w:r w:rsidRPr="008A40FC">
        <w:rPr>
          <w:rFonts w:eastAsiaTheme="minorEastAsia"/>
        </w:rPr>
        <w:t xml:space="preserve"> h1=1: 0.07284061196629331, h2=0.5: 0.0713276669809035, уточнённый: 0.07082335198577355, ошибка: 0.0005043149951299425 </w:t>
      </w:r>
    </w:p>
    <w:p w14:paraId="661041C0" w14:textId="77777777" w:rsidR="008A40FC" w:rsidRPr="008A40FC" w:rsidRDefault="008A40FC" w:rsidP="008A40FC">
      <w:pPr>
        <w:rPr>
          <w:rFonts w:eastAsiaTheme="minorEastAsia"/>
        </w:rPr>
      </w:pPr>
    </w:p>
    <w:p w14:paraId="18B74C1A" w14:textId="77777777" w:rsidR="008A40FC" w:rsidRPr="00607733" w:rsidRDefault="008A40FC" w:rsidP="008A40FC">
      <w:pPr>
        <w:rPr>
          <w:rFonts w:eastAsiaTheme="minorEastAsia"/>
        </w:rPr>
      </w:pPr>
      <w:r w:rsidRPr="008A40FC">
        <w:rPr>
          <w:rFonts w:eastAsiaTheme="minorEastAsia"/>
        </w:rPr>
        <w:t>Трапеции:</w:t>
      </w:r>
    </w:p>
    <w:p w14:paraId="4AEF4F38" w14:textId="77777777" w:rsidR="008A40FC" w:rsidRPr="008A40FC" w:rsidRDefault="008A40FC" w:rsidP="008A40FC">
      <w:pPr>
        <w:rPr>
          <w:rFonts w:eastAsiaTheme="minorEastAsia"/>
        </w:rPr>
      </w:pPr>
      <w:r w:rsidRPr="008A40FC">
        <w:rPr>
          <w:rFonts w:eastAsiaTheme="minorEastAsia"/>
        </w:rPr>
        <w:t xml:space="preserve"> h1=1: 0.06597214255524694, h2=0.5: 0.06940637726077012, уточнённый: 0.07055112216261118, ошибка: 0.0011447449018410633</w:t>
      </w:r>
    </w:p>
    <w:p w14:paraId="59BF0603" w14:textId="77777777" w:rsidR="008A40FC" w:rsidRPr="008A40FC" w:rsidRDefault="008A40FC" w:rsidP="008A40FC">
      <w:pPr>
        <w:rPr>
          <w:rFonts w:eastAsiaTheme="minorEastAsia"/>
        </w:rPr>
      </w:pPr>
    </w:p>
    <w:p w14:paraId="105685CC" w14:textId="77777777" w:rsidR="008A40FC" w:rsidRPr="008A40FC" w:rsidRDefault="008A40FC" w:rsidP="008A40FC">
      <w:pPr>
        <w:rPr>
          <w:rFonts w:eastAsiaTheme="minorEastAsia"/>
        </w:rPr>
      </w:pPr>
      <w:r w:rsidRPr="008A40FC">
        <w:rPr>
          <w:rFonts w:eastAsiaTheme="minorEastAsia"/>
        </w:rPr>
        <w:t>Симпсон:</w:t>
      </w:r>
    </w:p>
    <w:p w14:paraId="73D109B5" w14:textId="62579B61" w:rsidR="008A40FC" w:rsidRPr="003916AF" w:rsidRDefault="008A40FC" w:rsidP="008A40FC">
      <w:pPr>
        <w:rPr>
          <w:rFonts w:eastAsiaTheme="minorEastAsia"/>
        </w:rPr>
      </w:pPr>
      <w:r w:rsidRPr="008A40FC">
        <w:rPr>
          <w:rFonts w:eastAsiaTheme="minorEastAsia"/>
        </w:rPr>
        <w:t xml:space="preserve"> h1=1: 0.0694211900736626, h2=0.5: 0.07055112216261118, уточнённый: 0.07062645096854109, ошибка: 7.532880592990565e-05</w:t>
      </w:r>
    </w:p>
    <w:p w14:paraId="5F0C483B" w14:textId="77777777" w:rsidR="00051218" w:rsidRPr="00006469" w:rsidRDefault="00051218" w:rsidP="004F2BC4">
      <w:pPr>
        <w:rPr>
          <w:szCs w:val="28"/>
        </w:rPr>
      </w:pPr>
    </w:p>
    <w:p w14:paraId="368F4797" w14:textId="77777777" w:rsidR="00006469" w:rsidRPr="004F2BC4" w:rsidRDefault="00006469" w:rsidP="004F2BC4"/>
    <w:p w14:paraId="49EBDEFC" w14:textId="3E52E791" w:rsidR="00CF4A32" w:rsidRPr="004F2BC4" w:rsidRDefault="00CF4A32" w:rsidP="00C226BE">
      <w:pPr>
        <w:pStyle w:val="Heading1"/>
        <w:spacing w:before="0" w:line="240" w:lineRule="auto"/>
        <w:rPr>
          <w:sz w:val="72"/>
          <w:szCs w:val="72"/>
        </w:rPr>
      </w:pPr>
      <w:bookmarkStart w:id="15" w:name="_Toc197994964"/>
      <w:r w:rsidRPr="004F2BC4">
        <w:rPr>
          <w:sz w:val="72"/>
          <w:szCs w:val="72"/>
        </w:rPr>
        <w:t>Лабораторная работа № 4</w:t>
      </w:r>
      <w:bookmarkEnd w:id="15"/>
    </w:p>
    <w:p w14:paraId="0D8A704F" w14:textId="77777777" w:rsidR="004F2BC4" w:rsidRPr="004F2BC4" w:rsidRDefault="004F2BC4" w:rsidP="004F2BC4"/>
    <w:p w14:paraId="57BD851F" w14:textId="130336E2" w:rsidR="00C226BE" w:rsidRPr="004F2BC4" w:rsidRDefault="00C226BE" w:rsidP="00C226BE">
      <w:pPr>
        <w:pStyle w:val="Heading2"/>
        <w:spacing w:before="0" w:line="240" w:lineRule="auto"/>
        <w:rPr>
          <w:sz w:val="48"/>
          <w:szCs w:val="48"/>
        </w:rPr>
      </w:pPr>
      <w:bookmarkStart w:id="16" w:name="_Toc197994965"/>
      <w:r w:rsidRPr="004F2BC4">
        <w:rPr>
          <w:sz w:val="48"/>
          <w:szCs w:val="48"/>
        </w:rPr>
        <w:t>4.1 Реализовать методы Эйлера, Рунге-Кутты и Адамса 4-го порядка</w:t>
      </w:r>
      <w:bookmarkEnd w:id="16"/>
    </w:p>
    <w:p w14:paraId="7D5D27B5" w14:textId="79C94003" w:rsidR="004F2BC4" w:rsidRDefault="004F2BC4" w:rsidP="004F2BC4"/>
    <w:p w14:paraId="66E72868" w14:textId="697AE908" w:rsidR="00006469" w:rsidRPr="000B2B0B" w:rsidRDefault="000B2B0B" w:rsidP="000B2B0B">
      <w:pPr>
        <w:ind w:firstLine="708"/>
        <w:jc w:val="both"/>
        <w:rPr>
          <w:rFonts w:ascii="Arial" w:hAnsi="Arial" w:cs="Arial"/>
          <w:szCs w:val="28"/>
        </w:rPr>
      </w:pPr>
      <w:r w:rsidRPr="000B2B0B">
        <w:rPr>
          <w:rFonts w:ascii="Arial" w:hAnsi="Arial" w:cs="Arial"/>
          <w:szCs w:val="28"/>
        </w:rPr>
        <w:lastRenderedPageBreak/>
        <w:t xml:space="preserve">Реализовать методы Эйлера, Рунге-Кутты и Адамса 4-го порядка в виде программ, задавая в качестве входных данных шаг сетки </w:t>
      </w:r>
      <w:r w:rsidRPr="000B2B0B">
        <w:rPr>
          <w:rFonts w:ascii="Arial" w:hAnsi="Arial" w:cs="Arial"/>
          <w:position w:val="-6"/>
          <w:szCs w:val="28"/>
        </w:rPr>
        <w:object w:dxaOrig="200" w:dyaOrig="279" w14:anchorId="1188D61C">
          <v:shape id="_x0000_i1064" type="#_x0000_t75" style="width:10.2pt;height:13.8pt" o:ole="">
            <v:imagedata r:id="rId90" o:title=""/>
          </v:shape>
          <o:OLEObject Type="Embed" ProgID="Equation.3" ShapeID="_x0000_i1064" DrawAspect="Content" ObjectID="_1810025099" r:id="rId91"/>
        </w:object>
      </w:r>
      <w:r w:rsidRPr="000B2B0B">
        <w:rPr>
          <w:rFonts w:ascii="Arial" w:hAnsi="Arial" w:cs="Arial"/>
          <w:szCs w:val="28"/>
        </w:rPr>
        <w:t>. С использованием разработанного программного обеспечения решить задачу Коши для ОДУ 2-го порядка на указанном отрезке. Оценить погрешность численного решения с использованием метода Рунге – Ромберга и путем сравнения с точным решением.</w:t>
      </w:r>
    </w:p>
    <w:p w14:paraId="2B4AC335" w14:textId="4B0DD0C1" w:rsidR="000B2B0B" w:rsidRPr="000B2B0B" w:rsidRDefault="000B2B0B" w:rsidP="004F2BC4">
      <w:pPr>
        <w:rPr>
          <w:rFonts w:ascii="Arial" w:hAnsi="Arial" w:cs="Arial"/>
          <w:szCs w:val="28"/>
        </w:rPr>
      </w:pPr>
      <w:r w:rsidRPr="000B2B0B">
        <w:rPr>
          <w:rFonts w:ascii="Arial" w:hAnsi="Arial" w:cs="Arial"/>
          <w:szCs w:val="28"/>
        </w:rPr>
        <w:t>Условие:</w:t>
      </w:r>
    </w:p>
    <w:tbl>
      <w:tblPr>
        <w:tblW w:w="9159" w:type="dxa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89"/>
        <w:gridCol w:w="4770"/>
      </w:tblGrid>
      <w:tr w:rsidR="000B2B0B" w14:paraId="56524BDF" w14:textId="77777777" w:rsidTr="00331ED9">
        <w:tc>
          <w:tcPr>
            <w:tcW w:w="4069" w:type="dxa"/>
          </w:tcPr>
          <w:p w14:paraId="47BD301E" w14:textId="4AE1DF6A" w:rsidR="000B2B0B" w:rsidRPr="000B2B0B" w:rsidRDefault="000B2B0B" w:rsidP="000B2B0B">
            <w:pPr>
              <w:pStyle w:val="PlainTex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2B0B">
              <w:rPr>
                <w:rFonts w:ascii="Times New Roman" w:hAnsi="Times New Roman"/>
                <w:sz w:val="28"/>
                <w:szCs w:val="28"/>
              </w:rPr>
              <w:t>Задача Коши</w:t>
            </w:r>
          </w:p>
        </w:tc>
        <w:tc>
          <w:tcPr>
            <w:tcW w:w="4423" w:type="dxa"/>
          </w:tcPr>
          <w:p w14:paraId="3FEBDB8B" w14:textId="6F8FAD84" w:rsidR="000B2B0B" w:rsidRPr="000B2B0B" w:rsidRDefault="000B2B0B" w:rsidP="000B2B0B">
            <w:pPr>
              <w:jc w:val="center"/>
              <w:rPr>
                <w:szCs w:val="28"/>
              </w:rPr>
            </w:pPr>
            <w:r w:rsidRPr="000B2B0B">
              <w:rPr>
                <w:szCs w:val="28"/>
              </w:rPr>
              <w:t>Точное решение</w:t>
            </w:r>
          </w:p>
        </w:tc>
      </w:tr>
      <w:tr w:rsidR="000B2B0B" w14:paraId="359EA682" w14:textId="77777777" w:rsidTr="00331ED9">
        <w:tc>
          <w:tcPr>
            <w:tcW w:w="4069" w:type="dxa"/>
          </w:tcPr>
          <w:p w14:paraId="4CFE369E" w14:textId="77777777" w:rsidR="000B2B0B" w:rsidRPr="00937227" w:rsidRDefault="000B2B0B" w:rsidP="00331ED9">
            <w:pPr>
              <w:pStyle w:val="PlainTex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760" w:dyaOrig="320" w14:anchorId="0F419392">
                <v:shape id="_x0000_i1065" type="#_x0000_t75" style="width:88.2pt;height:16.2pt" o:ole="">
                  <v:imagedata r:id="rId92" o:title=""/>
                </v:shape>
                <o:OLEObject Type="Embed" ProgID="Equation.3" ShapeID="_x0000_i1065" DrawAspect="Content" ObjectID="_1810025100" r:id="rId9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4F821B32" w14:textId="77777777" w:rsidR="000B2B0B" w:rsidRDefault="000B2B0B" w:rsidP="00331ED9">
            <w:pPr>
              <w:pStyle w:val="PlainText"/>
            </w:pPr>
            <w:r w:rsidRPr="00937227">
              <w:rPr>
                <w:position w:val="-28"/>
                <w:lang w:val="en-US"/>
              </w:rPr>
              <w:object w:dxaOrig="980" w:dyaOrig="680" w14:anchorId="61C701F5">
                <v:shape id="_x0000_i1066" type="#_x0000_t75" style="width:49.2pt;height:34.2pt" o:ole="">
                  <v:imagedata r:id="rId94" o:title=""/>
                </v:shape>
                <o:OLEObject Type="Embed" ProgID="Equation.3" ShapeID="_x0000_i1066" DrawAspect="Content" ObjectID="_1810025101" r:id="rId95"/>
              </w:object>
            </w:r>
          </w:p>
          <w:p w14:paraId="4D5A3829" w14:textId="77777777" w:rsidR="000B2B0B" w:rsidRDefault="000B2B0B" w:rsidP="00331ED9">
            <w:pPr>
              <w:jc w:val="both"/>
            </w:pPr>
            <w:r>
              <w:rPr>
                <w:position w:val="-10"/>
              </w:rPr>
              <w:object w:dxaOrig="1540" w:dyaOrig="320" w14:anchorId="2AA2FD81">
                <v:shape id="_x0000_i1067" type="#_x0000_t75" style="width:76.8pt;height:16.2pt" o:ole="">
                  <v:imagedata r:id="rId96" o:title=""/>
                </v:shape>
                <o:OLEObject Type="Embed" ProgID="Equation.3" ShapeID="_x0000_i1067" DrawAspect="Content" ObjectID="_1810025102" r:id="rId97"/>
              </w:object>
            </w:r>
          </w:p>
        </w:tc>
        <w:tc>
          <w:tcPr>
            <w:tcW w:w="4423" w:type="dxa"/>
          </w:tcPr>
          <w:p w14:paraId="1929656C" w14:textId="77777777" w:rsidR="000B2B0B" w:rsidRDefault="000B2B0B" w:rsidP="00331ED9">
            <w:pPr>
              <w:jc w:val="both"/>
              <w:rPr>
                <w:lang w:val="en-US"/>
              </w:rPr>
            </w:pPr>
          </w:p>
          <w:p w14:paraId="73203503" w14:textId="7B8D2644" w:rsidR="000B2B0B" w:rsidRPr="000B2B0B" w:rsidRDefault="000B2B0B" w:rsidP="000B2B0B">
            <w:pPr>
              <w:pStyle w:val="PlainTex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1719" w:dyaOrig="320" w14:anchorId="49E40E1C">
                <v:shape id="_x0000_i1068" type="#_x0000_t75" style="width:85.8pt;height:16.2pt" o:ole="">
                  <v:imagedata r:id="rId98" o:title=""/>
                </v:shape>
                <o:OLEObject Type="Embed" ProgID="Equation.3" ShapeID="_x0000_i1068" DrawAspect="Content" ObjectID="_1810025103" r:id="rId99"/>
              </w:object>
            </w:r>
          </w:p>
        </w:tc>
      </w:tr>
    </w:tbl>
    <w:p w14:paraId="6C0E6144" w14:textId="7B5A0175" w:rsidR="000B2B0B" w:rsidRDefault="000B2B0B" w:rsidP="004F2BC4">
      <w:pPr>
        <w:rPr>
          <w:szCs w:val="28"/>
        </w:rPr>
      </w:pPr>
    </w:p>
    <w:p w14:paraId="5C0D787E" w14:textId="633B3BCB" w:rsidR="009E48CB" w:rsidRPr="009E48CB" w:rsidRDefault="009E48CB" w:rsidP="008C79D7">
      <w:r>
        <w:rPr>
          <w:b/>
          <w:bCs/>
        </w:rPr>
        <w:t xml:space="preserve">Точное решение: </w:t>
      </w: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x</m:t>
        </m:r>
        <m:r>
          <m:rPr>
            <m:sty m:val="p"/>
          </m:rPr>
          <w:rPr>
            <w:rFonts w:ascii="Cambria Math" w:hAnsi="Cambria Math"/>
          </w:rPr>
          <m:t>⋅</m:t>
        </m:r>
        <m:r>
          <m:rPr>
            <m:sty m:val="p"/>
          </m:rPr>
          <w:rPr>
            <w:rFonts w:ascii="Cambria Math" w:hAnsi="Cambria Math"/>
            <w:lang w:val="en-US"/>
          </w:rPr>
          <m:t>si</m:t>
        </m:r>
        <m:func>
          <m:funcPr>
            <m:ctrlPr>
              <w:rPr>
                <w:rFonts w:ascii="Cambria Math" w:hAnsi="Cambria Math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  <w:lang w:val="en-US"/>
          </w:rPr>
          <m:t>co</m:t>
        </m:r>
        <m:func>
          <m:funcPr>
            <m:ctrlPr>
              <w:rPr>
                <w:rFonts w:ascii="Cambria Math" w:hAnsi="Cambria Math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d>
          </m:e>
        </m:func>
      </m:oMath>
    </w:p>
    <w:p w14:paraId="2C122355" w14:textId="723517DF" w:rsidR="009E48CB" w:rsidRPr="009E48CB" w:rsidRDefault="009E48CB" w:rsidP="008C79D7">
      <w:pPr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t>Дифференциальное уравнение второго порядка:</w:t>
      </w:r>
      <w:r w:rsidRPr="009E48C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''</m:t>
            </m:r>
          </m:sup>
        </m:sSup>
        <m:r>
          <w:rPr>
            <w:rFonts w:ascii="Cambria Math" w:eastAsiaTheme="minorEastAsia" w:hAnsi="Cambria Math"/>
          </w:rPr>
          <m:t>+y=2</m:t>
        </m:r>
        <m:r>
          <m:rPr>
            <m:sty m:val="p"/>
          </m:rPr>
          <w:rPr>
            <w:rFonts w:ascii="Cambria Math" w:eastAsiaTheme="minorEastAsia" w:hAnsi="Cambria Math"/>
          </w:rPr>
          <m:t>co</m:t>
        </m:r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</m:e>
        </m:func>
      </m:oMath>
    </w:p>
    <w:p w14:paraId="612B4CDC" w14:textId="305A75F3" w:rsidR="009E48CB" w:rsidRPr="009E48CB" w:rsidRDefault="009E48CB" w:rsidP="008C79D7">
      <w:pPr>
        <w:rPr>
          <w:rFonts w:eastAsiaTheme="minorEastAsia"/>
        </w:rPr>
      </w:pPr>
      <w:r>
        <w:rPr>
          <w:rFonts w:eastAsiaTheme="minorEastAsia"/>
        </w:rPr>
        <w:t xml:space="preserve">Пусть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</m:oMath>
    </w:p>
    <w:p w14:paraId="406A4828" w14:textId="0C4F86EE" w:rsidR="009E48CB" w:rsidRDefault="009E48CB" w:rsidP="008C79D7">
      <w:pPr>
        <w:rPr>
          <w:rFonts w:eastAsiaTheme="minorEastAsia"/>
        </w:rPr>
      </w:pPr>
      <w:r>
        <w:rPr>
          <w:rFonts w:eastAsiaTheme="minorEastAsia"/>
        </w:rPr>
        <w:t>Тогда система будет выглядеть так:</w:t>
      </w:r>
    </w:p>
    <w:p w14:paraId="31D0EAC4" w14:textId="7B548419" w:rsidR="009E48CB" w:rsidRPr="009E48CB" w:rsidRDefault="001C7789" w:rsidP="008C79D7">
      <w:pPr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14:paraId="745CB7ED" w14:textId="49FE2BC1" w:rsidR="009E48CB" w:rsidRPr="009E48CB" w:rsidRDefault="001C7789" w:rsidP="008C79D7">
      <w:pPr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2</m:t>
          </m:r>
          <m:func>
            <m:funcPr>
              <m:ctrlPr>
                <w:rPr>
                  <w:rFonts w:ascii="Cambria Math" w:eastAsiaTheme="minorEastAsia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cos</m:t>
              </m:r>
              <m:ctrlPr>
                <w:rPr>
                  <w:rFonts w:ascii="Cambria Math" w:eastAsiaTheme="minorEastAsia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</m:e>
          </m:func>
          <m:r>
            <w:rPr>
              <w:rFonts w:ascii="Cambria Math" w:eastAsiaTheme="minorEastAsia" w:hAnsi="Cambria Math"/>
            </w:rPr>
            <m:t>-y</m:t>
          </m:r>
        </m:oMath>
      </m:oMathPara>
    </w:p>
    <w:p w14:paraId="36E176A3" w14:textId="77777777" w:rsidR="009E48CB" w:rsidRPr="009E48CB" w:rsidRDefault="009E48CB" w:rsidP="008C79D7">
      <w:pPr>
        <w:rPr>
          <w:rFonts w:eastAsiaTheme="minorEastAsia"/>
        </w:rPr>
      </w:pPr>
    </w:p>
    <w:p w14:paraId="3241C03F" w14:textId="79D6C129" w:rsidR="009E48CB" w:rsidRPr="009E48CB" w:rsidRDefault="009E48CB" w:rsidP="008C79D7">
      <w:pPr>
        <w:rPr>
          <w:rFonts w:eastAsiaTheme="minorEastAsia"/>
        </w:rPr>
      </w:pPr>
    </w:p>
    <w:p w14:paraId="0A699066" w14:textId="164E9EB5" w:rsidR="008C79D7" w:rsidRPr="008C79D7" w:rsidRDefault="008C79D7" w:rsidP="008C79D7">
      <w:pPr>
        <w:rPr>
          <w:b/>
          <w:bCs/>
        </w:rPr>
      </w:pPr>
      <w:r w:rsidRPr="008C79D7">
        <w:rPr>
          <w:b/>
          <w:bCs/>
        </w:rPr>
        <w:t>Метод Эйлера:</w:t>
      </w:r>
    </w:p>
    <w:p w14:paraId="0ED5518E" w14:textId="77777777" w:rsidR="008C79D7" w:rsidRPr="00D817FC" w:rsidRDefault="008C79D7" w:rsidP="008C79D7">
      <w:pPr>
        <w:ind w:firstLine="708"/>
      </w:pPr>
      <w:r w:rsidRPr="00D817FC">
        <w:rPr>
          <w:bCs/>
          <w:color w:val="202122"/>
          <w:shd w:val="clear" w:color="auto" w:fill="FFFFFF"/>
        </w:rPr>
        <w:t>Метод Эйлера</w:t>
      </w:r>
      <w:r w:rsidRPr="00D817FC">
        <w:rPr>
          <w:color w:val="202122"/>
          <w:shd w:val="clear" w:color="auto" w:fill="FFFFFF"/>
        </w:rPr>
        <w:t> — простейший </w:t>
      </w:r>
      <w:r w:rsidRPr="00D817FC">
        <w:rPr>
          <w:shd w:val="clear" w:color="auto" w:fill="FFFFFF"/>
        </w:rPr>
        <w:t>численный метод</w:t>
      </w:r>
      <w:r w:rsidRPr="00D817FC">
        <w:rPr>
          <w:color w:val="202122"/>
          <w:shd w:val="clear" w:color="auto" w:fill="FFFFFF"/>
        </w:rPr>
        <w:t> решения систем </w:t>
      </w:r>
      <w:r w:rsidRPr="00D817FC">
        <w:rPr>
          <w:shd w:val="clear" w:color="auto" w:fill="FFFFFF"/>
        </w:rPr>
        <w:t>обыкновенных дифференциальных уравнений</w:t>
      </w:r>
      <w:r w:rsidRPr="00D817FC">
        <w:rPr>
          <w:color w:val="202122"/>
          <w:shd w:val="clear" w:color="auto" w:fill="FFFFFF"/>
        </w:rPr>
        <w:t>. Метод Эйлера является явным, одношаговым методом первого порядка точности. Он основан на аппроксимации </w:t>
      </w:r>
      <w:r w:rsidRPr="00D817FC">
        <w:rPr>
          <w:shd w:val="clear" w:color="auto" w:fill="FFFFFF"/>
        </w:rPr>
        <w:t>интегральной кривой</w:t>
      </w:r>
      <w:r w:rsidRPr="00D817FC">
        <w:rPr>
          <w:color w:val="202122"/>
          <w:shd w:val="clear" w:color="auto" w:fill="FFFFFF"/>
        </w:rPr>
        <w:t> кусочно-линейной функцией — так называемой ломаной Эйлера.</w:t>
      </w:r>
    </w:p>
    <w:p w14:paraId="28A6666A" w14:textId="61F80FC2" w:rsidR="008C79D7" w:rsidRDefault="008C79D7" w:rsidP="008C79D7">
      <w:r>
        <w:t>Переход к произвольным индексам дает формулу метода Эйлера</w:t>
      </w:r>
      <w:r w:rsidRPr="00D817FC">
        <w:t>:</w:t>
      </w:r>
    </w:p>
    <w:p w14:paraId="04816145" w14:textId="68EC4F49" w:rsidR="009E48CB" w:rsidRPr="009E48CB" w:rsidRDefault="001C7789" w:rsidP="008C79D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n+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+h</m:t>
          </m:r>
          <m:r>
            <m:rPr>
              <m:sty m:val="p"/>
            </m:rPr>
            <w:rPr>
              <w:rFonts w:ascii="Cambria Math" w:hAnsi="Cambria Math"/>
            </w:rPr>
            <m:t>⋅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y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</m:sSubSup>
        </m:oMath>
      </m:oMathPara>
    </w:p>
    <w:p w14:paraId="4CAA93C3" w14:textId="6A2C9D9E" w:rsidR="009E48CB" w:rsidRPr="009E48CB" w:rsidRDefault="001C7789" w:rsidP="008C79D7">
      <w:pPr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</w:rPr>
                <m:t>n+1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</w:rPr>
                <m:t>n</m:t>
              </m:r>
            </m:sup>
          </m:sSubSup>
          <m:r>
            <w:rPr>
              <w:rFonts w:ascii="Cambria Math" w:eastAsiaTheme="minorEastAsia" w:hAnsi="Cambria Math"/>
            </w:rPr>
            <m:t>+h</m:t>
          </m:r>
          <m:r>
            <m:rPr>
              <m:sty m:val="p"/>
            </m:rPr>
            <w:rPr>
              <w:rFonts w:ascii="Cambria Math" w:eastAsiaTheme="minorEastAsia" w:hAnsi="Cambria Math"/>
            </w:rPr>
            <m:t>⋅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</m:t>
              </m:r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sub>
                      </m:sSub>
                    </m:e>
                  </m:d>
                </m:e>
              </m:func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</m:e>
          </m:d>
        </m:oMath>
      </m:oMathPara>
    </w:p>
    <w:p w14:paraId="1532F7D8" w14:textId="57E3728A" w:rsidR="008C79D7" w:rsidRPr="009E48CB" w:rsidRDefault="001C7789" w:rsidP="008C79D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n+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  <m:r>
            <w:rPr>
              <w:rFonts w:ascii="Cambria Math" w:eastAsiaTheme="minorEastAsia" w:hAnsi="Cambria Math"/>
            </w:rPr>
            <m:t>+h</m:t>
          </m:r>
        </m:oMath>
      </m:oMathPara>
    </w:p>
    <w:p w14:paraId="5F5ADF73" w14:textId="49486FBD" w:rsidR="008C79D7" w:rsidRPr="009E48CB" w:rsidRDefault="008C79D7" w:rsidP="008C79D7">
      <w:pPr>
        <w:rPr>
          <w:b/>
          <w:bCs/>
        </w:rPr>
      </w:pPr>
      <w:r w:rsidRPr="009E48CB">
        <w:rPr>
          <w:b/>
          <w:bCs/>
        </w:rPr>
        <w:t>Метод Рунге-Кутты</w:t>
      </w:r>
      <w:r w:rsidR="009E48CB" w:rsidRPr="009E48CB">
        <w:rPr>
          <w:b/>
          <w:bCs/>
        </w:rPr>
        <w:t xml:space="preserve"> четвертого порядка</w:t>
      </w:r>
      <w:r w:rsidRPr="009E48CB">
        <w:rPr>
          <w:b/>
          <w:bCs/>
        </w:rPr>
        <w:t>:</w:t>
      </w:r>
    </w:p>
    <w:p w14:paraId="062FA16E" w14:textId="2209A991" w:rsidR="009E48CB" w:rsidRDefault="009E48CB" w:rsidP="008C79D7">
      <w:r>
        <w:lastRenderedPageBreak/>
        <w:t>Промежуточные коэффициенты:</w:t>
      </w:r>
    </w:p>
    <w:p w14:paraId="19EADC12" w14:textId="4BADFA5D" w:rsidR="008C79D7" w:rsidRDefault="008C79D7" w:rsidP="008C79D7">
      <w:pPr>
        <w:rPr>
          <w:rFonts w:eastAsiaTheme="minorEastAsia"/>
        </w:rPr>
      </w:pPr>
    </w:p>
    <w:p w14:paraId="6C6AA0A4" w14:textId="190EDE6F" w:rsidR="009E48CB" w:rsidRPr="009E48CB" w:rsidRDefault="001C7789" w:rsidP="008C79D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h</m:t>
          </m:r>
          <m:r>
            <m:rPr>
              <m:sty m:val="p"/>
            </m:rPr>
            <w:rPr>
              <w:rFonts w:ascii="Cambria Math" w:eastAsiaTheme="minorEastAsia" w:hAnsi="Cambria Math"/>
            </w:rPr>
            <m:t>⋅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y</m:t>
              </m:r>
              <m:ctrlPr>
                <w:rPr>
                  <w:rFonts w:ascii="Cambria Math" w:eastAsiaTheme="minorEastAsia" w:hAnsi="Cambria Math"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</w:rPr>
                <m:t>n</m:t>
              </m:r>
            </m:sup>
          </m:sSubSup>
        </m:oMath>
      </m:oMathPara>
    </w:p>
    <w:p w14:paraId="6A7816D9" w14:textId="0382A7DD" w:rsidR="009E48CB" w:rsidRPr="009E48CB" w:rsidRDefault="001C7789" w:rsidP="008C79D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h</m:t>
          </m:r>
          <m:r>
            <m:rPr>
              <m:sty m:val="p"/>
            </m:rPr>
            <w:rPr>
              <w:rFonts w:ascii="Cambria Math" w:eastAsiaTheme="minorEastAsia" w:hAnsi="Cambria Math"/>
            </w:rPr>
            <m:t>⋅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</m:t>
              </m:r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sub>
                      </m:sSub>
                    </m:e>
                  </m:d>
                </m:e>
              </m:func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</m:t>
                  </m:r>
                </m:sub>
              </m:sSub>
            </m:e>
          </m:d>
        </m:oMath>
      </m:oMathPara>
    </w:p>
    <w:p w14:paraId="466E6C0D" w14:textId="74AE9F37" w:rsidR="009E48CB" w:rsidRPr="009E48CB" w:rsidRDefault="001C7789" w:rsidP="008C79D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h</m:t>
          </m:r>
          <m:r>
            <m:rPr>
              <m:sty m:val="p"/>
            </m:rPr>
            <w:rPr>
              <w:rFonts w:ascii="Cambria Math" w:eastAsiaTheme="minorEastAsia" w:hAnsi="Cambria Math"/>
            </w:rPr>
            <m:t>⋅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en>
              </m:f>
              <m:ctrlPr>
                <w:rPr>
                  <w:rFonts w:ascii="Cambria Math" w:eastAsiaTheme="minorEastAsia" w:hAnsi="Cambria Math"/>
                  <w:i/>
                </w:rPr>
              </m:ctrlPr>
            </m:e>
          </m:d>
        </m:oMath>
      </m:oMathPara>
    </w:p>
    <w:p w14:paraId="6A1F09DF" w14:textId="45F62802" w:rsidR="009E48CB" w:rsidRPr="009E48CB" w:rsidRDefault="001C7789" w:rsidP="008C79D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h</m:t>
          </m:r>
          <m:r>
            <m:rPr>
              <m:sty m:val="p"/>
            </m:rPr>
            <w:rPr>
              <w:rFonts w:ascii="Cambria Math" w:eastAsiaTheme="minorEastAsia" w:hAnsi="Cambria Math"/>
            </w:rPr>
            <m:t>⋅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</m:t>
              </m:r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h</m:t>
                          </m: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en>
                      </m:f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>
                  </m:d>
                </m:e>
              </m:func>
              <m:r>
                <w:rPr>
                  <w:rFonts w:ascii="Cambria Math" w:eastAsiaTheme="minorEastAsia" w:hAnsi="Cambria Math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i/>
                </w:rPr>
              </m:ctrlPr>
            </m:e>
          </m:d>
        </m:oMath>
      </m:oMathPara>
    </w:p>
    <w:p w14:paraId="0F69BCE1" w14:textId="226DEC88" w:rsidR="009E48CB" w:rsidRPr="009E48CB" w:rsidRDefault="001C7789" w:rsidP="008C79D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h</m:t>
          </m:r>
          <m:r>
            <m:rPr>
              <m:sty m:val="p"/>
            </m:rPr>
            <w:rPr>
              <w:rFonts w:ascii="Cambria Math" w:eastAsiaTheme="minorEastAsia" w:hAnsi="Cambria Math"/>
            </w:rPr>
            <m:t>⋅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en>
              </m:f>
              <m:ctrlPr>
                <w:rPr>
                  <w:rFonts w:ascii="Cambria Math" w:eastAsiaTheme="minorEastAsia" w:hAnsi="Cambria Math"/>
                  <w:i/>
                </w:rPr>
              </m:ctrlPr>
            </m:e>
          </m:d>
        </m:oMath>
      </m:oMathPara>
    </w:p>
    <w:p w14:paraId="6E17E2DD" w14:textId="772793E3" w:rsidR="009E48CB" w:rsidRPr="009E48CB" w:rsidRDefault="001C7789" w:rsidP="008C79D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h</m:t>
          </m:r>
          <m:r>
            <m:rPr>
              <m:sty m:val="p"/>
            </m:rPr>
            <w:rPr>
              <w:rFonts w:ascii="Cambria Math" w:eastAsiaTheme="minorEastAsia" w:hAnsi="Cambria Math"/>
            </w:rPr>
            <m:t>⋅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</m:t>
              </m:r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h</m:t>
                          </m: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en>
                      </m:f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>
                  </m:d>
                </m:e>
              </m:func>
              <m:r>
                <w:rPr>
                  <w:rFonts w:ascii="Cambria Math" w:eastAsiaTheme="minorEastAsia" w:hAnsi="Cambria Math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</m:d>
              <m:ctrlPr>
                <w:rPr>
                  <w:rFonts w:ascii="Cambria Math" w:eastAsiaTheme="minorEastAsia" w:hAnsi="Cambria Math"/>
                  <w:i/>
                </w:rPr>
              </m:ctrlPr>
            </m:e>
          </m:d>
        </m:oMath>
      </m:oMathPara>
    </w:p>
    <w:p w14:paraId="44616AC5" w14:textId="4047BD98" w:rsidR="009E48CB" w:rsidRPr="009E48CB" w:rsidRDefault="001C7789" w:rsidP="008C79D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=h</m:t>
          </m:r>
          <m:r>
            <m:rPr>
              <m:sty m:val="p"/>
            </m:rPr>
            <w:rPr>
              <w:rFonts w:ascii="Cambria Math" w:eastAsiaTheme="minorEastAsia" w:hAnsi="Cambria Math"/>
            </w:rPr>
            <m:t>⋅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ctrlPr>
                <w:rPr>
                  <w:rFonts w:ascii="Cambria Math" w:eastAsiaTheme="minorEastAsia" w:hAnsi="Cambria Math"/>
                  <w:i/>
                </w:rPr>
              </m:ctrlPr>
            </m:e>
          </m:d>
        </m:oMath>
      </m:oMathPara>
    </w:p>
    <w:p w14:paraId="1B413707" w14:textId="71D5E5F3" w:rsidR="009E48CB" w:rsidRPr="003A685C" w:rsidRDefault="001C7789" w:rsidP="008C79D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=h</m:t>
          </m:r>
          <m:r>
            <m:rPr>
              <m:sty m:val="p"/>
            </m:rPr>
            <w:rPr>
              <w:rFonts w:ascii="Cambria Math" w:eastAsiaTheme="minorEastAsia" w:hAnsi="Cambria Math"/>
            </w:rPr>
            <m:t>⋅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</m:t>
              </m:r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h</m:t>
                      </m:r>
                    </m:e>
                  </m:d>
                </m:e>
              </m:func>
              <m:r>
                <w:rPr>
                  <w:rFonts w:ascii="Cambria Math" w:eastAsiaTheme="minorEastAsia" w:hAnsi="Cambria Math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</m:e>
              </m:d>
              <m:ctrlPr>
                <w:rPr>
                  <w:rFonts w:ascii="Cambria Math" w:eastAsiaTheme="minorEastAsia" w:hAnsi="Cambria Math"/>
                  <w:i/>
                </w:rPr>
              </m:ctrlPr>
            </m:e>
          </m:d>
        </m:oMath>
      </m:oMathPara>
    </w:p>
    <w:p w14:paraId="35E38A2C" w14:textId="3DBDECA3" w:rsidR="003A685C" w:rsidRDefault="003A685C" w:rsidP="008C79D7">
      <w:pPr>
        <w:rPr>
          <w:rFonts w:eastAsiaTheme="minorEastAsia"/>
        </w:rPr>
      </w:pPr>
      <w:r>
        <w:rPr>
          <w:rFonts w:eastAsiaTheme="minorEastAsia"/>
        </w:rPr>
        <w:t>Формула обновления:</w:t>
      </w:r>
    </w:p>
    <w:p w14:paraId="3A2BEEE6" w14:textId="3560D8F5" w:rsidR="003A685C" w:rsidRPr="003A685C" w:rsidRDefault="001C7789" w:rsidP="008C79D7">
      <w:pPr>
        <w:rPr>
          <w:rFonts w:eastAsiaTheme="minorEastAsia"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n+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6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Cs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2</m:t>
              </m:r>
              <m:sSub>
                <m:sSubPr>
                  <m:ctrlPr>
                    <w:rPr>
                      <w:rFonts w:ascii="Cambria Math" w:eastAsiaTheme="minorEastAsia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2</m:t>
              </m:r>
              <m:sSub>
                <m:sSubPr>
                  <m:ctrlPr>
                    <w:rPr>
                      <w:rFonts w:ascii="Cambria Math" w:eastAsiaTheme="minorEastAsia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</m:e>
          </m:d>
        </m:oMath>
      </m:oMathPara>
    </w:p>
    <w:p w14:paraId="5F700864" w14:textId="7CED74C2" w:rsidR="003A685C" w:rsidRPr="003A685C" w:rsidRDefault="001C7789" w:rsidP="008C79D7">
      <w:pPr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n+1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bSup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6</m:t>
              </m:r>
              <m:ctrlPr>
                <w:rPr>
                  <w:rFonts w:ascii="Cambria Math" w:eastAsiaTheme="minorEastAsia" w:hAnsi="Cambria Math"/>
                  <w:i/>
                </w:rPr>
              </m:ctrlP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4</m:t>
                  </m:r>
                </m:sub>
              </m:sSub>
            </m:e>
          </m:d>
        </m:oMath>
      </m:oMathPara>
    </w:p>
    <w:p w14:paraId="3CA524B2" w14:textId="2BBEA189" w:rsidR="003A685C" w:rsidRPr="003A685C" w:rsidRDefault="001C7789" w:rsidP="008C79D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n+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  <m:r>
            <w:rPr>
              <w:rFonts w:ascii="Cambria Math" w:eastAsiaTheme="minorEastAsia" w:hAnsi="Cambria Math"/>
            </w:rPr>
            <m:t>+h</m:t>
          </m:r>
        </m:oMath>
      </m:oMathPara>
    </w:p>
    <w:p w14:paraId="4B47DD56" w14:textId="77777777" w:rsidR="003A685C" w:rsidRPr="003A685C" w:rsidRDefault="003A685C" w:rsidP="008C79D7">
      <w:pPr>
        <w:rPr>
          <w:rFonts w:eastAsiaTheme="minorEastAsia"/>
        </w:rPr>
      </w:pPr>
    </w:p>
    <w:p w14:paraId="332AFB21" w14:textId="29BA32C0" w:rsidR="009E48CB" w:rsidRPr="009E48CB" w:rsidRDefault="009E48CB" w:rsidP="008C79D7">
      <w:pPr>
        <w:rPr>
          <w:rFonts w:eastAsiaTheme="minorEastAsia"/>
        </w:rPr>
      </w:pPr>
    </w:p>
    <w:p w14:paraId="6209571C" w14:textId="77777777" w:rsidR="008C79D7" w:rsidRPr="008C79D7" w:rsidRDefault="008C79D7" w:rsidP="008C79D7">
      <w:pPr>
        <w:rPr>
          <w:rFonts w:eastAsiaTheme="minorEastAsia"/>
          <w:b/>
          <w:bCs/>
        </w:rPr>
      </w:pPr>
      <w:r w:rsidRPr="008C79D7">
        <w:rPr>
          <w:rFonts w:eastAsiaTheme="minorEastAsia"/>
          <w:b/>
          <w:bCs/>
        </w:rPr>
        <w:tab/>
        <w:t>Метод Адамса:</w:t>
      </w:r>
    </w:p>
    <w:p w14:paraId="1B5FAC55" w14:textId="77777777" w:rsidR="008C79D7" w:rsidRDefault="008C79D7" w:rsidP="008C79D7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При использовании интерполяционного многочлена </w:t>
      </w:r>
      <w:r w:rsidRPr="00620264">
        <w:rPr>
          <w:rFonts w:eastAsiaTheme="minorEastAsia"/>
        </w:rPr>
        <w:t>3</w:t>
      </w:r>
      <w:r>
        <w:rPr>
          <w:rFonts w:eastAsiaTheme="minorEastAsia"/>
        </w:rPr>
        <w:t>-ей степени построенного по значениям подынтегральной функции в последних четырех узлах получим метод Адамса четвертого порядка точности</w:t>
      </w:r>
      <w:r w:rsidRPr="00620264">
        <w:rPr>
          <w:rFonts w:eastAsiaTheme="minorEastAsia"/>
        </w:rPr>
        <w:t>:</w:t>
      </w:r>
    </w:p>
    <w:p w14:paraId="40630694" w14:textId="01BFF4A9" w:rsidR="008C79D7" w:rsidRPr="000D1A5F" w:rsidRDefault="001C7789" w:rsidP="008C79D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k+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h</m:t>
              </m:r>
            </m:num>
            <m:den>
              <m:r>
                <w:rPr>
                  <w:rFonts w:ascii="Cambria Math" w:eastAsiaTheme="minorEastAsia" w:hAnsi="Cambria Math"/>
                </w:rPr>
                <m:t>24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55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59f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w:softHyphen/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 xml:space="preserve">k-1 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37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k-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9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k-3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,</m:t>
          </m:r>
        </m:oMath>
      </m:oMathPara>
    </w:p>
    <w:p w14:paraId="6A61EF4B" w14:textId="49C58C28" w:rsidR="000D1A5F" w:rsidRPr="000D1A5F" w:rsidRDefault="001C7789" w:rsidP="008C79D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</w:rPr>
                <m:t>k</m:t>
              </m:r>
            </m:sup>
          </m:sSubSup>
          <m:r>
            <w:rPr>
              <w:rFonts w:ascii="Cambria Math" w:eastAsiaTheme="minorEastAsia" w:hAnsi="Cambria Math"/>
            </w:rPr>
            <m:t>,</m:t>
          </m:r>
          <m:r>
            <m:rPr>
              <m:sty m:val="p"/>
            </m:rPr>
            <w:rPr>
              <w:rFonts w:ascii="Cambria Math" w:eastAsiaTheme="minorEastAsia" w:hAnsi="Cambria Math"/>
            </w:rPr>
            <m:t> 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g</m:t>
              </m:r>
              <m:ctrlPr>
                <w:rPr>
                  <w:rFonts w:ascii="Cambria Math" w:eastAsiaTheme="minorEastAsia" w:hAnsi="Cambria Math"/>
                </w:rPr>
              </m:ctrlP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  <m:r>
            <w:rPr>
              <w:rFonts w:ascii="Cambria Math" w:eastAsiaTheme="minorEastAsia" w:hAnsi="Cambria Math"/>
            </w:rPr>
            <m:t>=2</m:t>
          </m:r>
          <m:func>
            <m:funcPr>
              <m:ctrlPr>
                <w:rPr>
                  <w:rFonts w:ascii="Cambria Math" w:eastAsiaTheme="minorEastAsia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cos</m:t>
              </m:r>
              <m:ctrlPr>
                <w:rPr>
                  <w:rFonts w:ascii="Cambria Math" w:eastAsiaTheme="minorEastAsia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sub>
                  </m:sSub>
                </m:e>
              </m:d>
            </m:e>
          </m:func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k</m:t>
              </m:r>
            </m:sub>
          </m:sSub>
        </m:oMath>
      </m:oMathPara>
    </w:p>
    <w:p w14:paraId="32004378" w14:textId="77777777" w:rsidR="008C79D7" w:rsidRPr="00A76FD5" w:rsidRDefault="008C79D7" w:rsidP="008C79D7">
      <w:pPr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f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</m:oMath>
      <w:r>
        <w:rPr>
          <w:rFonts w:eastAsiaTheme="minorEastAsia"/>
        </w:rPr>
        <w:t xml:space="preserve"> значение подынтегральной функции в узл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.</m:t>
        </m:r>
      </m:oMath>
    </w:p>
    <w:p w14:paraId="4F29150E" w14:textId="3A9EB07A" w:rsidR="008C79D7" w:rsidRDefault="008C79D7" w:rsidP="008C79D7">
      <w:pPr>
        <w:ind w:firstLine="708"/>
        <w:rPr>
          <w:rFonts w:eastAsiaTheme="minorEastAsia"/>
        </w:rPr>
      </w:pPr>
      <w:r>
        <w:lastRenderedPageBreak/>
        <w:t xml:space="preserve">Метод Адамса как и все многошаговые методы не являются самостартующими, то есть для того, чтобы использовать метод Адамса необходимо иметь решения в первых четырех узлах. В узл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Pr="0060597A">
        <w:rPr>
          <w:rFonts w:eastAsiaTheme="minorEastAsia"/>
        </w:rPr>
        <w:t xml:space="preserve"> </w:t>
      </w:r>
      <w:r>
        <w:rPr>
          <w:rFonts w:eastAsiaTheme="minorEastAsia"/>
        </w:rPr>
        <w:t xml:space="preserve">решени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/>
        </w:rPr>
        <w:t xml:space="preserve"> известно из начальных условий, а в других трех узлах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60597A">
        <w:rPr>
          <w:rFonts w:eastAsiaTheme="minorEastAsia"/>
        </w:rPr>
        <w:t xml:space="preserve"> </w:t>
      </w:r>
      <w:r>
        <w:rPr>
          <w:rFonts w:eastAsiaTheme="minorEastAsia"/>
        </w:rPr>
        <w:t xml:space="preserve">решения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можно получить с помощью подходящего одношагового метода, например</w:t>
      </w:r>
      <w:r w:rsidRPr="0060597A">
        <w:rPr>
          <w:rFonts w:eastAsiaTheme="minorEastAsia"/>
        </w:rPr>
        <w:t xml:space="preserve">: </w:t>
      </w:r>
      <w:r>
        <w:rPr>
          <w:rFonts w:eastAsiaTheme="minorEastAsia"/>
        </w:rPr>
        <w:t>метода Рунге-Кутты четвертого порядка.</w:t>
      </w:r>
    </w:p>
    <w:p w14:paraId="0CE8A3B5" w14:textId="31616F03" w:rsidR="000D1A5F" w:rsidRPr="000D1A5F" w:rsidRDefault="000D1A5F" w:rsidP="000D1A5F">
      <w:pPr>
        <w:rPr>
          <w:rFonts w:eastAsiaTheme="minorEastAsia"/>
        </w:rPr>
      </w:pPr>
      <w:r w:rsidRPr="000D1A5F">
        <w:rPr>
          <w:rFonts w:eastAsiaTheme="minorEastAsia"/>
          <w:b/>
          <w:bCs/>
        </w:rPr>
        <w:t>Абсолютная погрешность</w:t>
      </w:r>
      <w:r>
        <w:rPr>
          <w:rFonts w:eastAsiaTheme="minorEastAsia"/>
        </w:rPr>
        <w:t xml:space="preserve">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ε</m:t>
            </m:r>
            <m:ctrlPr>
              <w:rPr>
                <w:rFonts w:ascii="Cambria Math" w:eastAsiaTheme="minorEastAsia" w:hAnsi="Cambria Math"/>
              </w:rPr>
            </m:ctrlP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y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</m:sSub>
          </m:e>
        </m:d>
      </m:oMath>
      <w:r>
        <w:rPr>
          <w:rFonts w:eastAsiaTheme="minorEastAsia"/>
        </w:rPr>
        <w:t xml:space="preserve">      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ε</m:t>
            </m:r>
            <m:ctrlPr>
              <w:rPr>
                <w:rFonts w:ascii="Cambria Math" w:eastAsiaTheme="minorEastAsia" w:hAnsi="Cambria Math"/>
              </w:rPr>
            </m:ctrlPr>
          </m:e>
          <m:sub>
            <m:r>
              <m:rPr>
                <m:nor/>
              </m:rPr>
              <w:rPr>
                <w:rFonts w:ascii="Cambria Math" w:eastAsiaTheme="minorEastAsia" w:hAnsi="Cambria Math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>max</m:t>
                </m:r>
              </m:e>
              <m:lim>
                <m:r>
                  <w:rPr>
                    <w:rFonts w:ascii="Cambria Math" w:eastAsiaTheme="minorEastAsia" w:hAnsi="Cambria Math"/>
                  </w:rPr>
                  <m:t>n</m:t>
                </m:r>
                <m:ctrlPr>
                  <w:rPr>
                    <w:rFonts w:ascii="Cambria Math" w:eastAsiaTheme="minorEastAsia" w:hAnsi="Cambria Math"/>
                  </w:rPr>
                </m:ctrlPr>
              </m:lim>
            </m:limLow>
            <m:ctrlPr>
              <w:rPr>
                <w:rFonts w:ascii="Cambria Math" w:eastAsiaTheme="minorEastAsia" w:hAnsi="Cambria Math"/>
                <w:i/>
              </w:rPr>
            </m:ctrlPr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ε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</m:sSub>
            <m:ctrlPr>
              <w:rPr>
                <w:rFonts w:ascii="Cambria Math" w:eastAsiaTheme="minorEastAsia" w:hAnsi="Cambria Math"/>
                <w:i/>
              </w:rPr>
            </m:ctrlPr>
          </m:e>
        </m:func>
      </m:oMath>
    </w:p>
    <w:p w14:paraId="2FC3DFAF" w14:textId="0AA778C5" w:rsidR="000D1A5F" w:rsidRPr="000D1A5F" w:rsidRDefault="000D1A5F" w:rsidP="000D1A5F">
      <w:pPr>
        <w:rPr>
          <w:rFonts w:eastAsiaTheme="minorEastAsia"/>
        </w:rPr>
      </w:pPr>
      <w:r w:rsidRPr="000D1A5F">
        <w:rPr>
          <w:rFonts w:eastAsiaTheme="minorEastAsia"/>
          <w:b/>
          <w:bCs/>
        </w:rPr>
        <w:t>Погрешность Рунге-Ромберта: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ε</m:t>
            </m:r>
            <m:ctrlPr>
              <w:rPr>
                <w:rFonts w:ascii="Cambria Math" w:eastAsiaTheme="minorEastAsia" w:hAnsi="Cambria Math"/>
              </w:rPr>
            </m:ctrlPr>
          </m:e>
          <m:sub>
            <m:r>
              <m:rPr>
                <m:nor/>
              </m:rPr>
              <w:rPr>
                <w:rFonts w:ascii="Cambria Math" w:eastAsiaTheme="minorEastAsia" w:hAnsi="Cambria Math"/>
              </w:rPr>
              <m:t>RR</m:t>
            </m:r>
            <m:r>
              <w:rPr>
                <w:rFonts w:ascii="Cambria Math" w:eastAsiaTheme="minorEastAsia" w:hAnsi="Cambria Math"/>
              </w:rPr>
              <m:t>,n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  <m:sup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</m:d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sub>
                  <m:sup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  <m:r>
                          <m:rPr>
                            <m:lit/>
                          </m:rPr>
                          <w:rPr>
                            <w:rFonts w:ascii="Cambria Math" w:eastAsiaTheme="minorEastAsia" w:hAnsi="Cambria Math"/>
                          </w:rPr>
                          <m:t>/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e>
                    </m:d>
                  </m:sup>
                </m:sSubSup>
              </m:e>
            </m:d>
            <m:ctrlPr>
              <w:rPr>
                <w:rFonts w:ascii="Cambria Math" w:eastAsiaTheme="minorEastAsia" w:hAnsi="Cambria Math"/>
                <w:i/>
              </w:rPr>
            </m:ctrlP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p</m:t>
                </m:r>
              </m:sup>
            </m:sSup>
            <m:r>
              <w:rPr>
                <w:rFonts w:ascii="Cambria Math" w:eastAsiaTheme="minorEastAsia" w:hAnsi="Cambria Math"/>
              </w:rPr>
              <m:t>-1</m:t>
            </m:r>
            <m:ctrlPr>
              <w:rPr>
                <w:rFonts w:ascii="Cambria Math" w:eastAsiaTheme="minorEastAsia" w:hAnsi="Cambria Math"/>
                <w:i/>
              </w:rPr>
            </m:ctrlPr>
          </m:den>
        </m:f>
      </m:oMath>
    </w:p>
    <w:p w14:paraId="55D0D8AF" w14:textId="77777777" w:rsidR="000D1A5F" w:rsidRPr="000D1A5F" w:rsidRDefault="000D1A5F" w:rsidP="000D1A5F">
      <w:pPr>
        <w:rPr>
          <w:rFonts w:eastAsiaTheme="minorEastAsia"/>
        </w:rPr>
      </w:pPr>
    </w:p>
    <w:p w14:paraId="46F6F032" w14:textId="28C1D2CF" w:rsidR="008C79D7" w:rsidRPr="000D1A5F" w:rsidRDefault="008C79D7" w:rsidP="004F2BC4">
      <w:pPr>
        <w:rPr>
          <w:szCs w:val="28"/>
        </w:rPr>
      </w:pPr>
    </w:p>
    <w:p w14:paraId="2EC104D9" w14:textId="14E4B33D" w:rsidR="008C79D7" w:rsidRPr="00F27DC3" w:rsidRDefault="008C79D7" w:rsidP="004F2BC4">
      <w:pPr>
        <w:rPr>
          <w:szCs w:val="28"/>
          <w:lang w:val="en-US"/>
        </w:rPr>
      </w:pPr>
      <w:r>
        <w:rPr>
          <w:szCs w:val="28"/>
        </w:rPr>
        <w:t>Код</w:t>
      </w:r>
      <w:r w:rsidRPr="00F27DC3">
        <w:rPr>
          <w:szCs w:val="28"/>
          <w:lang w:val="en-US"/>
        </w:rPr>
        <w:t xml:space="preserve"> </w:t>
      </w:r>
      <w:r>
        <w:rPr>
          <w:szCs w:val="28"/>
        </w:rPr>
        <w:t>программы</w:t>
      </w:r>
      <w:r w:rsidRPr="00F27DC3">
        <w:rPr>
          <w:szCs w:val="28"/>
          <w:lang w:val="en-US"/>
        </w:rPr>
        <w:t>:</w:t>
      </w:r>
    </w:p>
    <w:p w14:paraId="319DE1FA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mport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</w:p>
    <w:p w14:paraId="10F2FA55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mport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plotlib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yplot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as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proofErr w:type="spellEnd"/>
    </w:p>
    <w:p w14:paraId="547A3F6E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0E053C5" w14:textId="77777777" w:rsidR="000D1A5F" w:rsidRPr="001C7789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1C7789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Точное</w:t>
      </w:r>
      <w:r w:rsidRPr="001C7789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решение</w:t>
      </w:r>
    </w:p>
    <w:p w14:paraId="68FAB396" w14:textId="77777777" w:rsidR="000D1A5F" w:rsidRPr="001C7789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y</w:t>
      </w:r>
      <w:r w:rsidRPr="001C7789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_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xact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4C8679E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in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73C0857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518D9D4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# Правая часть: y'' = 2cos(x) - y</w:t>
      </w:r>
    </w:p>
    <w:p w14:paraId="05698D42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3D5CDE64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</w:p>
    <w:p w14:paraId="2ECC6BC2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34ECB9D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30E63395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co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</w:p>
    <w:p w14:paraId="0A55A430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2887CBD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0D1A5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Эйлера</w:t>
      </w:r>
    </w:p>
    <w:p w14:paraId="19261416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uler_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n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64DD5706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]</w:t>
      </w:r>
    </w:p>
    <w:p w14:paraId="1A606284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]</w:t>
      </w:r>
    </w:p>
    <w:p w14:paraId="7EB0138D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</w:p>
    <w:p w14:paraId="43EB11DE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</w:p>
    <w:p w14:paraId="2C193F0D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0</w:t>
      </w:r>
    </w:p>
    <w:p w14:paraId="5F94A18C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hile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n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e-1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6406712B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6305B61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82E937E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new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DDD4142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new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C1D5DD1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new</w:t>
      </w:r>
      <w:proofErr w:type="spellEnd"/>
    </w:p>
    <w:p w14:paraId="5DA4D06C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new</w:t>
      </w:r>
    </w:p>
    <w:p w14:paraId="16DCB39A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</w:p>
    <w:p w14:paraId="2BE2D1CB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C586C0"/>
          <w:sz w:val="21"/>
          <w:szCs w:val="21"/>
          <w:lang w:eastAsia="ru-RU"/>
        </w:rPr>
        <w:t>return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0D1A5F">
        <w:rPr>
          <w:rFonts w:ascii="Consolas" w:eastAsia="Times New Roman" w:hAnsi="Consolas"/>
          <w:color w:val="4FC1FF"/>
          <w:sz w:val="21"/>
          <w:szCs w:val="21"/>
          <w:lang w:eastAsia="ru-RU"/>
        </w:rPr>
        <w:t>Y</w:t>
      </w:r>
    </w:p>
    <w:p w14:paraId="37973116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3E42F8C0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# Метод Рунге-Кутты 4-го порядка</w:t>
      </w:r>
    </w:p>
    <w:p w14:paraId="2A4DBCD6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lastRenderedPageBreak/>
        <w:t>de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unge_kutta_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n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352247B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]</w:t>
      </w:r>
    </w:p>
    <w:p w14:paraId="014E21C8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]</w:t>
      </w:r>
    </w:p>
    <w:p w14:paraId="2D72B7BF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</w:p>
    <w:p w14:paraId="24FFECCE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</w:p>
    <w:p w14:paraId="092C5A0B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0</w:t>
      </w:r>
    </w:p>
    <w:p w14:paraId="05870080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hile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n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e-1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272AD594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1504AE6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0561741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1C71BED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E872658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1D6D03D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8FF9EF0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1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1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1810A72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1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1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E7A862A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D79CF6E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2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2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5175E17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2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2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C817BDC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E798928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4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78F7C07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4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695F0BD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1412E1F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4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6</w:t>
      </w:r>
    </w:p>
    <w:p w14:paraId="0C931C3A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4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6</w:t>
      </w:r>
    </w:p>
    <w:p w14:paraId="02AEA30F" w14:textId="77777777" w:rsidR="000D1A5F" w:rsidRPr="001C7789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1C7789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</w:p>
    <w:p w14:paraId="00B21C98" w14:textId="77777777" w:rsidR="000D1A5F" w:rsidRPr="001C7789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BFF91CB" w14:textId="77777777" w:rsidR="000D1A5F" w:rsidRPr="001C7789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X</w:t>
      </w:r>
      <w:r w:rsidRPr="001C7789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Y</w:t>
      </w:r>
    </w:p>
    <w:p w14:paraId="2688E76B" w14:textId="77777777" w:rsidR="000D1A5F" w:rsidRPr="001C7789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D22AFF6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# Метод Адамса 4-го порядка (предиктор-корректор)</w:t>
      </w:r>
    </w:p>
    <w:p w14:paraId="66C56421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dams_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n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3D9F3841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[]</w:t>
      </w:r>
    </w:p>
    <w:p w14:paraId="203DEF88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[]</w:t>
      </w:r>
    </w:p>
    <w:p w14:paraId="031AE6B0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3A109CD8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# Сначала получим первые 4 точки методом Рунге-Кутты</w:t>
      </w:r>
    </w:p>
    <w:p w14:paraId="2A5DD913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</w:p>
    <w:p w14:paraId="6D5D66C5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</w:p>
    <w:p w14:paraId="333C8E9A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0</w:t>
      </w:r>
    </w:p>
    <w:p w14:paraId="35376750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298338D6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2A283C3D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vals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649BC979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78D1494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C586C0"/>
          <w:sz w:val="21"/>
          <w:szCs w:val="21"/>
          <w:lang w:eastAsia="ru-RU"/>
        </w:rPr>
        <w:t>for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eastAsia="ru-RU"/>
        </w:rPr>
        <w:t>_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0D1A5F">
        <w:rPr>
          <w:rFonts w:ascii="Consolas" w:eastAsia="Times New Roman" w:hAnsi="Consolas"/>
          <w:color w:val="C586C0"/>
          <w:sz w:val="21"/>
          <w:szCs w:val="21"/>
          <w:lang w:eastAsia="ru-RU"/>
        </w:rPr>
        <w:t>in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0D1A5F">
        <w:rPr>
          <w:rFonts w:ascii="Consolas" w:eastAsia="Times New Roman" w:hAnsi="Consolas"/>
          <w:color w:val="4EC9B0"/>
          <w:sz w:val="21"/>
          <w:szCs w:val="21"/>
          <w:lang w:eastAsia="ru-RU"/>
        </w:rPr>
        <w:t>range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0D1A5F">
        <w:rPr>
          <w:rFonts w:ascii="Consolas" w:eastAsia="Times New Roman" w:hAnsi="Consolas"/>
          <w:color w:val="B5CEA8"/>
          <w:sz w:val="21"/>
          <w:szCs w:val="21"/>
          <w:lang w:eastAsia="ru-RU"/>
        </w:rPr>
        <w:t>3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>):  </w:t>
      </w: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# нужно 3 дополнительных шага</w:t>
      </w:r>
    </w:p>
    <w:p w14:paraId="0A5B41A5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9F1FC2E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364551E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B2222A9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1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1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798812B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1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1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0A004F2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5EA85D7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2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2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11D5F5A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2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2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EDFB5CB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74E0C21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4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8343C10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4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6F0DEC5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19F04CF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K4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6</w:t>
      </w:r>
    </w:p>
    <w:p w14:paraId="4C88397D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4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6</w:t>
      </w:r>
    </w:p>
    <w:p w14:paraId="21124468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</w:p>
    <w:p w14:paraId="54D72079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C05A1DD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</w:t>
      </w:r>
      <w:proofErr w:type="gram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F1F884E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</w:t>
      </w:r>
      <w:proofErr w:type="gram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7BCFD30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</w:t>
      </w:r>
      <w:proofErr w:type="gram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84A0703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AFBB923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xtend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5FA2C49" w14:textId="77777777" w:rsidR="000D1A5F" w:rsidRPr="002D14BC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Y</w:t>
      </w:r>
      <w:r w:rsidRPr="002D14BC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xtend</w:t>
      </w:r>
      <w:proofErr w:type="spellEnd"/>
      <w:proofErr w:type="gramEnd"/>
      <w:r w:rsidRPr="002D14BC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2D14BC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proofErr w:type="spellEnd"/>
      <w:r w:rsidRPr="002D14BC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981CBAE" w14:textId="77777777" w:rsidR="000D1A5F" w:rsidRPr="002D14BC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36F9FE9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2D14BC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2D14BC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# Применяем формулы Адамса</w:t>
      </w:r>
    </w:p>
    <w:p w14:paraId="1C569559" w14:textId="77777777" w:rsidR="000D1A5F" w:rsidRPr="002D14BC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hile</w:t>
      </w:r>
      <w:r w:rsidRPr="002D14BC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2D14BC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D14BC">
        <w:rPr>
          <w:rFonts w:ascii="Consolas" w:eastAsia="Times New Roman" w:hAnsi="Consolas"/>
          <w:color w:val="D4D4D4"/>
          <w:sz w:val="21"/>
          <w:szCs w:val="21"/>
          <w:lang w:eastAsia="ru-RU"/>
        </w:rPr>
        <w:t>+</w:t>
      </w:r>
      <w:r w:rsidRPr="002D14BC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2D14BC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D14BC">
        <w:rPr>
          <w:rFonts w:ascii="Consolas" w:eastAsia="Times New Roman" w:hAnsi="Consolas"/>
          <w:color w:val="D4D4D4"/>
          <w:sz w:val="21"/>
          <w:szCs w:val="21"/>
          <w:lang w:eastAsia="ru-RU"/>
        </w:rPr>
        <w:t>&lt;=</w:t>
      </w:r>
      <w:r w:rsidRPr="002D14BC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n</w:t>
      </w:r>
      <w:proofErr w:type="spellEnd"/>
      <w:r w:rsidRPr="002D14BC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D14BC">
        <w:rPr>
          <w:rFonts w:ascii="Consolas" w:eastAsia="Times New Roman" w:hAnsi="Consolas"/>
          <w:color w:val="D4D4D4"/>
          <w:sz w:val="21"/>
          <w:szCs w:val="21"/>
          <w:lang w:eastAsia="ru-RU"/>
        </w:rPr>
        <w:t>+</w:t>
      </w:r>
      <w:r w:rsidRPr="002D14BC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2D14BC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e</w:t>
      </w:r>
      <w:r w:rsidRPr="002D14BC">
        <w:rPr>
          <w:rFonts w:ascii="Consolas" w:eastAsia="Times New Roman" w:hAnsi="Consolas"/>
          <w:color w:val="B5CEA8"/>
          <w:sz w:val="21"/>
          <w:szCs w:val="21"/>
          <w:lang w:eastAsia="ru-RU"/>
        </w:rPr>
        <w:t>-10</w:t>
      </w:r>
      <w:r w:rsidRPr="002D14BC">
        <w:rPr>
          <w:rFonts w:ascii="Consolas" w:eastAsia="Times New Roman" w:hAnsi="Consolas"/>
          <w:color w:val="CCCCCC"/>
          <w:sz w:val="21"/>
          <w:szCs w:val="21"/>
          <w:lang w:eastAsia="ru-RU"/>
        </w:rPr>
        <w:t>:</w:t>
      </w:r>
    </w:p>
    <w:p w14:paraId="40AC39CB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2D14BC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2D14BC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2D14BC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2D14BC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vals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5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2A31FF02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g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vals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5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5B10B688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B377233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next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</w:t>
      </w:r>
      <w:proofErr w:type="gram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4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55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59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7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9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0924CC7F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next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</w:t>
      </w:r>
      <w:proofErr w:type="gram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4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55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g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59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g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7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g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9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g_val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3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)</w:t>
      </w:r>
    </w:p>
    <w:p w14:paraId="63C5DFED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92C855A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</w:p>
    <w:p w14:paraId="7C04AA01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</w:t>
      </w:r>
      <w:proofErr w:type="gram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9FAE02C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</w:t>
      </w:r>
      <w:proofErr w:type="gram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next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876E2E9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</w:t>
      </w:r>
      <w:proofErr w:type="gram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vals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next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3EBBFD6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62B619E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94C9AF4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0D1A5F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next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AE15118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0F0C004" w14:textId="77777777" w:rsidR="000D1A5F" w:rsidRPr="002D14BC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D14BC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X</w:t>
      </w:r>
      <w:r w:rsidRPr="002D14BC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Y</w:t>
      </w:r>
    </w:p>
    <w:p w14:paraId="4F031911" w14:textId="77777777" w:rsidR="000D1A5F" w:rsidRPr="002D14BC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44E5832F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# Построение графиков и вывод ошибок</w:t>
      </w:r>
    </w:p>
    <w:p w14:paraId="33E66C08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_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ution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ethod_name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rder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9CB2D19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_interp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]</w:t>
      </w:r>
    </w:p>
    <w:p w14:paraId="728DE8C7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bs_error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y_exact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]</w:t>
      </w:r>
    </w:p>
    <w:p w14:paraId="49280C2F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bs_error_max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bs_error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0684483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r_error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_interp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rder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]</w:t>
      </w:r>
    </w:p>
    <w:p w14:paraId="5B191C78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r_error_max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r_error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D66215A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21A59E8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igure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igsize</w:t>
      </w:r>
      <w:proofErr w:type="spellEnd"/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6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47F7D573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, [</w:t>
      </w: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y_exact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abel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Точное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решение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width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9C47127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abel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0D1A5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ethod_name</w:t>
      </w:r>
      <w:proofErr w:type="spellEnd"/>
      <w:r w:rsidRPr="000D1A5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tyle</w:t>
      </w:r>
      <w:proofErr w:type="spellEnd"/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--'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rker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o'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0359D83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_interp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abel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</w:t>
      </w:r>
      <w:r w:rsidRPr="000D1A5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ethod_name</w:t>
      </w:r>
      <w:proofErr w:type="spellEnd"/>
      <w:r w:rsidRPr="000D1A5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(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Рунге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Ромберг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)'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style</w:t>
      </w:r>
      <w:proofErr w:type="spellEnd"/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--'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rker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x'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3E89B35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xlabel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x'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D971A50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</w:t>
      </w:r>
      <w:proofErr w:type="spellStart"/>
      <w:proofErr w:type="gram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ylabel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y'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8D97C01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4EC9B0"/>
          <w:sz w:val="21"/>
          <w:szCs w:val="21"/>
          <w:lang w:eastAsia="ru-RU"/>
        </w:rPr>
        <w:t>plt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eastAsia="ru-RU"/>
        </w:rPr>
        <w:t>title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0D1A5F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'Сравнение решений ОДУ (</w:t>
      </w:r>
      <w:r w:rsidRPr="000D1A5F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0D1A5F">
        <w:rPr>
          <w:rFonts w:ascii="Consolas" w:eastAsia="Times New Roman" w:hAnsi="Consolas"/>
          <w:color w:val="9CDCFE"/>
          <w:sz w:val="21"/>
          <w:szCs w:val="21"/>
          <w:lang w:eastAsia="ru-RU"/>
        </w:rPr>
        <w:t>method_name</w:t>
      </w:r>
      <w:r w:rsidRPr="000D1A5F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)'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3A76FF77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rid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2334E8D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gend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0559344B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tight</w:t>
      </w:r>
      <w:proofErr w:type="gramEnd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_layout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4A37D626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0D1A5F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how</w:t>
      </w:r>
      <w:proofErr w:type="spellEnd"/>
      <w:proofErr w:type="gram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5B1F436A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96A1F56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0D1A5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0D1A5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ethod_name</w:t>
      </w:r>
      <w:proofErr w:type="spellEnd"/>
      <w:r w:rsidRPr="000D1A5F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}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"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740FA50" w14:textId="77777777" w:rsidR="000D1A5F" w:rsidRPr="002D14BC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2D14BC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D14BC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Абсолютная</w:t>
      </w:r>
      <w:r w:rsidRPr="002D14BC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погрешность</w:t>
      </w:r>
      <w:r w:rsidRPr="002D14BC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:"</w:t>
      </w:r>
      <w:r w:rsidRPr="002D14BC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bs</w:t>
      </w:r>
      <w:r w:rsidRPr="002D14BC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</w:t>
      </w:r>
      <w:r w:rsidRPr="002D14BC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2D14BC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2CFA142" w14:textId="77777777" w:rsidR="000D1A5F" w:rsidRPr="002D14BC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2D14BC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2D14BC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2D14BC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2D14BC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Погрешность</w:t>
      </w:r>
      <w:r w:rsidRPr="002D14BC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(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Рунге</w:t>
      </w:r>
      <w:r w:rsidRPr="002D14BC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Ромберг</w:t>
      </w:r>
      <w:r w:rsidRPr="002D14BC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):"</w:t>
      </w:r>
      <w:r w:rsidRPr="002D14BC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r</w:t>
      </w:r>
      <w:r w:rsidRPr="002D14BC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</w:t>
      </w:r>
      <w:r w:rsidRPr="002D14BC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</w:t>
      </w:r>
      <w:proofErr w:type="spellEnd"/>
      <w:r w:rsidRPr="002D14BC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26A44C8" w14:textId="77777777" w:rsidR="000D1A5F" w:rsidRPr="002D14BC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1DD8465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# Параметры</w:t>
      </w:r>
    </w:p>
    <w:p w14:paraId="0A2D0B6F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9CDCFE"/>
          <w:sz w:val="21"/>
          <w:szCs w:val="21"/>
          <w:lang w:eastAsia="ru-RU"/>
        </w:rPr>
        <w:t>x0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</w:p>
    <w:p w14:paraId="7D1C54A6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9CDCFE"/>
          <w:sz w:val="21"/>
          <w:szCs w:val="21"/>
          <w:lang w:eastAsia="ru-RU"/>
        </w:rPr>
        <w:t>xn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</w:p>
    <w:p w14:paraId="42E84E67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9CDCFE"/>
          <w:sz w:val="21"/>
          <w:szCs w:val="21"/>
          <w:lang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eastAsia="ru-RU"/>
        </w:rPr>
        <w:t>0.1</w:t>
      </w:r>
    </w:p>
    <w:p w14:paraId="6514A70C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0D1A5F">
        <w:rPr>
          <w:rFonts w:ascii="Consolas" w:eastAsia="Times New Roman" w:hAnsi="Consolas"/>
          <w:color w:val="9CDCFE"/>
          <w:sz w:val="21"/>
          <w:szCs w:val="21"/>
          <w:lang w:eastAsia="ru-RU"/>
        </w:rPr>
        <w:t>y0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</w:p>
    <w:p w14:paraId="64596B32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</w:p>
    <w:p w14:paraId="55725652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E667CFB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0D1A5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Эйлера</w:t>
      </w:r>
    </w:p>
    <w:p w14:paraId="5CD55FF4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euler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euler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uler_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n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0CF0B61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euler_h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uler_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n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1F445C2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_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ution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Метод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Эйлера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euler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euler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euler_h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rder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324DBD3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8120369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0D1A5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Рунге</w:t>
      </w:r>
      <w:r w:rsidRPr="000D1A5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Кутты</w:t>
      </w:r>
    </w:p>
    <w:p w14:paraId="5619957E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rk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rk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unge_kutta_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n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E88E9C4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rk_h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unge_kutta_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n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57CBE0C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_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ution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Метод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Рунге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-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Кутты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4-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го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порядка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rk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rk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rk_h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rder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4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D93B4E4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68F6333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0D1A5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Адамса</w:t>
      </w:r>
      <w:r w:rsidRPr="000D1A5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4-</w:t>
      </w: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го</w:t>
      </w:r>
      <w:r w:rsidRPr="000D1A5F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6A9955"/>
          <w:sz w:val="21"/>
          <w:szCs w:val="21"/>
          <w:lang w:eastAsia="ru-RU"/>
        </w:rPr>
        <w:t>порядка</w:t>
      </w:r>
    </w:p>
    <w:p w14:paraId="15DD633D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adam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adam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dams_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n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934C81D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adams_h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dams_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n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0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8EE0024" w14:textId="77777777" w:rsidR="000D1A5F" w:rsidRPr="000D1A5F" w:rsidRDefault="000D1A5F" w:rsidP="000D1A5F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_</w:t>
      </w:r>
      <w:proofErr w:type="gramStart"/>
      <w:r w:rsidRPr="000D1A5F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ution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Метод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Адамса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4-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го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0D1A5F">
        <w:rPr>
          <w:rFonts w:ascii="Consolas" w:eastAsia="Times New Roman" w:hAnsi="Consolas"/>
          <w:color w:val="CE9178"/>
          <w:sz w:val="21"/>
          <w:szCs w:val="21"/>
          <w:lang w:eastAsia="ru-RU"/>
        </w:rPr>
        <w:t>порядка</w:t>
      </w:r>
      <w:r w:rsidRPr="000D1A5F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adam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adams</w:t>
      </w:r>
      <w:proofErr w:type="spellEnd"/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adams_h2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0D1A5F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order</w:t>
      </w:r>
      <w:r w:rsidRPr="000D1A5F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0D1A5F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4</w:t>
      </w:r>
      <w:r w:rsidRPr="000D1A5F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4BCEC93" w14:textId="7ECC8CD4" w:rsidR="008C79D7" w:rsidRPr="000D1A5F" w:rsidRDefault="008C79D7" w:rsidP="004F2BC4">
      <w:pPr>
        <w:rPr>
          <w:szCs w:val="28"/>
          <w:lang w:val="en-US"/>
        </w:rPr>
      </w:pPr>
    </w:p>
    <w:p w14:paraId="0843A185" w14:textId="5212CC65" w:rsidR="008C79D7" w:rsidRPr="000D1A5F" w:rsidRDefault="008C79D7" w:rsidP="004F2BC4">
      <w:pPr>
        <w:rPr>
          <w:szCs w:val="28"/>
          <w:lang w:val="en-US"/>
        </w:rPr>
      </w:pPr>
    </w:p>
    <w:p w14:paraId="36382319" w14:textId="6EC1A3BD" w:rsidR="008C79D7" w:rsidRDefault="008C79D7" w:rsidP="004F2BC4">
      <w:pPr>
        <w:rPr>
          <w:szCs w:val="28"/>
        </w:rPr>
      </w:pPr>
      <w:r>
        <w:rPr>
          <w:szCs w:val="28"/>
        </w:rPr>
        <w:t>Вывод программы:</w:t>
      </w:r>
    </w:p>
    <w:p w14:paraId="69A7A1F1" w14:textId="77777777" w:rsidR="000D1A5F" w:rsidRPr="000D1A5F" w:rsidRDefault="000D1A5F" w:rsidP="000D1A5F">
      <w:pPr>
        <w:rPr>
          <w:szCs w:val="28"/>
        </w:rPr>
      </w:pPr>
      <w:r w:rsidRPr="000D1A5F">
        <w:rPr>
          <w:szCs w:val="28"/>
        </w:rPr>
        <w:t>Метод Эйлера:</w:t>
      </w:r>
    </w:p>
    <w:p w14:paraId="5EFC979B" w14:textId="77777777" w:rsidR="000D1A5F" w:rsidRPr="000D1A5F" w:rsidRDefault="000D1A5F" w:rsidP="000D1A5F">
      <w:pPr>
        <w:rPr>
          <w:szCs w:val="28"/>
        </w:rPr>
      </w:pPr>
      <w:r w:rsidRPr="000D1A5F">
        <w:rPr>
          <w:szCs w:val="28"/>
        </w:rPr>
        <w:t>Абсолютная погрешность: 0.020573108256691564</w:t>
      </w:r>
    </w:p>
    <w:p w14:paraId="1B50F538" w14:textId="77777777" w:rsidR="000D1A5F" w:rsidRPr="000D1A5F" w:rsidRDefault="000D1A5F" w:rsidP="000D1A5F">
      <w:pPr>
        <w:rPr>
          <w:szCs w:val="28"/>
        </w:rPr>
      </w:pPr>
      <w:r w:rsidRPr="000D1A5F">
        <w:rPr>
          <w:szCs w:val="28"/>
        </w:rPr>
        <w:t>Погрешность (Рунге-Ромберг): 0.01092609401290523</w:t>
      </w:r>
    </w:p>
    <w:p w14:paraId="0BDC2C01" w14:textId="77777777" w:rsidR="000D1A5F" w:rsidRPr="000D1A5F" w:rsidRDefault="000D1A5F" w:rsidP="000D1A5F">
      <w:pPr>
        <w:rPr>
          <w:szCs w:val="28"/>
        </w:rPr>
      </w:pPr>
      <w:r w:rsidRPr="000D1A5F">
        <w:rPr>
          <w:szCs w:val="28"/>
        </w:rPr>
        <w:t>Метод Рунге-Кутты 4-го порядка:</w:t>
      </w:r>
    </w:p>
    <w:p w14:paraId="1890E0DB" w14:textId="77777777" w:rsidR="000D1A5F" w:rsidRPr="000D1A5F" w:rsidRDefault="000D1A5F" w:rsidP="000D1A5F">
      <w:pPr>
        <w:rPr>
          <w:szCs w:val="28"/>
        </w:rPr>
      </w:pPr>
      <w:r w:rsidRPr="000D1A5F">
        <w:rPr>
          <w:szCs w:val="28"/>
        </w:rPr>
        <w:t>Абсолютная погрешность: 1.1613422221667946e-06</w:t>
      </w:r>
    </w:p>
    <w:p w14:paraId="090EF7C5" w14:textId="77777777" w:rsidR="000D1A5F" w:rsidRPr="000D1A5F" w:rsidRDefault="000D1A5F" w:rsidP="000D1A5F">
      <w:pPr>
        <w:rPr>
          <w:szCs w:val="28"/>
        </w:rPr>
      </w:pPr>
      <w:r w:rsidRPr="000D1A5F">
        <w:rPr>
          <w:szCs w:val="28"/>
        </w:rPr>
        <w:t>Погрешность (Рунге-Ромберг): 7.251929046899383e-08</w:t>
      </w:r>
    </w:p>
    <w:p w14:paraId="1E43FB9D" w14:textId="77777777" w:rsidR="000D1A5F" w:rsidRPr="000D1A5F" w:rsidRDefault="000D1A5F" w:rsidP="000D1A5F">
      <w:pPr>
        <w:rPr>
          <w:szCs w:val="28"/>
        </w:rPr>
      </w:pPr>
      <w:r w:rsidRPr="000D1A5F">
        <w:rPr>
          <w:szCs w:val="28"/>
        </w:rPr>
        <w:t>Метод Адамса 4-го порядка:</w:t>
      </w:r>
    </w:p>
    <w:p w14:paraId="31186E9B" w14:textId="77777777" w:rsidR="000D1A5F" w:rsidRPr="000D1A5F" w:rsidRDefault="000D1A5F" w:rsidP="000D1A5F">
      <w:pPr>
        <w:rPr>
          <w:szCs w:val="28"/>
        </w:rPr>
      </w:pPr>
      <w:r w:rsidRPr="000D1A5F">
        <w:rPr>
          <w:szCs w:val="28"/>
        </w:rPr>
        <w:lastRenderedPageBreak/>
        <w:t>Абсолютная погрешность: 8.843624887044932e-05</w:t>
      </w:r>
    </w:p>
    <w:p w14:paraId="15B36F0B" w14:textId="7A563C4B" w:rsidR="008C79D7" w:rsidRDefault="000D1A5F" w:rsidP="000D1A5F">
      <w:pPr>
        <w:rPr>
          <w:szCs w:val="28"/>
        </w:rPr>
      </w:pPr>
      <w:r w:rsidRPr="000D1A5F">
        <w:rPr>
          <w:szCs w:val="28"/>
        </w:rPr>
        <w:t>Погрешность (Рунге-Ромберг): 5.419835073242988e-06</w:t>
      </w:r>
    </w:p>
    <w:p w14:paraId="5953F0F2" w14:textId="27B9FDA2" w:rsidR="000D1A5F" w:rsidRDefault="000D1A5F" w:rsidP="000D1A5F">
      <w:pPr>
        <w:rPr>
          <w:szCs w:val="28"/>
        </w:rPr>
      </w:pPr>
      <w:r>
        <w:rPr>
          <w:noProof/>
        </w:rPr>
        <w:drawing>
          <wp:inline distT="0" distB="0" distL="0" distR="0" wp14:anchorId="7789DAC5" wp14:editId="26586225">
            <wp:extent cx="5940425" cy="3966845"/>
            <wp:effectExtent l="0" t="0" r="317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66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401AD" w14:textId="712A54ED" w:rsidR="000D1A5F" w:rsidRDefault="000D1A5F" w:rsidP="000D1A5F">
      <w:pPr>
        <w:rPr>
          <w:szCs w:val="28"/>
        </w:rPr>
      </w:pPr>
      <w:r>
        <w:rPr>
          <w:noProof/>
        </w:rPr>
        <w:drawing>
          <wp:inline distT="0" distB="0" distL="0" distR="0" wp14:anchorId="28CF99B7" wp14:editId="2ABB5EA3">
            <wp:extent cx="5940425" cy="3950970"/>
            <wp:effectExtent l="0" t="0" r="317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50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8ED68" w14:textId="21B18505" w:rsidR="000D1A5F" w:rsidRPr="000B2B0B" w:rsidRDefault="000D1A5F" w:rsidP="000D1A5F">
      <w:pPr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3248D381" wp14:editId="6D2184D5">
            <wp:extent cx="5940425" cy="3966845"/>
            <wp:effectExtent l="0" t="0" r="317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66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5869C" w14:textId="77777777" w:rsidR="008C79D7" w:rsidRDefault="008C79D7" w:rsidP="00C226BE">
      <w:pPr>
        <w:pStyle w:val="Heading2"/>
        <w:spacing w:before="0" w:line="240" w:lineRule="auto"/>
        <w:rPr>
          <w:sz w:val="48"/>
          <w:szCs w:val="48"/>
        </w:rPr>
      </w:pPr>
      <w:bookmarkStart w:id="17" w:name="_Toc197994966"/>
    </w:p>
    <w:p w14:paraId="3469139E" w14:textId="4F826625" w:rsidR="00C226BE" w:rsidRPr="004F2BC4" w:rsidRDefault="00C226BE" w:rsidP="00C226BE">
      <w:pPr>
        <w:pStyle w:val="Heading2"/>
        <w:spacing w:before="0" w:line="240" w:lineRule="auto"/>
        <w:rPr>
          <w:sz w:val="48"/>
          <w:szCs w:val="48"/>
        </w:rPr>
      </w:pPr>
      <w:r w:rsidRPr="004F2BC4">
        <w:rPr>
          <w:sz w:val="48"/>
          <w:szCs w:val="48"/>
        </w:rPr>
        <w:t>4.2 Реализовать метод стрельбы и конечно-разностный метод решения краевой задачи для ОДУ</w:t>
      </w:r>
      <w:bookmarkEnd w:id="17"/>
    </w:p>
    <w:p w14:paraId="63ACA970" w14:textId="71ED268B" w:rsidR="004F2BC4" w:rsidRDefault="004F2BC4" w:rsidP="004F2BC4"/>
    <w:p w14:paraId="26E515B9" w14:textId="7BEC19B3" w:rsidR="00CF4A32" w:rsidRDefault="00724F0B" w:rsidP="00724F0B">
      <w:pPr>
        <w:spacing w:line="240" w:lineRule="auto"/>
        <w:ind w:firstLine="708"/>
        <w:jc w:val="both"/>
        <w:rPr>
          <w:szCs w:val="28"/>
        </w:rPr>
      </w:pPr>
      <w:r w:rsidRPr="00724F0B">
        <w:rPr>
          <w:szCs w:val="28"/>
        </w:rPr>
        <w:t>Реализовать метод стрельбы и конечно-разностный метод решения краевой задачи для ОДУ в виде программ. С использованием разработанного программного обеспечения решить краевую задачу для обыкновенного дифференциального уравнения 2-го порядка на указанном отрезке. Оценить погрешность численного решения с использованием метода Рунге – Ромберга и путем сравнения с точным решением.</w:t>
      </w:r>
    </w:p>
    <w:p w14:paraId="2BA2E2D6" w14:textId="02E1250F" w:rsidR="00724F0B" w:rsidRDefault="00724F0B" w:rsidP="00724F0B">
      <w:pPr>
        <w:spacing w:line="240" w:lineRule="auto"/>
        <w:ind w:firstLine="708"/>
        <w:jc w:val="both"/>
        <w:rPr>
          <w:szCs w:val="28"/>
        </w:rPr>
      </w:pPr>
      <w:r>
        <w:rPr>
          <w:szCs w:val="28"/>
        </w:rPr>
        <w:t>Условие:</w:t>
      </w:r>
    </w:p>
    <w:tbl>
      <w:tblPr>
        <w:tblStyle w:val="TableGrid"/>
        <w:tblW w:w="0" w:type="auto"/>
        <w:tblInd w:w="288" w:type="dxa"/>
        <w:tblLook w:val="01E0" w:firstRow="1" w:lastRow="1" w:firstColumn="1" w:lastColumn="1" w:noHBand="0" w:noVBand="0"/>
      </w:tblPr>
      <w:tblGrid>
        <w:gridCol w:w="3677"/>
        <w:gridCol w:w="4243"/>
      </w:tblGrid>
      <w:tr w:rsidR="00BA3508" w14:paraId="52EDDF6E" w14:textId="77777777" w:rsidTr="00331ED9">
        <w:tc>
          <w:tcPr>
            <w:tcW w:w="3677" w:type="dxa"/>
          </w:tcPr>
          <w:p w14:paraId="156FBA12" w14:textId="79A4A1BF" w:rsidR="00BA3508" w:rsidRPr="00BA3508" w:rsidRDefault="00BA3508" w:rsidP="00BA3508">
            <w:pPr>
              <w:jc w:val="center"/>
              <w:rPr>
                <w:szCs w:val="28"/>
              </w:rPr>
            </w:pPr>
            <w:r w:rsidRPr="00BA3508">
              <w:rPr>
                <w:szCs w:val="28"/>
              </w:rPr>
              <w:t>Краевая задача</w:t>
            </w:r>
          </w:p>
        </w:tc>
        <w:tc>
          <w:tcPr>
            <w:tcW w:w="4243" w:type="dxa"/>
          </w:tcPr>
          <w:p w14:paraId="7A420CB1" w14:textId="28E78EA6" w:rsidR="00BA3508" w:rsidRPr="00BA3508" w:rsidRDefault="00BA3508" w:rsidP="00BA3508">
            <w:pPr>
              <w:jc w:val="center"/>
              <w:rPr>
                <w:szCs w:val="28"/>
              </w:rPr>
            </w:pPr>
            <w:r w:rsidRPr="00BA3508">
              <w:rPr>
                <w:szCs w:val="28"/>
              </w:rPr>
              <w:t>Точное решение</w:t>
            </w:r>
          </w:p>
        </w:tc>
      </w:tr>
      <w:tr w:rsidR="00724F0B" w14:paraId="7E99DA3D" w14:textId="77777777" w:rsidTr="00331ED9">
        <w:tc>
          <w:tcPr>
            <w:tcW w:w="3677" w:type="dxa"/>
          </w:tcPr>
          <w:p w14:paraId="394DAF5A" w14:textId="77777777" w:rsidR="00724F0B" w:rsidRPr="00BA3508" w:rsidRDefault="00724F0B" w:rsidP="00BA3508">
            <w:pPr>
              <w:jc w:val="center"/>
              <w:rPr>
                <w:szCs w:val="28"/>
              </w:rPr>
            </w:pPr>
            <w:proofErr w:type="spellStart"/>
            <w:r w:rsidRPr="00BA3508">
              <w:rPr>
                <w:szCs w:val="28"/>
                <w:lang w:val="en-US"/>
              </w:rPr>
              <w:t>xy</w:t>
            </w:r>
            <w:proofErr w:type="spellEnd"/>
            <w:r w:rsidRPr="00BA3508">
              <w:rPr>
                <w:szCs w:val="28"/>
                <w:lang w:val="en-US"/>
              </w:rPr>
              <w:sym w:font="Symbol" w:char="F0B2"/>
            </w:r>
            <w:r w:rsidRPr="00BA3508">
              <w:rPr>
                <w:szCs w:val="28"/>
                <w:lang w:val="en-US"/>
              </w:rPr>
              <w:t>+2y</w:t>
            </w:r>
            <w:r w:rsidRPr="00BA3508">
              <w:rPr>
                <w:szCs w:val="28"/>
                <w:lang w:val="en-US"/>
              </w:rPr>
              <w:sym w:font="Symbol" w:char="F0A2"/>
            </w:r>
            <w:r w:rsidRPr="00BA3508">
              <w:rPr>
                <w:szCs w:val="28"/>
                <w:lang w:val="en-US"/>
              </w:rPr>
              <w:t>-</w:t>
            </w:r>
            <w:proofErr w:type="spellStart"/>
            <w:r w:rsidRPr="00BA3508">
              <w:rPr>
                <w:szCs w:val="28"/>
                <w:lang w:val="en-US"/>
              </w:rPr>
              <w:t>xy</w:t>
            </w:r>
            <w:proofErr w:type="spellEnd"/>
            <w:r w:rsidRPr="00BA3508">
              <w:rPr>
                <w:szCs w:val="28"/>
                <w:lang w:val="en-US"/>
              </w:rPr>
              <w:t>=0</w:t>
            </w:r>
            <w:r w:rsidRPr="00BA3508">
              <w:rPr>
                <w:szCs w:val="28"/>
              </w:rPr>
              <w:t>,</w:t>
            </w:r>
          </w:p>
          <w:p w14:paraId="744CD48D" w14:textId="5EB275B4" w:rsidR="00724F0B" w:rsidRPr="00BA3508" w:rsidRDefault="00724F0B" w:rsidP="00BA3508">
            <w:pPr>
              <w:jc w:val="center"/>
              <w:rPr>
                <w:szCs w:val="28"/>
              </w:rPr>
            </w:pPr>
            <w:r w:rsidRPr="00BA3508">
              <w:rPr>
                <w:szCs w:val="28"/>
                <w:lang w:val="en-US"/>
              </w:rPr>
              <w:t>y (</w:t>
            </w:r>
            <w:proofErr w:type="gramStart"/>
            <w:r w:rsidRPr="00BA3508">
              <w:rPr>
                <w:szCs w:val="28"/>
                <w:lang w:val="en-US"/>
              </w:rPr>
              <w:t>1)=</w:t>
            </w:r>
            <w:proofErr w:type="gramEnd"/>
            <w:r w:rsidRPr="00BA3508">
              <w:rPr>
                <w:szCs w:val="28"/>
                <w:lang w:val="en-US"/>
              </w:rPr>
              <w:t>e</w:t>
            </w:r>
            <w:r w:rsidRPr="00BA3508">
              <w:rPr>
                <w:szCs w:val="28"/>
                <w:vertAlign w:val="superscript"/>
                <w:lang w:val="en-US"/>
              </w:rPr>
              <w:t>-1</w:t>
            </w:r>
            <w:r w:rsidRPr="00BA3508">
              <w:rPr>
                <w:szCs w:val="28"/>
                <w:vertAlign w:val="superscript"/>
              </w:rPr>
              <w:t>,</w:t>
            </w:r>
          </w:p>
          <w:p w14:paraId="428322A7" w14:textId="7F5A63A9" w:rsidR="00724F0B" w:rsidRPr="00BA3508" w:rsidRDefault="00724F0B" w:rsidP="00BA3508">
            <w:pPr>
              <w:jc w:val="center"/>
              <w:rPr>
                <w:szCs w:val="28"/>
                <w:lang w:val="en-US"/>
              </w:rPr>
            </w:pPr>
            <w:proofErr w:type="gramStart"/>
            <w:r w:rsidRPr="00BA3508">
              <w:rPr>
                <w:szCs w:val="28"/>
                <w:lang w:val="en-US"/>
              </w:rPr>
              <w:t>y(</w:t>
            </w:r>
            <w:proofErr w:type="gramEnd"/>
            <w:r w:rsidRPr="00BA3508">
              <w:rPr>
                <w:szCs w:val="28"/>
                <w:lang w:val="en-US"/>
              </w:rPr>
              <w:t>2)=0,5e</w:t>
            </w:r>
            <w:r w:rsidRPr="00BA3508">
              <w:rPr>
                <w:szCs w:val="28"/>
                <w:vertAlign w:val="superscript"/>
                <w:lang w:val="en-US"/>
              </w:rPr>
              <w:t>-2</w:t>
            </w:r>
          </w:p>
        </w:tc>
        <w:tc>
          <w:tcPr>
            <w:tcW w:w="4243" w:type="dxa"/>
          </w:tcPr>
          <w:p w14:paraId="3BD53D34" w14:textId="271605D5" w:rsidR="00724F0B" w:rsidRPr="00BA3508" w:rsidRDefault="00724F0B" w:rsidP="00BA3508">
            <w:pPr>
              <w:jc w:val="center"/>
              <w:rPr>
                <w:szCs w:val="28"/>
                <w:lang w:val="en-US"/>
              </w:rPr>
            </w:pPr>
            <w:r w:rsidRPr="00BA3508">
              <w:rPr>
                <w:position w:val="-24"/>
                <w:szCs w:val="28"/>
              </w:rPr>
              <w:object w:dxaOrig="1120" w:dyaOrig="660" w14:anchorId="6D538CCE">
                <v:shape id="_x0000_i1069" type="#_x0000_t75" style="width:55.8pt;height:33pt" o:ole="" fillcolor="window">
                  <v:imagedata r:id="rId103" o:title=""/>
                </v:shape>
                <o:OLEObject Type="Embed" ProgID="Equation.3" ShapeID="_x0000_i1069" DrawAspect="Content" ObjectID="_1810025104" r:id="rId104"/>
              </w:object>
            </w:r>
            <w:r w:rsidR="001D4E6F">
              <w:rPr>
                <w:szCs w:val="28"/>
              </w:rPr>
              <w:t xml:space="preserve"> </w:t>
            </w:r>
          </w:p>
        </w:tc>
      </w:tr>
    </w:tbl>
    <w:p w14:paraId="076C1266" w14:textId="66106C4A" w:rsidR="008C79D7" w:rsidRDefault="008C79D7" w:rsidP="00724F0B">
      <w:pPr>
        <w:spacing w:line="240" w:lineRule="auto"/>
        <w:jc w:val="both"/>
        <w:rPr>
          <w:szCs w:val="28"/>
        </w:rPr>
      </w:pPr>
    </w:p>
    <w:p w14:paraId="1F17521D" w14:textId="6546EA07" w:rsidR="00046386" w:rsidRPr="001D4E6F" w:rsidRDefault="00046386" w:rsidP="00724F0B">
      <w:pPr>
        <w:spacing w:line="240" w:lineRule="auto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lastRenderedPageBreak/>
        <w:t xml:space="preserve">Преобразуем наше дифференциальное уравнение к подобному виду: </w:t>
      </w:r>
      <m:oMath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''</m:t>
            </m:r>
          </m:sup>
        </m:sSup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xy</m:t>
            </m:r>
            <m:r>
              <w:rPr>
                <w:rFonts w:ascii="Cambria Math" w:hAnsi="Cambria Math"/>
                <w:szCs w:val="28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'</m:t>
                </m:r>
              </m:sup>
            </m:sSup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num>
          <m:den>
            <m:r>
              <w:rPr>
                <w:rFonts w:ascii="Cambria Math" w:hAnsi="Cambria Math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en>
        </m:f>
        <m:r>
          <w:rPr>
            <w:rFonts w:ascii="Cambria Math" w:hAnsi="Cambria Math"/>
            <w:szCs w:val="28"/>
          </w:rPr>
          <m:t>,</m:t>
        </m:r>
        <m:r>
          <m:rPr>
            <m:sty m:val="p"/>
          </m:rPr>
          <w:rPr>
            <w:rFonts w:ascii="Cambria Math" w:hAnsi="Cambria Math"/>
            <w:szCs w:val="28"/>
          </w:rPr>
          <m:t> </m:t>
        </m:r>
        <m:r>
          <w:rPr>
            <w:rFonts w:ascii="Cambria Math" w:hAnsi="Cambria Math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</w:rPr>
              <m:t>1,2</m:t>
            </m:r>
          </m:e>
        </m:d>
      </m:oMath>
    </w:p>
    <w:p w14:paraId="6C8CF9C3" w14:textId="60BB75F9" w:rsidR="00046386" w:rsidRDefault="00046386" w:rsidP="00724F0B">
      <w:pPr>
        <w:spacing w:line="240" w:lineRule="auto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Граничные условия: </w:t>
      </w:r>
      <m:oMath>
        <m:r>
          <w:rPr>
            <w:rFonts w:ascii="Cambria Math" w:eastAsiaTheme="minorEastAsia" w:hAnsi="Cambria Math"/>
            <w:szCs w:val="28"/>
          </w:rPr>
          <m:t>y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1</m:t>
            </m:r>
          </m:e>
        </m:d>
        <m:r>
          <w:rPr>
            <w:rFonts w:ascii="Cambria Math" w:eastAsiaTheme="minorEastAsia" w:hAnsi="Cambria Math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-1</m:t>
            </m:r>
          </m:sup>
        </m:sSup>
        <m:r>
          <w:rPr>
            <w:rFonts w:ascii="Cambria Math" w:eastAsiaTheme="minorEastAsia" w:hAnsi="Cambria Math"/>
            <w:szCs w:val="28"/>
          </w:rPr>
          <m:t>,</m:t>
        </m:r>
        <m:r>
          <m:rPr>
            <m:sty m:val="p"/>
          </m:rPr>
          <w:rPr>
            <w:rFonts w:ascii="Cambria Math" w:eastAsiaTheme="minorEastAsia" w:hAnsi="Cambria Math"/>
            <w:szCs w:val="28"/>
          </w:rPr>
          <m:t> 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ctrlPr>
              <w:rPr>
                <w:rFonts w:ascii="Cambria Math" w:eastAsiaTheme="minorEastAsia" w:hAnsi="Cambria Math"/>
                <w:szCs w:val="28"/>
              </w:rPr>
            </m:ctrlPr>
          </m:e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1</m:t>
            </m:r>
          </m:e>
        </m:d>
        <m:r>
          <w:rPr>
            <w:rFonts w:ascii="Cambria Math" w:eastAsiaTheme="minorEastAsia" w:hAnsi="Cambria Math"/>
            <w:szCs w:val="28"/>
          </w:rPr>
          <m:t>=s,</m:t>
        </m:r>
      </m:oMath>
    </w:p>
    <w:p w14:paraId="46C5EB90" w14:textId="68EC311F" w:rsidR="00046386" w:rsidRPr="00046386" w:rsidRDefault="00046386" w:rsidP="00724F0B">
      <w:pPr>
        <w:spacing w:line="240" w:lineRule="auto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Функция для отклонения метода стрельбы: </w:t>
      </w:r>
      <m:oMath>
        <m:r>
          <w:rPr>
            <w:rFonts w:ascii="Cambria Math" w:eastAsiaTheme="minorEastAsia" w:hAnsi="Cambria Math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s</m:t>
            </m:r>
          </m:e>
        </m:d>
        <m:r>
          <w:rPr>
            <w:rFonts w:ascii="Cambria Math" w:eastAsiaTheme="minorEastAsia" w:hAnsi="Cambria Math"/>
            <w:szCs w:val="28"/>
          </w:rPr>
          <m:t>=y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2;s</m:t>
            </m:r>
          </m:e>
        </m:d>
        <m:r>
          <w:rPr>
            <w:rFonts w:ascii="Cambria Math" w:eastAsiaTheme="minorEastAsia" w:hAnsi="Cambria Math"/>
            <w:szCs w:val="28"/>
          </w:rPr>
          <m:t>-</m:t>
        </m:r>
        <m:f>
          <m:fPr>
            <m:ctrlPr>
              <w:rPr>
                <w:rFonts w:ascii="Cambria Math" w:eastAsiaTheme="minorEastAsia" w:hAnsi="Cambria Math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1</m:t>
            </m:r>
            <m:ctrlPr>
              <w:rPr>
                <w:rFonts w:ascii="Cambria Math" w:eastAsiaTheme="minorEastAsia" w:hAnsi="Cambria Math"/>
                <w:i/>
                <w:szCs w:val="28"/>
              </w:rPr>
            </m:ctrlPr>
          </m:num>
          <m:den>
            <m:r>
              <w:rPr>
                <w:rFonts w:ascii="Cambria Math" w:eastAsiaTheme="minorEastAsia" w:hAnsi="Cambria Math"/>
                <w:szCs w:val="28"/>
              </w:rPr>
              <m:t>2</m:t>
            </m:r>
            <m:ctrlPr>
              <w:rPr>
                <w:rFonts w:ascii="Cambria Math" w:eastAsiaTheme="minorEastAsia" w:hAnsi="Cambria Math"/>
                <w:i/>
                <w:szCs w:val="28"/>
              </w:rPr>
            </m:ctrlPr>
          </m:den>
        </m:f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-2</m:t>
            </m:r>
          </m:sup>
        </m:sSup>
        <m:r>
          <w:rPr>
            <w:rFonts w:ascii="Cambria Math" w:eastAsiaTheme="minorEastAsia" w:hAnsi="Cambria Math"/>
            <w:szCs w:val="28"/>
          </w:rPr>
          <m:t>,</m:t>
        </m:r>
      </m:oMath>
    </w:p>
    <w:p w14:paraId="503F2066" w14:textId="09AECF90" w:rsidR="00046386" w:rsidRPr="00046386" w:rsidRDefault="00046386" w:rsidP="00724F0B">
      <w:pPr>
        <w:spacing w:line="240" w:lineRule="auto"/>
        <w:jc w:val="both"/>
        <w:rPr>
          <w:rFonts w:eastAsiaTheme="minorEastAsia"/>
          <w:szCs w:val="28"/>
        </w:rPr>
      </w:pPr>
    </w:p>
    <w:p w14:paraId="69D09CF5" w14:textId="77777777" w:rsidR="00046386" w:rsidRPr="00046386" w:rsidRDefault="00046386" w:rsidP="00724F0B">
      <w:pPr>
        <w:spacing w:line="240" w:lineRule="auto"/>
        <w:jc w:val="both"/>
        <w:rPr>
          <w:rFonts w:eastAsiaTheme="minorEastAsia"/>
          <w:szCs w:val="28"/>
        </w:rPr>
      </w:pPr>
    </w:p>
    <w:p w14:paraId="3DF13B74" w14:textId="77777777" w:rsidR="008C79D7" w:rsidRPr="00E52B25" w:rsidRDefault="008C79D7" w:rsidP="008C79D7">
      <w:pPr>
        <w:rPr>
          <w:b/>
          <w:bCs/>
        </w:rPr>
      </w:pPr>
      <w:r w:rsidRPr="00E52B25">
        <w:rPr>
          <w:b/>
          <w:bCs/>
        </w:rPr>
        <w:t>Метод стрельбы:</w:t>
      </w:r>
    </w:p>
    <w:p w14:paraId="6A82A4C2" w14:textId="77777777" w:rsidR="008C79D7" w:rsidRDefault="008C79D7" w:rsidP="008C79D7">
      <w:r>
        <w:t>Суть метода заключена в многократном решении задачи Коши для приближенного нахождения решения краевой задачи.</w:t>
      </w:r>
    </w:p>
    <w:p w14:paraId="30F79B97" w14:textId="77777777" w:rsidR="008C79D7" w:rsidRDefault="008C79D7" w:rsidP="008C79D7">
      <w:r>
        <w:t xml:space="preserve">Пусть надо решить краевую задачу на отрезке </w:t>
      </w:r>
      <w:r w:rsidRPr="00E77E0A">
        <w:t>[</w:t>
      </w:r>
      <w:r>
        <w:rPr>
          <w:lang w:val="en-US"/>
        </w:rPr>
        <w:t>a</w:t>
      </w:r>
      <w:r w:rsidRPr="00E77E0A">
        <w:t>,</w:t>
      </w:r>
      <w:r>
        <w:rPr>
          <w:lang w:val="en-US"/>
        </w:rPr>
        <w:t>b</w:t>
      </w:r>
      <w:r w:rsidRPr="00E77E0A">
        <w:t>]</w:t>
      </w:r>
      <w:r>
        <w:t>. Вместо исходной задачи формулируется задача Коши с начальными условиями</w:t>
      </w:r>
      <w:r w:rsidRPr="00E77E0A">
        <w:t>:</w:t>
      </w:r>
    </w:p>
    <w:p w14:paraId="2618C606" w14:textId="77777777" w:rsidR="008C79D7" w:rsidRPr="00E77E0A" w:rsidRDefault="008C79D7" w:rsidP="008C79D7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>=η</m:t>
          </m:r>
        </m:oMath>
      </m:oMathPara>
    </w:p>
    <w:p w14:paraId="1F71A9AD" w14:textId="77777777" w:rsidR="008C79D7" w:rsidRDefault="008C79D7" w:rsidP="008C79D7">
      <w:pPr>
        <w:rPr>
          <w:rFonts w:ascii="Cambria Math" w:eastAsiaTheme="minorEastAsia" w:hAnsi="Cambria Math"/>
        </w:rPr>
      </w:pPr>
      <w:r>
        <w:rPr>
          <w:rFonts w:eastAsiaTheme="minorEastAsia"/>
        </w:rPr>
        <w:t xml:space="preserve">Где </w:t>
      </w:r>
      <w:r>
        <w:rPr>
          <w:rFonts w:ascii="Cambria Math" w:eastAsiaTheme="minorEastAsia" w:hAnsi="Cambria Math"/>
        </w:rPr>
        <w:t xml:space="preserve">η – некоторое значение тангенса угла наклона касательной к решению в точке </w:t>
      </w:r>
      <w:r>
        <w:rPr>
          <w:rFonts w:ascii="Cambria Math" w:eastAsiaTheme="minorEastAsia" w:hAnsi="Cambria Math"/>
          <w:lang w:val="en-US"/>
        </w:rPr>
        <w:t>x</w:t>
      </w:r>
      <w:r w:rsidRPr="00E77E0A">
        <w:rPr>
          <w:rFonts w:ascii="Cambria Math" w:eastAsiaTheme="minorEastAsia" w:hAnsi="Cambria Math"/>
        </w:rPr>
        <w:t>=</w:t>
      </w:r>
      <w:r>
        <w:rPr>
          <w:rFonts w:ascii="Cambria Math" w:eastAsiaTheme="minorEastAsia" w:hAnsi="Cambria Math"/>
          <w:lang w:val="en-US"/>
        </w:rPr>
        <w:t>a</w:t>
      </w:r>
      <w:r w:rsidRPr="00E77E0A">
        <w:rPr>
          <w:rFonts w:ascii="Cambria Math" w:eastAsiaTheme="minorEastAsia" w:hAnsi="Cambria Math"/>
        </w:rPr>
        <w:t xml:space="preserve">. </w:t>
      </w:r>
    </w:p>
    <w:p w14:paraId="66870EFD" w14:textId="77777777" w:rsidR="008C79D7" w:rsidRDefault="008C79D7" w:rsidP="008C79D7">
      <w:pPr>
        <w:ind w:right="-143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Положим сначала некоторое начальное значение параметру η =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</m:oMath>
    </w:p>
    <w:p w14:paraId="6656E224" w14:textId="77777777" w:rsidR="008C79D7" w:rsidRDefault="008C79D7" w:rsidP="008C79D7">
      <w:pPr>
        <w:ind w:right="-284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После чего решим каким-либо методом задачу Коши. Пусть </w:t>
      </w:r>
      <m:oMath>
        <m:r>
          <w:rPr>
            <w:rFonts w:ascii="Cambria Math" w:eastAsiaTheme="minorEastAsia" w:hAnsi="Cambria Math"/>
          </w:rPr>
          <m:t>y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(x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)</m:t>
        </m:r>
      </m:oMath>
    </w:p>
    <w:p w14:paraId="2E2E5DF0" w14:textId="77777777" w:rsidR="008C79D7" w:rsidRDefault="008C79D7" w:rsidP="008C79D7">
      <w:pPr>
        <w:ind w:right="-284"/>
        <w:rPr>
          <w:rFonts w:ascii="Cambria Math" w:eastAsiaTheme="minorEastAsia" w:hAnsi="Cambria Math"/>
        </w:rPr>
      </w:pPr>
      <w:r>
        <w:t>решение этой задачи на интервале</w:t>
      </w:r>
      <w:r w:rsidRPr="00106D67">
        <w:t xml:space="preserve"> [</w:t>
      </w:r>
      <w:r>
        <w:rPr>
          <w:lang w:val="en-US"/>
        </w:rPr>
        <w:t>a</w:t>
      </w:r>
      <w:r w:rsidRPr="00106D67">
        <w:t>,</w:t>
      </w:r>
      <w:r>
        <w:rPr>
          <w:lang w:val="en-US"/>
        </w:rPr>
        <w:t>b</w:t>
      </w:r>
      <w:r w:rsidRPr="00106D67">
        <w:t>]</w:t>
      </w:r>
      <w:r>
        <w:t xml:space="preserve">, тогда сравнивая значение функци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(</m:t>
        </m:r>
        <m:r>
          <w:rPr>
            <w:rFonts w:ascii="Cambria Math" w:eastAsiaTheme="minorEastAsia" w:hAnsi="Cambria Math"/>
            <w:lang w:val="en-US"/>
          </w:rPr>
          <m:t>b</m:t>
        </m:r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 w:rsidRPr="00106D67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о значением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106D67">
        <w:rPr>
          <w:rFonts w:eastAsiaTheme="minorEastAsia"/>
        </w:rPr>
        <w:t xml:space="preserve"> </w:t>
      </w:r>
      <w:r>
        <w:rPr>
          <w:rFonts w:eastAsiaTheme="minorEastAsia"/>
        </w:rPr>
        <w:t xml:space="preserve">в правом конце отрезка можно получить информацию для корректировки угла наклона касательной к решению в левом конце отрезка. Решая задачу Коши для нового значения </w:t>
      </w:r>
      <w:r>
        <w:rPr>
          <w:rFonts w:ascii="Cambria Math" w:eastAsiaTheme="minorEastAsia" w:hAnsi="Cambria Math"/>
        </w:rPr>
        <w:t xml:space="preserve">η =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1</m:t>
            </m:r>
          </m:sub>
        </m:sSub>
      </m:oMath>
      <w:r w:rsidRPr="00106D67">
        <w:rPr>
          <w:rFonts w:ascii="Cambria Math" w:eastAsiaTheme="minorEastAsia" w:hAnsi="Cambria Math"/>
        </w:rPr>
        <w:t xml:space="preserve">, </w:t>
      </w:r>
      <w:r>
        <w:rPr>
          <w:rFonts w:ascii="Cambria Math" w:eastAsiaTheme="minorEastAsia" w:hAnsi="Cambria Math"/>
        </w:rPr>
        <w:t xml:space="preserve">получим другое решение со значением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(x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ascii="Cambria Math" w:eastAsiaTheme="minorEastAsia" w:hAnsi="Cambria Math"/>
        </w:rPr>
        <w:t xml:space="preserve"> на правом конце.</w:t>
      </w:r>
    </w:p>
    <w:p w14:paraId="43D69861" w14:textId="77777777" w:rsidR="008C79D7" w:rsidRDefault="008C79D7" w:rsidP="008C79D7">
      <w:pPr>
        <w:ind w:right="-284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>Другими словами</w:t>
      </w:r>
      <w:r w:rsidRPr="00106D67">
        <w:rPr>
          <w:rFonts w:ascii="Cambria Math" w:eastAsiaTheme="minorEastAsia" w:hAnsi="Cambria Math"/>
        </w:rPr>
        <w:t>,</w:t>
      </w:r>
      <w:r>
        <w:rPr>
          <w:rFonts w:ascii="Cambria Math" w:eastAsiaTheme="minorEastAsia" w:hAnsi="Cambria Math"/>
        </w:rPr>
        <w:t xml:space="preserve"> решение исходной задачи эквивалентно нахождению корня уравнения</w:t>
      </w:r>
      <w:r w:rsidRPr="00106D67">
        <w:rPr>
          <w:rFonts w:ascii="Cambria Math" w:eastAsiaTheme="minorEastAsia" w:hAnsi="Cambria Math"/>
        </w:rPr>
        <w:t>:</w:t>
      </w:r>
    </w:p>
    <w:p w14:paraId="1AA09310" w14:textId="77777777" w:rsidR="008C79D7" w:rsidRPr="00106D67" w:rsidRDefault="008C79D7" w:rsidP="008C79D7">
      <w:pPr>
        <w:ind w:right="-284"/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Ф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η</m:t>
              </m:r>
            </m:e>
          </m:d>
          <m:r>
            <w:rPr>
              <w:rFonts w:ascii="Cambria Math" w:hAnsi="Cambria Math"/>
              <w:lang w:val="en-US"/>
            </w:rPr>
            <m:t>=0,</m:t>
          </m:r>
        </m:oMath>
      </m:oMathPara>
    </w:p>
    <w:p w14:paraId="1D368DC7" w14:textId="77777777" w:rsidR="008C79D7" w:rsidRDefault="008C79D7" w:rsidP="008C79D7">
      <w:pPr>
        <w:ind w:right="-284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r>
          <w:rPr>
            <w:rFonts w:ascii="Cambria Math" w:hAnsi="Cambria Math"/>
          </w:rPr>
          <m:t>Ф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η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b</m:t>
            </m:r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η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.</m:t>
        </m:r>
      </m:oMath>
    </w:p>
    <w:p w14:paraId="50E9D146" w14:textId="77777777" w:rsidR="008C79D7" w:rsidRDefault="008C79D7" w:rsidP="008C79D7">
      <w:pPr>
        <w:ind w:right="-284"/>
        <w:rPr>
          <w:rFonts w:eastAsiaTheme="minorEastAsia"/>
        </w:rPr>
      </w:pPr>
      <w:r>
        <w:rPr>
          <w:rFonts w:eastAsiaTheme="minorEastAsia"/>
        </w:rPr>
        <w:t>Следующее значение искомого корня определяется по соотношению</w:t>
      </w:r>
      <w:r w:rsidRPr="00106D67">
        <w:rPr>
          <w:rFonts w:eastAsiaTheme="minorEastAsia"/>
        </w:rPr>
        <w:t>:</w:t>
      </w:r>
    </w:p>
    <w:p w14:paraId="350E5D4C" w14:textId="77777777" w:rsidR="008C79D7" w:rsidRPr="007712B2" w:rsidRDefault="001C7789" w:rsidP="008C79D7">
      <w:pPr>
        <w:ind w:right="-284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j+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j+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j+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j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</w:rPr>
                <m:t>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η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j+1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r>
                <w:rPr>
                  <w:rFonts w:ascii="Cambria Math" w:eastAsiaTheme="minorEastAsia" w:hAnsi="Cambria Math"/>
                </w:rPr>
                <m:t>Ф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η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j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</w:rPr>
            <m:t>Ф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j+1</m:t>
                  </m:r>
                </m:sub>
              </m:sSub>
            </m:e>
          </m:d>
        </m:oMath>
      </m:oMathPara>
    </w:p>
    <w:p w14:paraId="031DF18C" w14:textId="77777777" w:rsidR="008C79D7" w:rsidRDefault="008C79D7" w:rsidP="008C79D7">
      <w:pPr>
        <w:ind w:right="-284"/>
        <w:rPr>
          <w:rFonts w:eastAsiaTheme="minorEastAsia"/>
        </w:rPr>
      </w:pPr>
      <w:r>
        <w:rPr>
          <w:rFonts w:eastAsiaTheme="minorEastAsia"/>
        </w:rPr>
        <w:t>Итерации по данной формуле выполняются до удовлетворения заданной точности.</w:t>
      </w:r>
    </w:p>
    <w:p w14:paraId="5916C438" w14:textId="77777777" w:rsidR="00E52B25" w:rsidRDefault="00E52B25" w:rsidP="008C79D7">
      <w:pPr>
        <w:ind w:right="-284"/>
        <w:rPr>
          <w:rFonts w:eastAsiaTheme="minorEastAsia"/>
        </w:rPr>
      </w:pPr>
    </w:p>
    <w:p w14:paraId="533A1CAC" w14:textId="1355AE92" w:rsidR="008C79D7" w:rsidRPr="00E52B25" w:rsidRDefault="008C79D7" w:rsidP="008C79D7">
      <w:pPr>
        <w:ind w:right="-284"/>
        <w:rPr>
          <w:rFonts w:eastAsiaTheme="minorEastAsia"/>
          <w:b/>
          <w:bCs/>
        </w:rPr>
      </w:pPr>
      <w:r w:rsidRPr="00E52B25">
        <w:rPr>
          <w:rFonts w:eastAsiaTheme="minorEastAsia"/>
          <w:b/>
          <w:bCs/>
        </w:rPr>
        <w:t>Конечно-разностный метод:</w:t>
      </w:r>
    </w:p>
    <w:p w14:paraId="776AE246" w14:textId="77777777" w:rsidR="008C79D7" w:rsidRDefault="008C79D7" w:rsidP="008C79D7">
      <w:pPr>
        <w:ind w:right="-284"/>
        <w:rPr>
          <w:rFonts w:eastAsiaTheme="minorEastAsia"/>
        </w:rPr>
      </w:pPr>
      <w:r>
        <w:rPr>
          <w:rFonts w:eastAsiaTheme="minorEastAsia"/>
        </w:rPr>
        <w:t>Рассмотрим двухточечную краевую задачу для линейного дифференциального уравнения второго порядка на отрезке</w:t>
      </w:r>
      <w:r w:rsidRPr="007712B2">
        <w:rPr>
          <w:rFonts w:eastAsiaTheme="minorEastAsia"/>
        </w:rPr>
        <w:t xml:space="preserve"> [</w:t>
      </w:r>
      <w:r>
        <w:rPr>
          <w:rFonts w:eastAsiaTheme="minorEastAsia"/>
          <w:lang w:val="en-US"/>
        </w:rPr>
        <w:t>a</w:t>
      </w:r>
      <w:r w:rsidRPr="007712B2">
        <w:rPr>
          <w:rFonts w:eastAsiaTheme="minorEastAsia"/>
        </w:rPr>
        <w:t>,</w:t>
      </w:r>
      <w:r>
        <w:rPr>
          <w:rFonts w:eastAsiaTheme="minorEastAsia"/>
          <w:lang w:val="en-US"/>
        </w:rPr>
        <w:t>b</w:t>
      </w:r>
      <w:r w:rsidRPr="007712B2">
        <w:rPr>
          <w:rFonts w:eastAsiaTheme="minorEastAsia"/>
        </w:rPr>
        <w:t>]</w:t>
      </w:r>
    </w:p>
    <w:p w14:paraId="5A7797EE" w14:textId="77777777" w:rsidR="008C79D7" w:rsidRPr="00A76FD5" w:rsidRDefault="001C7789" w:rsidP="008C79D7">
      <w:pPr>
        <w:ind w:right="-284"/>
        <w:rPr>
          <w:rFonts w:eastAsiaTheme="minorEastAsia"/>
          <w:i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</w:rPr>
                <m:t>''</m:t>
              </m:r>
            </m:sup>
          </m:sSup>
          <m:r>
            <w:rPr>
              <w:rFonts w:ascii="Cambria Math" w:eastAsiaTheme="minorEastAsia" w:hAnsi="Cambria Math"/>
            </w:rPr>
            <m:t>+p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p>
          <m:r>
            <w:rPr>
              <w:rFonts w:ascii="Cambria Math" w:eastAsiaTheme="minorEastAsia" w:hAnsi="Cambria Math"/>
            </w:rPr>
            <m:t>+q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r>
            <w:rPr>
              <w:rFonts w:ascii="Cambria Math" w:eastAsiaTheme="minorEastAsia" w:hAnsi="Cambria Math"/>
            </w:rPr>
            <m:t>y=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  <m:oMath>
          <m:r>
            <w:rPr>
              <w:rFonts w:ascii="Cambria Math" w:eastAsiaTheme="minorEastAsia" w:hAnsi="Cambria Math"/>
            </w:rPr>
            <m:t>y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a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, y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b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14:paraId="390C7315" w14:textId="77777777" w:rsidR="008C79D7" w:rsidRDefault="008C79D7" w:rsidP="008C79D7">
      <w:pPr>
        <w:ind w:right="-284"/>
        <w:rPr>
          <w:rFonts w:eastAsiaTheme="minorEastAsia"/>
        </w:rPr>
      </w:pPr>
      <w:r>
        <w:rPr>
          <w:rFonts w:eastAsiaTheme="minorEastAsia"/>
        </w:rPr>
        <w:t xml:space="preserve">Введем разностную сетку на отрезке </w:t>
      </w:r>
      <w:r w:rsidRPr="00A76FD5">
        <w:rPr>
          <w:rFonts w:eastAsiaTheme="minorEastAsia"/>
        </w:rPr>
        <w:t>[</w:t>
      </w:r>
      <w:r>
        <w:rPr>
          <w:rFonts w:eastAsiaTheme="minorEastAsia"/>
          <w:lang w:val="en-US"/>
        </w:rPr>
        <w:t>a</w:t>
      </w:r>
      <w:r w:rsidRPr="00A76FD5">
        <w:rPr>
          <w:rFonts w:eastAsiaTheme="minorEastAsia"/>
        </w:rPr>
        <w:t>,</w:t>
      </w:r>
      <w:r>
        <w:rPr>
          <w:rFonts w:eastAsiaTheme="minorEastAsia"/>
          <w:lang w:val="en-US"/>
        </w:rPr>
        <w:t>b</w:t>
      </w:r>
      <w:r w:rsidRPr="00A76FD5">
        <w:rPr>
          <w:rFonts w:eastAsiaTheme="minorEastAsia"/>
        </w:rPr>
        <w:t xml:space="preserve">]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Ω</m:t>
            </m:r>
          </m:e>
          <m:sup>
            <m:r>
              <w:rPr>
                <w:rFonts w:ascii="Cambria Math" w:eastAsiaTheme="minorEastAsia" w:hAnsi="Cambria Math"/>
              </w:rPr>
              <m:t>(h)</m:t>
            </m:r>
          </m:sup>
        </m:sSup>
        <m:r>
          <w:rPr>
            <w:rFonts w:ascii="Cambria Math" w:eastAsiaTheme="minorEastAsia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</m:sSub>
            <m:r>
              <w:rPr>
                <w:rFonts w:ascii="Cambria Math" w:eastAsiaTheme="minorEastAsia" w:hAnsi="Cambria Math"/>
              </w:rPr>
              <m:t>=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</w:rPr>
              <m:t>+hk</m:t>
            </m:r>
          </m:e>
        </m:d>
        <m:r>
          <w:rPr>
            <w:rFonts w:ascii="Cambria Math" w:eastAsiaTheme="minorEastAsia" w:hAnsi="Cambria Math"/>
          </w:rPr>
          <m:t>, k=0,1,..,N,</m:t>
        </m:r>
      </m:oMath>
    </w:p>
    <w:p w14:paraId="2DA7BC81" w14:textId="77777777" w:rsidR="008C79D7" w:rsidRDefault="008C79D7" w:rsidP="008C79D7">
      <w:pPr>
        <w:ind w:right="-284"/>
        <w:rPr>
          <w:rFonts w:eastAsiaTheme="minorEastAsia"/>
        </w:rPr>
      </w:pPr>
      <w:r>
        <w:rPr>
          <w:rFonts w:eastAsiaTheme="minorEastAsia"/>
          <w:lang w:val="en-US"/>
        </w:rPr>
        <w:t>h</w:t>
      </w:r>
      <w:r w:rsidRPr="00A76FD5">
        <w:rPr>
          <w:rFonts w:eastAsiaTheme="minorEastAsia"/>
        </w:rPr>
        <w:t xml:space="preserve"> = |</w:t>
      </w:r>
      <w:r>
        <w:rPr>
          <w:rFonts w:eastAsiaTheme="minorEastAsia"/>
          <w:lang w:val="en-US"/>
        </w:rPr>
        <w:t>b</w:t>
      </w:r>
      <w:r w:rsidRPr="00A76FD5">
        <w:rPr>
          <w:rFonts w:eastAsiaTheme="minorEastAsia"/>
        </w:rPr>
        <w:t>-</w:t>
      </w:r>
      <w:r>
        <w:rPr>
          <w:rFonts w:eastAsiaTheme="minorEastAsia"/>
          <w:lang w:val="en-US"/>
        </w:rPr>
        <w:t>a</w:t>
      </w:r>
      <w:r w:rsidRPr="00A76FD5">
        <w:rPr>
          <w:rFonts w:eastAsiaTheme="minorEastAsia"/>
        </w:rPr>
        <w:t xml:space="preserve">| / </w:t>
      </w:r>
      <w:r>
        <w:rPr>
          <w:rFonts w:eastAsiaTheme="minorEastAsia"/>
          <w:lang w:val="en-US"/>
        </w:rPr>
        <w:t>N</w:t>
      </w:r>
      <w:r w:rsidRPr="00A76FD5">
        <w:rPr>
          <w:rFonts w:eastAsiaTheme="minorEastAsia"/>
        </w:rPr>
        <w:t xml:space="preserve">. </w:t>
      </w:r>
      <w:r>
        <w:rPr>
          <w:rFonts w:eastAsiaTheme="minorEastAsia"/>
        </w:rPr>
        <w:t xml:space="preserve">Решение данной задачи будем искать в виде сеточной функции </w:t>
      </w:r>
    </w:p>
    <w:p w14:paraId="16F76C78" w14:textId="77777777" w:rsidR="008C79D7" w:rsidRDefault="001C7789" w:rsidP="008C79D7">
      <w:pPr>
        <w:ind w:right="-284"/>
        <w:rPr>
          <w:rFonts w:eastAsiaTheme="minorEastAsia"/>
          <w:lang w:val="en-US"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(h)</m:t>
            </m:r>
          </m:sup>
        </m:sSup>
        <m:r>
          <w:rPr>
            <w:rFonts w:ascii="Cambria Math" w:eastAsiaTheme="minorEastAsia" w:hAnsi="Cambria Math"/>
          </w:rPr>
          <m:t>={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  <m:r>
          <w:rPr>
            <w:rFonts w:ascii="Cambria Math" w:eastAsiaTheme="minorEastAsia" w:hAnsi="Cambria Math"/>
          </w:rPr>
          <m:t>, k=0,1,..,N}</m:t>
        </m:r>
      </m:oMath>
      <w:r w:rsidR="008C79D7" w:rsidRPr="00A76FD5">
        <w:rPr>
          <w:rFonts w:eastAsiaTheme="minorEastAsia"/>
          <w:i/>
        </w:rPr>
        <w:t xml:space="preserve">, </w:t>
      </w:r>
      <w:r w:rsidR="008C79D7">
        <w:rPr>
          <w:rFonts w:eastAsiaTheme="minorEastAsia"/>
        </w:rPr>
        <w:t>предлагая, что решение существует и единственно. Введем разностную аппроксимацию производных следующим образом</w:t>
      </w:r>
      <w:r w:rsidR="008C79D7">
        <w:rPr>
          <w:rFonts w:eastAsiaTheme="minorEastAsia"/>
          <w:lang w:val="en-US"/>
        </w:rPr>
        <w:t>:</w:t>
      </w:r>
    </w:p>
    <w:p w14:paraId="2D08F5A3" w14:textId="77777777" w:rsidR="008C79D7" w:rsidRPr="00A76FD5" w:rsidRDefault="001C7789" w:rsidP="008C79D7">
      <w:pPr>
        <w:ind w:right="-284"/>
        <w:rPr>
          <w:rFonts w:eastAsiaTheme="minorEastAsia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k+1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k-1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+O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w:br/>
          </m:r>
        </m:oMath>
        <m:oMath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'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k+1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-2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k-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val="en-US"/>
            </w:rPr>
            <m:t>+O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</m:e>
          </m:d>
        </m:oMath>
      </m:oMathPara>
    </w:p>
    <w:p w14:paraId="4BC430FA" w14:textId="77777777" w:rsidR="008C79D7" w:rsidRDefault="008C79D7" w:rsidP="008C79D7">
      <w:pPr>
        <w:ind w:right="-284"/>
        <w:rPr>
          <w:rFonts w:eastAsiaTheme="minorEastAsia"/>
        </w:rPr>
      </w:pPr>
      <w:r>
        <w:rPr>
          <w:rFonts w:eastAsiaTheme="minorEastAsia"/>
        </w:rPr>
        <w:t xml:space="preserve">Подставляя аппроксимации производных в исходную задачу получим систему уравнений для нахождения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</m:oMath>
      <w:r w:rsidRPr="00BA6A9A">
        <w:rPr>
          <w:rFonts w:eastAsiaTheme="minorEastAsia"/>
        </w:rPr>
        <w:t>:</w:t>
      </w:r>
    </w:p>
    <w:p w14:paraId="4097BA97" w14:textId="77777777" w:rsidR="008C79D7" w:rsidRPr="00F70A14" w:rsidRDefault="001C7789" w:rsidP="008C79D7">
      <w:pPr>
        <w:ind w:right="-284"/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sub>
                  </m:sSub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k+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k-1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p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d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k+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k-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h</m:t>
                      </m:r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q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val="en-US"/>
                    </w:rPr>
                    <m:t>=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  <w:lang w:val="en-US"/>
                    </w:rPr>
                    <m:t>, k=1,N-1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sub>
                  </m:sSub>
                </m:e>
              </m:eqArr>
            </m:e>
          </m:d>
        </m:oMath>
      </m:oMathPara>
    </w:p>
    <w:p w14:paraId="17DE0F8B" w14:textId="77777777" w:rsidR="008C79D7" w:rsidRDefault="008C79D7" w:rsidP="008C79D7">
      <w:pPr>
        <w:ind w:right="-284"/>
        <w:rPr>
          <w:rFonts w:eastAsiaTheme="minorEastAsia"/>
        </w:rPr>
      </w:pPr>
      <w:r>
        <w:rPr>
          <w:rFonts w:eastAsiaTheme="minorEastAsia"/>
        </w:rPr>
        <w:t xml:space="preserve">Приводя подобные и учитывая, что при задании граничных условий первого рода два неизвестных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</m:oMath>
      <w:r w:rsidRPr="00F70A14">
        <w:rPr>
          <w:rFonts w:eastAsiaTheme="minorEastAsia"/>
        </w:rPr>
        <w:t xml:space="preserve">, </w:t>
      </w:r>
      <w:r>
        <w:rPr>
          <w:rFonts w:eastAsiaTheme="minorEastAsia"/>
        </w:rPr>
        <w:t>уже фактические определены, получим систему линейных алгебраических уравнений с трехдиагональной матрицей коэффициентов</w:t>
      </w:r>
      <w:r w:rsidRPr="00F70A14">
        <w:rPr>
          <w:rFonts w:eastAsiaTheme="minorEastAsia"/>
        </w:rPr>
        <w:t>:</w:t>
      </w:r>
    </w:p>
    <w:p w14:paraId="3D07156C" w14:textId="77777777" w:rsidR="008C79D7" w:rsidRDefault="001C7789" w:rsidP="008C79D7">
      <w:pPr>
        <w:ind w:left="426" w:right="283"/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</w:rPr>
                    <m:t>(-2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q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)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(1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)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a</m:t>
                      </m:r>
                    </m:sub>
                  </m:sSub>
                </m: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k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k-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-2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q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k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k+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f(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)</m:t>
                  </m:r>
                </m: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N-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N-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-2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q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N-1</m:t>
                              </m:r>
                            </m:sub>
                          </m:sSub>
                        </m:e>
                      </m:d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N-1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N-1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N-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k=2,..,N-2</m:t>
                  </m:r>
                </m:e>
              </m:eqArr>
            </m:e>
          </m:d>
        </m:oMath>
      </m:oMathPara>
    </w:p>
    <w:p w14:paraId="53CDA67A" w14:textId="77777777" w:rsidR="008C79D7" w:rsidRDefault="008C79D7" w:rsidP="008C79D7">
      <w:pPr>
        <w:rPr>
          <w:rFonts w:eastAsiaTheme="minorEastAsia"/>
        </w:rPr>
      </w:pPr>
      <w:r>
        <w:rPr>
          <w:rFonts w:eastAsiaTheme="minorEastAsia"/>
        </w:rPr>
        <w:t xml:space="preserve">Для этой системы при достаточно малых шагах сетки </w:t>
      </w:r>
      <w:r>
        <w:rPr>
          <w:rFonts w:eastAsiaTheme="minorEastAsia"/>
          <w:lang w:val="en-US"/>
        </w:rPr>
        <w:t>h</w:t>
      </w:r>
      <w:r w:rsidRPr="00067522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m:oMath>
        <m:r>
          <w:rPr>
            <w:rFonts w:ascii="Cambria Math" w:eastAsiaTheme="minorEastAsia" w:hAnsi="Cambria Math"/>
          </w:rPr>
          <m:t>q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</m:sSub>
          </m:e>
        </m:d>
        <m:r>
          <w:rPr>
            <w:rFonts w:ascii="Cambria Math" w:eastAsiaTheme="minorEastAsia" w:hAnsi="Cambria Math"/>
          </w:rPr>
          <m:t>&lt;0</m:t>
        </m:r>
      </m:oMath>
      <w:r w:rsidRPr="00067522">
        <w:rPr>
          <w:rFonts w:eastAsiaTheme="minorEastAsia"/>
        </w:rPr>
        <w:t xml:space="preserve"> </w:t>
      </w:r>
      <w:r>
        <w:rPr>
          <w:rFonts w:eastAsiaTheme="minorEastAsia"/>
        </w:rPr>
        <w:t>выполнены условия преобладания диагональных элементов</w:t>
      </w:r>
      <w:r w:rsidRPr="00067522">
        <w:rPr>
          <w:rFonts w:eastAsiaTheme="minorEastAsia"/>
        </w:rPr>
        <w:t>:</w:t>
      </w:r>
    </w:p>
    <w:p w14:paraId="137872C9" w14:textId="77777777" w:rsidR="008C79D7" w:rsidRDefault="001C7789" w:rsidP="008C79D7">
      <w:pPr>
        <w:rPr>
          <w:rFonts w:eastAsiaTheme="minorEastAsi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2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q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/>
            </w:rPr>
            <m:t>&gt;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h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/>
                    </w:rPr>
                    <m:t>h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</m:oMath>
      </m:oMathPara>
    </w:p>
    <w:p w14:paraId="0ED8420B" w14:textId="77777777" w:rsidR="008C79D7" w:rsidRDefault="008C79D7" w:rsidP="008C79D7">
      <w:pPr>
        <w:rPr>
          <w:rFonts w:eastAsiaTheme="minorEastAsia"/>
        </w:rPr>
      </w:pPr>
      <w:r>
        <w:rPr>
          <w:rFonts w:eastAsiaTheme="minorEastAsia"/>
        </w:rPr>
        <w:t>В случае использования граничных условий второго и третьего рода аппроксимация производных проводится с помощью односторонних разностей первого и второго порядков.</w:t>
      </w:r>
    </w:p>
    <w:p w14:paraId="196A5C3E" w14:textId="77777777" w:rsidR="008C79D7" w:rsidRPr="000E06B8" w:rsidRDefault="001C7789" w:rsidP="008C79D7">
      <w:pPr>
        <w:rPr>
          <w:rFonts w:eastAsiaTheme="minorEastAsia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+O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w:br/>
          </m:r>
        </m:oMath>
        <m:oMath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N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N-1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+O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w:br/>
          </m:r>
        </m:oMath>
        <m:oMath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-3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+4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+O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w:br/>
          </m:r>
        </m:oMath>
        <m:oMath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N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N-2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-4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N-1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+3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  <m:r>
                <w:rPr>
                  <w:rFonts w:ascii="Cambria Math" w:eastAsiaTheme="minorEastAsia" w:hAnsi="Cambria Math"/>
                  <w:lang w:val="en-US"/>
                </w:rPr>
                <m:t>h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+O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h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51156C86" w14:textId="7A7173BB" w:rsidR="008C79D7" w:rsidRDefault="008C79D7" w:rsidP="00724F0B">
      <w:pPr>
        <w:spacing w:line="240" w:lineRule="auto"/>
        <w:jc w:val="both"/>
        <w:rPr>
          <w:szCs w:val="28"/>
        </w:rPr>
      </w:pPr>
    </w:p>
    <w:p w14:paraId="6D71C38B" w14:textId="47993D3E" w:rsidR="008C79D7" w:rsidRPr="00F27DC3" w:rsidRDefault="008C79D7" w:rsidP="00724F0B">
      <w:pPr>
        <w:spacing w:line="240" w:lineRule="auto"/>
        <w:jc w:val="both"/>
        <w:rPr>
          <w:szCs w:val="28"/>
          <w:lang w:val="en-US"/>
        </w:rPr>
      </w:pPr>
      <w:r>
        <w:rPr>
          <w:szCs w:val="28"/>
        </w:rPr>
        <w:t>Код</w:t>
      </w:r>
      <w:r w:rsidRPr="00F27DC3">
        <w:rPr>
          <w:szCs w:val="28"/>
          <w:lang w:val="en-US"/>
        </w:rPr>
        <w:t xml:space="preserve"> </w:t>
      </w:r>
      <w:r>
        <w:rPr>
          <w:szCs w:val="28"/>
        </w:rPr>
        <w:t>программы</w:t>
      </w:r>
    </w:p>
    <w:p w14:paraId="5CCF41E6" w14:textId="290565B7" w:rsidR="008C79D7" w:rsidRPr="00F27DC3" w:rsidRDefault="008C79D7" w:rsidP="00724F0B">
      <w:pPr>
        <w:spacing w:line="240" w:lineRule="auto"/>
        <w:jc w:val="both"/>
        <w:rPr>
          <w:szCs w:val="28"/>
          <w:lang w:val="en-US"/>
        </w:rPr>
      </w:pPr>
    </w:p>
    <w:p w14:paraId="51CB4A9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mpor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</w:p>
    <w:p w14:paraId="7EF8D87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mpor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sys</w:t>
      </w:r>
    </w:p>
    <w:p w14:paraId="2B946E99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mpor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plotlib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yplot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a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proofErr w:type="spellEnd"/>
    </w:p>
    <w:p w14:paraId="7863ADAF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30B051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# y1 = y</w:t>
      </w:r>
    </w:p>
    <w:p w14:paraId="78CE25A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# y2 = y'</w:t>
      </w:r>
    </w:p>
    <w:p w14:paraId="17868422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# y1' = y2</w:t>
      </w:r>
    </w:p>
    <w:p w14:paraId="1E87BC88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# y2' = (x * y1 - 2 * y2) / x</w:t>
      </w:r>
    </w:p>
    <w:p w14:paraId="58587F60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61B7B2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74FD1D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</w:p>
    <w:p w14:paraId="4C31328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66CBC7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# Метод Рунге-Кутты 4-го порядка для системы на шаге h</w:t>
      </w:r>
    </w:p>
    <w:p w14:paraId="6486DD05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unge_kutta_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tep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4DA071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1_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</w:p>
    <w:p w14:paraId="5B4E19D9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1_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E4291A4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ADA2B6D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2_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1_y2</w:t>
      </w:r>
    </w:p>
    <w:p w14:paraId="5EC0CF2F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2_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1_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1_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5D92F1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7EF75B9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3_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2_y2</w:t>
      </w:r>
    </w:p>
    <w:p w14:paraId="5883E5D0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3_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2_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2_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71451D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193EFC2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4_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3_y2</w:t>
      </w:r>
    </w:p>
    <w:p w14:paraId="6361B2B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4_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3_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3_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6126DD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C0C12D6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nex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6.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1_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2_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3_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4_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63B9E1D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_nex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6.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1_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2_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3_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4_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82DC0D5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E4BA6C9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eastAsia="ru-RU"/>
        </w:rPr>
        <w:t>return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y1_next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y2_next</w:t>
      </w:r>
    </w:p>
    <w:p w14:paraId="774A4D1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787BCCDB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# Решение задачи Коши для заданного s = y'(1)</w:t>
      </w:r>
    </w:p>
    <w:p w14:paraId="406EF09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ve_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ode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7B115EAB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0</w:t>
      </w:r>
    </w:p>
    <w:p w14:paraId="6469C9B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xp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  </w:t>
      </w: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# y(1) = e^{-1}</w:t>
      </w:r>
    </w:p>
    <w:p w14:paraId="496B8A0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            </w:t>
      </w: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# y'(1) = s</w:t>
      </w:r>
    </w:p>
    <w:p w14:paraId="3D9A281F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E020C58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s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0FA0791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s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1A5146A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B0F9D4D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whil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.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611274C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unge_kutta_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tep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C15EB8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</w:p>
    <w:p w14:paraId="0FF9649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D95112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AC001A1" w14:textId="77777777" w:rsidR="00F27DC3" w:rsidRPr="002D14BC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2D14BC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s</w:t>
      </w:r>
      <w:proofErr w:type="spellEnd"/>
      <w:r w:rsidRPr="002D14BC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s</w:t>
      </w:r>
      <w:proofErr w:type="spellEnd"/>
    </w:p>
    <w:p w14:paraId="030B25BB" w14:textId="77777777" w:rsidR="00F27DC3" w:rsidRPr="002D14BC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DB318CD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# Функция для подсчёта отклонения в точке x=2</w:t>
      </w:r>
    </w:p>
    <w:p w14:paraId="3ACB4E36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4844104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s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s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ve_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ode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0BEF04D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_val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s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38157624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_val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xp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A62177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02A69F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секущих</w:t>
      </w: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для</w:t>
      </w: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нахождения</w:t>
      </w: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s</w:t>
      </w:r>
    </w:p>
    <w:p w14:paraId="462F5A95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hooting_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e-6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iter</w:t>
      </w:r>
      <w:proofErr w:type="spellEnd"/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0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1B2CEA9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4FC1FF"/>
          <w:sz w:val="21"/>
          <w:szCs w:val="21"/>
          <w:lang w:eastAsia="ru-RU"/>
        </w:rPr>
        <w:t>F0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eastAsia="ru-RU"/>
        </w:rPr>
        <w:t>F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s0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63AEFCA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F27DC3">
        <w:rPr>
          <w:rFonts w:ascii="Consolas" w:eastAsia="Times New Roman" w:hAnsi="Consolas"/>
          <w:color w:val="4FC1FF"/>
          <w:sz w:val="21"/>
          <w:szCs w:val="21"/>
          <w:lang w:eastAsia="ru-RU"/>
        </w:rPr>
        <w:t>F1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eastAsia="ru-RU"/>
        </w:rPr>
        <w:t>F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s1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4B1EF1D9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7D30FC9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# Проверка на смену знака</w:t>
      </w:r>
    </w:p>
    <w:p w14:paraId="5B5799ED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eastAsia="ru-RU"/>
        </w:rPr>
        <w:t>if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4FC1FF"/>
          <w:sz w:val="21"/>
          <w:szCs w:val="21"/>
          <w:lang w:eastAsia="ru-RU"/>
        </w:rPr>
        <w:t>F0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4FC1FF"/>
          <w:sz w:val="21"/>
          <w:szCs w:val="21"/>
          <w:lang w:eastAsia="ru-RU"/>
        </w:rPr>
        <w:t>F1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eastAsia="ru-RU"/>
        </w:rPr>
        <w:t>&gt;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eastAsia="ru-RU"/>
        </w:rPr>
        <w:t>0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:</w:t>
      </w:r>
    </w:p>
    <w:p w14:paraId="4AB90E36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F27DC3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"Значения функции F(s) на начальных приближениях не имеют разных знаков."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386303C9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F27DC3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"Метод стрельбы не применим. Завершение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программы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."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9950B8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sy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xit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5E7841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DC36EF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iter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D843F36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F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p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3579D9C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1</w:t>
      </w:r>
    </w:p>
    <w:p w14:paraId="1EA474FF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Метод</w:t>
      </w: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секущих</w:t>
      </w:r>
    </w:p>
    <w:p w14:paraId="26291BF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F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F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F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2230849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s0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s1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s1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s2</w:t>
      </w:r>
    </w:p>
    <w:p w14:paraId="6501906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    </w:t>
      </w:r>
      <w:r w:rsidRPr="00F27DC3">
        <w:rPr>
          <w:rFonts w:ascii="Consolas" w:eastAsia="Times New Roman" w:hAnsi="Consolas"/>
          <w:color w:val="4FC1FF"/>
          <w:sz w:val="21"/>
          <w:szCs w:val="21"/>
          <w:lang w:eastAsia="ru-RU"/>
        </w:rPr>
        <w:t>F0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F27DC3">
        <w:rPr>
          <w:rFonts w:ascii="Consolas" w:eastAsia="Times New Roman" w:hAnsi="Consolas"/>
          <w:color w:val="4FC1FF"/>
          <w:sz w:val="21"/>
          <w:szCs w:val="21"/>
          <w:lang w:eastAsia="ru-RU"/>
        </w:rPr>
        <w:t>F1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4FC1FF"/>
          <w:sz w:val="21"/>
          <w:szCs w:val="21"/>
          <w:lang w:eastAsia="ru-RU"/>
        </w:rPr>
        <w:t>F1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F27DC3">
        <w:rPr>
          <w:rFonts w:ascii="Consolas" w:eastAsia="Times New Roman" w:hAnsi="Consolas"/>
          <w:color w:val="DCDCAA"/>
          <w:sz w:val="21"/>
          <w:szCs w:val="21"/>
          <w:lang w:eastAsia="ru-RU"/>
        </w:rPr>
        <w:t>F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s1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080E1FAF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r w:rsidRPr="00F27DC3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"Метод не сошёлся за заданное число итераций."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20E222A4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sy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xit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E57AB8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45CD5A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Точное</w:t>
      </w: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решение</w:t>
      </w:r>
    </w:p>
    <w:p w14:paraId="187D3F90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xact_solution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7FC2D4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eastAsia="ru-RU"/>
        </w:rPr>
        <w:t>return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eastAsia="ru-RU"/>
        </w:rPr>
        <w:t>math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eastAsia="ru-RU"/>
        </w:rPr>
        <w:t>exp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F27DC3">
        <w:rPr>
          <w:rFonts w:ascii="Consolas" w:eastAsia="Times New Roman" w:hAnsi="Consolas"/>
          <w:color w:val="D4D4D4"/>
          <w:sz w:val="21"/>
          <w:szCs w:val="21"/>
          <w:lang w:eastAsia="ru-RU"/>
        </w:rPr>
        <w:t>-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) </w:t>
      </w:r>
      <w:r w:rsidRPr="00F27DC3">
        <w:rPr>
          <w:rFonts w:ascii="Consolas" w:eastAsia="Times New Roman" w:hAnsi="Consolas"/>
          <w:color w:val="D4D4D4"/>
          <w:sz w:val="21"/>
          <w:szCs w:val="21"/>
          <w:lang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x</w:t>
      </w:r>
    </w:p>
    <w:p w14:paraId="406134C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6C32EDDD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# Ошибка Рунге-Ромберга для метода порядка 4</w:t>
      </w:r>
    </w:p>
    <w:p w14:paraId="78DC383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unge_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omberg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h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h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4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336646DD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</w:t>
      </w:r>
    </w:p>
    <w:p w14:paraId="75B969DE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h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,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h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51F64D4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06C0A89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_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h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h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BDCE45D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_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74319F45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_i</w:t>
      </w:r>
      <w:proofErr w:type="spellEnd"/>
    </w:p>
    <w:p w14:paraId="2EB81D6B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</w:t>
      </w:r>
    </w:p>
    <w:p w14:paraId="684D556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9D15D5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0</w:t>
      </w:r>
    </w:p>
    <w:p w14:paraId="6FF6395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</w:t>
      </w:r>
    </w:p>
    <w:p w14:paraId="540329CE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867A445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_found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hooting_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ethod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B15BC2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BDF7915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1</w:t>
      </w:r>
    </w:p>
    <w:p w14:paraId="773509D2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s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s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ve_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ode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_found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8C6AC68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8D0FA0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5413EB9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s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s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ve_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ode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_found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B425AB9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B9F34A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Вычисляем</w:t>
      </w: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ошибку</w:t>
      </w: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Рунге</w:t>
      </w: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Ромберга</w:t>
      </w:r>
    </w:p>
    <w:p w14:paraId="05B32B5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_rr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unge_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romberg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s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s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593093E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4D6586E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F27DC3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"Найденное значение y'(1) = </w:t>
      </w:r>
      <w:r w:rsidRPr="00F27DC3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s_found</w:t>
      </w:r>
      <w:r w:rsidRPr="00F27DC3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1E0B43B0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DCDCAA"/>
          <w:sz w:val="21"/>
          <w:szCs w:val="21"/>
          <w:lang w:eastAsia="ru-RU"/>
        </w:rPr>
        <w:t>print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F27DC3">
        <w:rPr>
          <w:rFonts w:ascii="Consolas" w:eastAsia="Times New Roman" w:hAnsi="Consolas"/>
          <w:color w:val="569CD6"/>
          <w:sz w:val="21"/>
          <w:szCs w:val="21"/>
          <w:lang w:eastAsia="ru-RU"/>
        </w:rPr>
        <w:t>f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 xml:space="preserve">"Ошибка Рунге-Ромберга (приближённая) = </w:t>
      </w:r>
      <w:r w:rsidRPr="00F27DC3">
        <w:rPr>
          <w:rFonts w:ascii="Consolas" w:eastAsia="Times New Roman" w:hAnsi="Consolas"/>
          <w:color w:val="569CD6"/>
          <w:sz w:val="21"/>
          <w:szCs w:val="21"/>
          <w:lang w:eastAsia="ru-RU"/>
        </w:rPr>
        <w:t>{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error_rr</w:t>
      </w:r>
      <w:r w:rsidRPr="00F27DC3">
        <w:rPr>
          <w:rFonts w:ascii="Consolas" w:eastAsia="Times New Roman" w:hAnsi="Consolas"/>
          <w:color w:val="569CD6"/>
          <w:sz w:val="21"/>
          <w:szCs w:val="21"/>
          <w:lang w:eastAsia="ru-RU"/>
        </w:rPr>
        <w:t>}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"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3130749B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2AF62498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4EC9B0"/>
          <w:sz w:val="21"/>
          <w:szCs w:val="21"/>
          <w:lang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eastAsia="ru-RU"/>
        </w:rPr>
        <w:t>figure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figsize</w:t>
      </w:r>
      <w:r w:rsidRPr="00F27DC3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F27DC3">
        <w:rPr>
          <w:rFonts w:ascii="Consolas" w:eastAsia="Times New Roman" w:hAnsi="Consolas"/>
          <w:color w:val="B5CEA8"/>
          <w:sz w:val="21"/>
          <w:szCs w:val="21"/>
          <w:lang w:eastAsia="ru-RU"/>
        </w:rPr>
        <w:t>10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,</w:t>
      </w:r>
      <w:r w:rsidRPr="00F27DC3">
        <w:rPr>
          <w:rFonts w:ascii="Consolas" w:eastAsia="Times New Roman" w:hAnsi="Consolas"/>
          <w:color w:val="B5CEA8"/>
          <w:sz w:val="21"/>
          <w:szCs w:val="21"/>
          <w:lang w:eastAsia="ru-RU"/>
        </w:rPr>
        <w:t>6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))</w:t>
      </w:r>
    </w:p>
    <w:p w14:paraId="3FE69D3B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0D2ABB40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# Численное решение — точки с маркерами и линиями</w:t>
      </w:r>
    </w:p>
    <w:p w14:paraId="3B5E3F6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4EC9B0"/>
          <w:sz w:val="21"/>
          <w:szCs w:val="21"/>
          <w:lang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eastAsia="ru-RU"/>
        </w:rPr>
        <w:t>plot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xs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ys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'bo-'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label</w:t>
      </w:r>
      <w:r w:rsidRPr="00F27DC3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"Численное решение (метод стрельбы)"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markersize</w:t>
      </w:r>
      <w:r w:rsidRPr="00F27DC3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F27DC3">
        <w:rPr>
          <w:rFonts w:ascii="Consolas" w:eastAsia="Times New Roman" w:hAnsi="Consolas"/>
          <w:color w:val="B5CEA8"/>
          <w:sz w:val="21"/>
          <w:szCs w:val="21"/>
          <w:lang w:eastAsia="ru-RU"/>
        </w:rPr>
        <w:t>4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linewidth</w:t>
      </w:r>
      <w:r w:rsidRPr="00F27DC3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F27DC3">
        <w:rPr>
          <w:rFonts w:ascii="Consolas" w:eastAsia="Times New Roman" w:hAnsi="Consolas"/>
          <w:color w:val="B5CEA8"/>
          <w:sz w:val="21"/>
          <w:szCs w:val="21"/>
          <w:lang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29B3DC6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741BA19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# Точное решение — гладкая красная пунктирная линия</w:t>
      </w:r>
    </w:p>
    <w:p w14:paraId="63137BA4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exact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0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00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  </w:t>
      </w:r>
    </w:p>
    <w:p w14:paraId="7D7B359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exact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xact_solution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exact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7AC3DB16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exact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exact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'r--'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abel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Точное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решение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inewidth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6B8D74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C2865A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xlabel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x"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4CFEEAF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ylabel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y"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804B2E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4EC9B0"/>
          <w:sz w:val="21"/>
          <w:szCs w:val="21"/>
          <w:lang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eastAsia="ru-RU"/>
        </w:rPr>
        <w:t>title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"Решение краевой задачи методом стрельбы"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1750F19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gend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fontsize</w:t>
      </w:r>
      <w:proofErr w:type="spellEnd"/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751BA6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rid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568B4E5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tight</w:t>
      </w:r>
      <w:proofErr w:type="gramEnd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_layout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0CF086DE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how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0272A5AE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F1BD9A6" w14:textId="034AAC14" w:rsidR="00F27DC3" w:rsidRDefault="00F27DC3" w:rsidP="00724F0B">
      <w:pPr>
        <w:spacing w:line="240" w:lineRule="auto"/>
        <w:jc w:val="both"/>
        <w:rPr>
          <w:szCs w:val="28"/>
          <w:lang w:val="en-US"/>
        </w:rPr>
      </w:pPr>
    </w:p>
    <w:p w14:paraId="62B820A8" w14:textId="4CC9B002" w:rsidR="00F27DC3" w:rsidRDefault="00F27DC3" w:rsidP="00724F0B">
      <w:pPr>
        <w:spacing w:line="240" w:lineRule="auto"/>
        <w:jc w:val="both"/>
        <w:rPr>
          <w:szCs w:val="28"/>
          <w:lang w:val="en-US"/>
        </w:rPr>
      </w:pPr>
    </w:p>
    <w:p w14:paraId="4608BBF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lastRenderedPageBreak/>
        <w:t>impor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</w:p>
    <w:p w14:paraId="581F20F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mpor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plotlib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yplot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a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proofErr w:type="spellEnd"/>
    </w:p>
    <w:p w14:paraId="3D4136DE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09E2BBE4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Параметры</w:t>
      </w: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задачи</w:t>
      </w:r>
    </w:p>
    <w:p w14:paraId="5A4EDA1E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.0</w:t>
      </w:r>
    </w:p>
    <w:p w14:paraId="1E1284E5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a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xp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proofErr w:type="gram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  </w:t>
      </w:r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      </w:t>
      </w: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# y(1) = e^{-1}</w:t>
      </w:r>
    </w:p>
    <w:p w14:paraId="4781106B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b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5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xp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proofErr w:type="gram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  </w:t>
      </w:r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 </w:t>
      </w: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># y(2) = 0.5 e^{-2}</w:t>
      </w:r>
    </w:p>
    <w:p w14:paraId="3D5FC0C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D74297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# Функции p(x), q(x), f(x)</w:t>
      </w:r>
    </w:p>
    <w:p w14:paraId="0C67FF38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: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</w:p>
    <w:p w14:paraId="0CB6CF4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q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: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</w:p>
    <w:p w14:paraId="5C3A98A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569CD6"/>
          <w:sz w:val="21"/>
          <w:szCs w:val="21"/>
          <w:lang w:eastAsia="ru-RU"/>
        </w:rPr>
        <w:t>def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eastAsia="ru-RU"/>
        </w:rPr>
        <w:t>f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): </w:t>
      </w:r>
      <w:r w:rsidRPr="00F27DC3">
        <w:rPr>
          <w:rFonts w:ascii="Consolas" w:eastAsia="Times New Roman" w:hAnsi="Consolas"/>
          <w:color w:val="C586C0"/>
          <w:sz w:val="21"/>
          <w:szCs w:val="21"/>
          <w:lang w:eastAsia="ru-RU"/>
        </w:rPr>
        <w:t>return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eastAsia="ru-RU"/>
        </w:rPr>
        <w:t>0.0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 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# однородное уравнение</w:t>
      </w:r>
    </w:p>
    <w:p w14:paraId="4EFF31E8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2F2A790F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ve_fdm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B72FDE2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5827AE0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proofErr w:type="gramStart"/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09B0D0E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F4BB6A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[</w:t>
      </w:r>
      <w:proofErr w:type="gramStart"/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76AA814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gramStart"/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</w:p>
    <w:p w14:paraId="062F4B0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F5D2BB8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463213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39FD052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i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ABAA2E6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qi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q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508183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295B479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qi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04394C2B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gt;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252BC8AB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i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1BBE00B2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632D6575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i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5F9A2D9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38D2FB6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1027AB4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72A034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 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a</w:t>
      </w:r>
      <w:proofErr w:type="spellEnd"/>
    </w:p>
    <w:p w14:paraId="11CCF4B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gramEnd"/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b</w:t>
      </w:r>
      <w:proofErr w:type="spellEnd"/>
    </w:p>
    <w:p w14:paraId="7ED3F6B9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24AD21E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u_decomposition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0FA56C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EE03BE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[</w:t>
      </w:r>
      <w:proofErr w:type="gramStart"/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3B65FEEE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U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[</w:t>
      </w:r>
      <w:proofErr w:type="gramStart"/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_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52F1C248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1FB72B7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.0</w:t>
      </w:r>
    </w:p>
    <w:p w14:paraId="510BFA0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383D168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3056E15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U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gram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gramEnd"/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proofErr w:type="spellStart"/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025CD34E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U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</w:t>
      </w:r>
    </w:p>
    <w:p w14:paraId="3E23093E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612658F2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U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gram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gramEnd"/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proofErr w:type="spellStart"/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k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172F34C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U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e-15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0908693F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lastRenderedPageBreak/>
        <w:t xml:space="preserve">            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ais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ZeroDivisionError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LU decomposition failed: zero pivot"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2BA5D25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U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62942450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U</w:t>
      </w:r>
    </w:p>
    <w:p w14:paraId="6842030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477B07F2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orward_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bstitution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5ECB80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55D2B66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gramStart"/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</w:p>
    <w:p w14:paraId="1256EB1B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2B8638CF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gram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573E3A69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</w:p>
    <w:p w14:paraId="0953A67D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6926C2CE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backward_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bstitution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U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0F0C37E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n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2CA1F7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gramStart"/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</w:p>
    <w:p w14:paraId="7F26040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eversed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:</w:t>
      </w:r>
    </w:p>
    <w:p w14:paraId="70764F2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U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&lt;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e-15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:</w:t>
      </w:r>
    </w:p>
    <w:p w14:paraId="05C82CEB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ais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ZeroDivisionError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Back substitution failed: zero pivot"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6B6FF66E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m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U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gram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j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)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U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414DC99B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</w:p>
    <w:p w14:paraId="603C0BA9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A982FC0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U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u_decomposition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A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B6CE564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internal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backward_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ubstitution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U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forward_substitution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4FC1FF"/>
          <w:sz w:val="21"/>
          <w:szCs w:val="21"/>
          <w:lang w:val="en-US" w:eastAsia="ru-RU"/>
        </w:rPr>
        <w:t>L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d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)</w:t>
      </w:r>
    </w:p>
    <w:p w14:paraId="5BA904EB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E2E922B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full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5BAA83E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full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a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]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internal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b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3793916F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C586C0"/>
          <w:sz w:val="21"/>
          <w:szCs w:val="21"/>
          <w:lang w:eastAsia="ru-RU"/>
        </w:rPr>
        <w:t>return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x_full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y_full</w:t>
      </w:r>
    </w:p>
    <w:p w14:paraId="333F189B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169FBE8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# Основное решение с шагом h</w:t>
      </w:r>
    </w:p>
    <w:p w14:paraId="095C7704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0</w:t>
      </w:r>
    </w:p>
    <w:p w14:paraId="3B4E9C9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olve_fdm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1DAE370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5542690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# Решение с шагом h/2</w:t>
      </w:r>
    </w:p>
    <w:p w14:paraId="18584B3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n2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eastAsia="ru-RU"/>
        </w:rPr>
        <w:t>2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eastAsia="ru-RU"/>
        </w:rPr>
        <w:t>*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n1</w:t>
      </w:r>
    </w:p>
    <w:p w14:paraId="0E4A3BD9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_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y2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eastAsia="ru-RU"/>
        </w:rPr>
        <w:t>solve_fdm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eastAsia="ru-RU"/>
        </w:rPr>
        <w:t>n2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50E6B684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3DF4D91E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# Расчёт ошибки Рунге–Ромберга (только для внутренних точек)</w:t>
      </w:r>
    </w:p>
    <w:p w14:paraId="753A34B4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_order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</w:p>
    <w:p w14:paraId="5504D14E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]</w:t>
      </w:r>
    </w:p>
    <w:p w14:paraId="34DE772D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n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:</w:t>
      </w:r>
    </w:p>
    <w:p w14:paraId="558ECB05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i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620F5834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_i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[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01B7B77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r_error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b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_i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2_i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(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*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p_order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0006B57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append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rr_error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1C6B55AB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5CC252A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error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ma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errors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5E91810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gram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rin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f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Ошибка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Рунге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–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Ромберга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: </w:t>
      </w: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{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max_error</w:t>
      </w: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:.6e}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7A4CDBB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7195639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Точное</w:t>
      </w: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решение</w:t>
      </w:r>
    </w:p>
    <w:p w14:paraId="0B1A00DB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def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xact_solution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: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retur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math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xp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</w:t>
      </w:r>
    </w:p>
    <w:p w14:paraId="7F9F8E2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lastRenderedPageBreak/>
        <w:t>x_exact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*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i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rang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gramEnd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in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b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-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a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/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0.0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+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]</w:t>
      </w:r>
    </w:p>
    <w:p w14:paraId="271E2C2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exact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[</w:t>
      </w:r>
      <w:proofErr w:type="spellStart"/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exact_solution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)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for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i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586C0"/>
          <w:sz w:val="21"/>
          <w:szCs w:val="21"/>
          <w:lang w:val="en-US" w:eastAsia="ru-RU"/>
        </w:rPr>
        <w:t>in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exact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]</w:t>
      </w:r>
    </w:p>
    <w:p w14:paraId="4B911C9A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</w:p>
    <w:p w14:paraId="19031584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r w:rsidRPr="00F27DC3">
        <w:rPr>
          <w:rFonts w:ascii="Consolas" w:eastAsia="Times New Roman" w:hAnsi="Consolas"/>
          <w:color w:val="6A9955"/>
          <w:sz w:val="21"/>
          <w:szCs w:val="21"/>
          <w:lang w:val="en-US" w:eastAsia="ru-RU"/>
        </w:rPr>
        <w:t xml:space="preserve"># </w:t>
      </w:r>
      <w:r w:rsidRPr="00F27DC3">
        <w:rPr>
          <w:rFonts w:ascii="Consolas" w:eastAsia="Times New Roman" w:hAnsi="Consolas"/>
          <w:color w:val="6A9955"/>
          <w:sz w:val="21"/>
          <w:szCs w:val="21"/>
          <w:lang w:eastAsia="ru-RU"/>
        </w:rPr>
        <w:t>График</w:t>
      </w:r>
    </w:p>
    <w:p w14:paraId="265D2D11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plot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_exact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_exact</w:t>
      </w:r>
      <w:proofErr w:type="spell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abel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Точное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решение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or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red"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5F969CE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scatter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x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y1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color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blue"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label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Численное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решение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 xml:space="preserve"> (n=10)"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 xml:space="preserve">, </w:t>
      </w:r>
      <w:r w:rsidRPr="00F27DC3">
        <w:rPr>
          <w:rFonts w:ascii="Consolas" w:eastAsia="Times New Roman" w:hAnsi="Consolas"/>
          <w:color w:val="9CDCFE"/>
          <w:sz w:val="21"/>
          <w:szCs w:val="21"/>
          <w:lang w:val="en-US" w:eastAsia="ru-RU"/>
        </w:rPr>
        <w:t>s</w:t>
      </w:r>
      <w:r w:rsidRPr="00F27DC3">
        <w:rPr>
          <w:rFonts w:ascii="Consolas" w:eastAsia="Times New Roman" w:hAnsi="Consolas"/>
          <w:color w:val="D4D4D4"/>
          <w:sz w:val="21"/>
          <w:szCs w:val="21"/>
          <w:lang w:val="en-US" w:eastAsia="ru-RU"/>
        </w:rPr>
        <w:t>=</w:t>
      </w:r>
      <w:r w:rsidRPr="00F27DC3">
        <w:rPr>
          <w:rFonts w:ascii="Consolas" w:eastAsia="Times New Roman" w:hAnsi="Consolas"/>
          <w:color w:val="B5CEA8"/>
          <w:sz w:val="21"/>
          <w:szCs w:val="21"/>
          <w:lang w:val="en-US" w:eastAsia="ru-RU"/>
        </w:rPr>
        <w:t>25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00EE8F8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xlabel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x"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470C46C3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ylabel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CE9178"/>
          <w:sz w:val="21"/>
          <w:szCs w:val="21"/>
          <w:lang w:val="en-US" w:eastAsia="ru-RU"/>
        </w:rPr>
        <w:t>"y"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3D038A6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4EC9B0"/>
          <w:sz w:val="21"/>
          <w:szCs w:val="21"/>
          <w:lang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eastAsia="ru-RU"/>
        </w:rPr>
        <w:t>title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</w:t>
      </w:r>
      <w:r w:rsidRPr="00F27DC3">
        <w:rPr>
          <w:rFonts w:ascii="Consolas" w:eastAsia="Times New Roman" w:hAnsi="Consolas"/>
          <w:color w:val="CE9178"/>
          <w:sz w:val="21"/>
          <w:szCs w:val="21"/>
          <w:lang w:eastAsia="ru-RU"/>
        </w:rPr>
        <w:t>"Конечно-разностный метод"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)</w:t>
      </w:r>
    </w:p>
    <w:p w14:paraId="4BE21412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legend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)</w:t>
      </w:r>
    </w:p>
    <w:p w14:paraId="3B28D147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val="en-US" w:eastAsia="ru-RU"/>
        </w:rPr>
      </w:pPr>
      <w:proofErr w:type="spellStart"/>
      <w:proofErr w:type="gramStart"/>
      <w:r w:rsidRPr="00F27DC3">
        <w:rPr>
          <w:rFonts w:ascii="Consolas" w:eastAsia="Times New Roman" w:hAnsi="Consolas"/>
          <w:color w:val="4EC9B0"/>
          <w:sz w:val="21"/>
          <w:szCs w:val="21"/>
          <w:lang w:val="en-US"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val="en-US" w:eastAsia="ru-RU"/>
        </w:rPr>
        <w:t>grid</w:t>
      </w:r>
      <w:proofErr w:type="spellEnd"/>
      <w:proofErr w:type="gramEnd"/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(</w:t>
      </w:r>
      <w:r w:rsidRPr="00F27DC3">
        <w:rPr>
          <w:rFonts w:ascii="Consolas" w:eastAsia="Times New Roman" w:hAnsi="Consolas"/>
          <w:color w:val="569CD6"/>
          <w:sz w:val="21"/>
          <w:szCs w:val="21"/>
          <w:lang w:val="en-US" w:eastAsia="ru-RU"/>
        </w:rPr>
        <w:t>True</w:t>
      </w:r>
      <w:r w:rsidRPr="00F27DC3">
        <w:rPr>
          <w:rFonts w:ascii="Consolas" w:eastAsia="Times New Roman" w:hAnsi="Consolas"/>
          <w:color w:val="CCCCCC"/>
          <w:sz w:val="21"/>
          <w:szCs w:val="21"/>
          <w:lang w:val="en-US" w:eastAsia="ru-RU"/>
        </w:rPr>
        <w:t>)</w:t>
      </w:r>
    </w:p>
    <w:p w14:paraId="27F1695C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  <w:r w:rsidRPr="00F27DC3">
        <w:rPr>
          <w:rFonts w:ascii="Consolas" w:eastAsia="Times New Roman" w:hAnsi="Consolas"/>
          <w:color w:val="4EC9B0"/>
          <w:sz w:val="21"/>
          <w:szCs w:val="21"/>
          <w:lang w:eastAsia="ru-RU"/>
        </w:rPr>
        <w:t>plt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.</w:t>
      </w:r>
      <w:r w:rsidRPr="00F27DC3">
        <w:rPr>
          <w:rFonts w:ascii="Consolas" w:eastAsia="Times New Roman" w:hAnsi="Consolas"/>
          <w:color w:val="DCDCAA"/>
          <w:sz w:val="21"/>
          <w:szCs w:val="21"/>
          <w:lang w:eastAsia="ru-RU"/>
        </w:rPr>
        <w:t>show</w:t>
      </w:r>
      <w:r w:rsidRPr="00F27DC3">
        <w:rPr>
          <w:rFonts w:ascii="Consolas" w:eastAsia="Times New Roman" w:hAnsi="Consolas"/>
          <w:color w:val="CCCCCC"/>
          <w:sz w:val="21"/>
          <w:szCs w:val="21"/>
          <w:lang w:eastAsia="ru-RU"/>
        </w:rPr>
        <w:t>()</w:t>
      </w:r>
    </w:p>
    <w:p w14:paraId="7363BCB8" w14:textId="77777777" w:rsidR="00F27DC3" w:rsidRPr="00F27DC3" w:rsidRDefault="00F27DC3" w:rsidP="00F27DC3">
      <w:pPr>
        <w:shd w:val="clear" w:color="auto" w:fill="1F1F1F"/>
        <w:spacing w:after="0" w:line="285" w:lineRule="atLeast"/>
        <w:rPr>
          <w:rFonts w:ascii="Consolas" w:eastAsia="Times New Roman" w:hAnsi="Consolas"/>
          <w:color w:val="CCCCCC"/>
          <w:sz w:val="21"/>
          <w:szCs w:val="21"/>
          <w:lang w:eastAsia="ru-RU"/>
        </w:rPr>
      </w:pPr>
    </w:p>
    <w:p w14:paraId="6203AA9F" w14:textId="41B57765" w:rsidR="008C79D7" w:rsidRPr="00F27DC3" w:rsidRDefault="008C79D7" w:rsidP="00724F0B">
      <w:pPr>
        <w:spacing w:line="240" w:lineRule="auto"/>
        <w:jc w:val="both"/>
        <w:rPr>
          <w:szCs w:val="28"/>
          <w:lang w:val="en-US"/>
        </w:rPr>
      </w:pPr>
    </w:p>
    <w:p w14:paraId="69B22B2A" w14:textId="48EAC048" w:rsidR="008C79D7" w:rsidRDefault="008C79D7" w:rsidP="00724F0B">
      <w:pPr>
        <w:spacing w:line="240" w:lineRule="auto"/>
        <w:jc w:val="both"/>
        <w:rPr>
          <w:szCs w:val="28"/>
        </w:rPr>
      </w:pPr>
      <w:r>
        <w:rPr>
          <w:szCs w:val="28"/>
        </w:rPr>
        <w:t>Вывод программы</w:t>
      </w:r>
    </w:p>
    <w:p w14:paraId="70DF7154" w14:textId="799FDF5F" w:rsidR="008C79D7" w:rsidRDefault="009B2EFB" w:rsidP="00724F0B">
      <w:pPr>
        <w:spacing w:line="240" w:lineRule="auto"/>
        <w:jc w:val="both"/>
        <w:rPr>
          <w:szCs w:val="28"/>
        </w:rPr>
      </w:pPr>
      <w:r>
        <w:rPr>
          <w:noProof/>
        </w:rPr>
        <w:drawing>
          <wp:inline distT="0" distB="0" distL="0" distR="0" wp14:anchorId="6F56919C" wp14:editId="20B10150">
            <wp:extent cx="5940425" cy="3963670"/>
            <wp:effectExtent l="0" t="0" r="317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63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4927BE" w14:textId="4B7166B3" w:rsidR="00E32D3A" w:rsidRDefault="00E32D3A" w:rsidP="00724F0B">
      <w:pPr>
        <w:spacing w:line="240" w:lineRule="auto"/>
        <w:jc w:val="both"/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587DAC67" wp14:editId="10A6D1BA">
            <wp:extent cx="5940425" cy="3987165"/>
            <wp:effectExtent l="0" t="0" r="317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8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4F326F" w14:textId="77777777" w:rsidR="009B2EFB" w:rsidRPr="009B2EFB" w:rsidRDefault="009B2EFB" w:rsidP="009B2EFB">
      <w:pPr>
        <w:spacing w:line="240" w:lineRule="auto"/>
        <w:jc w:val="both"/>
        <w:rPr>
          <w:szCs w:val="28"/>
        </w:rPr>
      </w:pPr>
      <w:r w:rsidRPr="009B2EFB">
        <w:rPr>
          <w:szCs w:val="28"/>
        </w:rPr>
        <w:t>Найденное значение y'(1) = -0.7357588830106639</w:t>
      </w:r>
    </w:p>
    <w:p w14:paraId="36298AB6" w14:textId="123FEE32" w:rsidR="009B2EFB" w:rsidRDefault="009B2EFB" w:rsidP="009B2EFB">
      <w:pPr>
        <w:spacing w:line="240" w:lineRule="auto"/>
        <w:jc w:val="both"/>
        <w:rPr>
          <w:szCs w:val="28"/>
        </w:rPr>
      </w:pPr>
      <w:r w:rsidRPr="009B2EFB">
        <w:rPr>
          <w:szCs w:val="28"/>
        </w:rPr>
        <w:t>Ошибка Рунге-Ромберга = 2.687941906091377e-11</w:t>
      </w:r>
    </w:p>
    <w:p w14:paraId="23B7476B" w14:textId="3BDCBBEB" w:rsidR="009B2EFB" w:rsidRDefault="009B2EFB" w:rsidP="009B2EFB">
      <w:pPr>
        <w:spacing w:line="240" w:lineRule="auto"/>
        <w:jc w:val="both"/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2AFB48CF" wp14:editId="4FE69338">
            <wp:extent cx="5940425" cy="5092700"/>
            <wp:effectExtent l="0" t="0" r="317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9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21FF50" w14:textId="77777777" w:rsidR="00E32D3A" w:rsidRDefault="00E32D3A" w:rsidP="009B2EFB">
      <w:pPr>
        <w:spacing w:line="240" w:lineRule="auto"/>
        <w:jc w:val="both"/>
        <w:rPr>
          <w:szCs w:val="28"/>
        </w:rPr>
      </w:pPr>
    </w:p>
    <w:p w14:paraId="3E55F950" w14:textId="3886F1B2" w:rsidR="009B2EFB" w:rsidRPr="00724F0B" w:rsidRDefault="009B2EFB" w:rsidP="009B2EFB">
      <w:pPr>
        <w:spacing w:line="240" w:lineRule="auto"/>
        <w:jc w:val="both"/>
        <w:rPr>
          <w:szCs w:val="28"/>
        </w:rPr>
      </w:pPr>
      <w:r w:rsidRPr="009B2EFB">
        <w:rPr>
          <w:szCs w:val="28"/>
        </w:rPr>
        <w:t>Ошибка Рунге–Ромберга: 8.968012e-03</w:t>
      </w:r>
    </w:p>
    <w:sectPr w:rsidR="009B2EFB" w:rsidRPr="00724F0B">
      <w:headerReference w:type="even" r:id="rId108"/>
      <w:headerReference w:type="default" r:id="rId109"/>
      <w:footerReference w:type="even" r:id="rId110"/>
      <w:footerReference w:type="default" r:id="rId111"/>
      <w:headerReference w:type="first" r:id="rId112"/>
      <w:footerReference w:type="first" r:id="rId11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6F408E" w14:textId="77777777" w:rsidR="002D14BC" w:rsidRDefault="002D14BC" w:rsidP="002D14BC">
      <w:pPr>
        <w:spacing w:after="0" w:line="240" w:lineRule="auto"/>
      </w:pPr>
      <w:r>
        <w:separator/>
      </w:r>
    </w:p>
  </w:endnote>
  <w:endnote w:type="continuationSeparator" w:id="0">
    <w:p w14:paraId="3DA657DB" w14:textId="77777777" w:rsidR="002D14BC" w:rsidRDefault="002D14BC" w:rsidP="002D14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C9E3B5" w14:textId="77777777" w:rsidR="002D14BC" w:rsidRDefault="002D14B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1854987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484EBD" w14:textId="007FD6A1" w:rsidR="002D14BC" w:rsidRDefault="002D14B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073C99D" w14:textId="77777777" w:rsidR="002D14BC" w:rsidRDefault="002D14B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7402BA" w14:textId="77777777" w:rsidR="002D14BC" w:rsidRDefault="002D14B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02B354" w14:textId="77777777" w:rsidR="002D14BC" w:rsidRDefault="002D14BC" w:rsidP="002D14BC">
      <w:pPr>
        <w:spacing w:after="0" w:line="240" w:lineRule="auto"/>
      </w:pPr>
      <w:r>
        <w:separator/>
      </w:r>
    </w:p>
  </w:footnote>
  <w:footnote w:type="continuationSeparator" w:id="0">
    <w:p w14:paraId="5DDDBF03" w14:textId="77777777" w:rsidR="002D14BC" w:rsidRDefault="002D14BC" w:rsidP="002D14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85ED40" w14:textId="77777777" w:rsidR="002D14BC" w:rsidRDefault="002D14B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6A547F" w14:textId="77777777" w:rsidR="002D14BC" w:rsidRDefault="002D14B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60239E" w14:textId="77777777" w:rsidR="002D14BC" w:rsidRDefault="002D14B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B3C48"/>
    <w:multiLevelType w:val="multilevel"/>
    <w:tmpl w:val="BFDAC3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4387BDA"/>
    <w:multiLevelType w:val="multilevel"/>
    <w:tmpl w:val="606EBC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 w15:restartNumberingAfterBreak="0">
    <w:nsid w:val="0918059A"/>
    <w:multiLevelType w:val="hybridMultilevel"/>
    <w:tmpl w:val="8736954C"/>
    <w:lvl w:ilvl="0" w:tplc="0FA0CC7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0E55D39"/>
    <w:multiLevelType w:val="multilevel"/>
    <w:tmpl w:val="37A044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4" w15:restartNumberingAfterBreak="0">
    <w:nsid w:val="17391056"/>
    <w:multiLevelType w:val="multilevel"/>
    <w:tmpl w:val="EC2624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0034E65"/>
    <w:multiLevelType w:val="multilevel"/>
    <w:tmpl w:val="7BCCA1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2F30456"/>
    <w:multiLevelType w:val="multilevel"/>
    <w:tmpl w:val="2F6819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BCD17CA"/>
    <w:multiLevelType w:val="multilevel"/>
    <w:tmpl w:val="EE943BA8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0451488"/>
    <w:multiLevelType w:val="multilevel"/>
    <w:tmpl w:val="A80430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51A648B"/>
    <w:multiLevelType w:val="multilevel"/>
    <w:tmpl w:val="0E8EDB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0" w15:restartNumberingAfterBreak="0">
    <w:nsid w:val="39F949D1"/>
    <w:multiLevelType w:val="multilevel"/>
    <w:tmpl w:val="37A044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1" w15:restartNumberingAfterBreak="0">
    <w:nsid w:val="40025A62"/>
    <w:multiLevelType w:val="multilevel"/>
    <w:tmpl w:val="63F4DF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2" w15:restartNumberingAfterBreak="0">
    <w:nsid w:val="4B984A98"/>
    <w:multiLevelType w:val="multilevel"/>
    <w:tmpl w:val="C716256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 w15:restartNumberingAfterBreak="0">
    <w:nsid w:val="50A109DF"/>
    <w:multiLevelType w:val="multilevel"/>
    <w:tmpl w:val="C346F5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4" w15:restartNumberingAfterBreak="0">
    <w:nsid w:val="523E6B93"/>
    <w:multiLevelType w:val="multilevel"/>
    <w:tmpl w:val="37A044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5" w15:restartNumberingAfterBreak="0">
    <w:nsid w:val="543A7CC4"/>
    <w:multiLevelType w:val="multilevel"/>
    <w:tmpl w:val="972859EC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5D891801"/>
    <w:multiLevelType w:val="multilevel"/>
    <w:tmpl w:val="221A84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7" w15:restartNumberingAfterBreak="0">
    <w:nsid w:val="697D300B"/>
    <w:multiLevelType w:val="multilevel"/>
    <w:tmpl w:val="9050C2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8" w15:restartNumberingAfterBreak="0">
    <w:nsid w:val="6BBA15B5"/>
    <w:multiLevelType w:val="multilevel"/>
    <w:tmpl w:val="D12E73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9" w15:restartNumberingAfterBreak="0">
    <w:nsid w:val="6FFA18F8"/>
    <w:multiLevelType w:val="multilevel"/>
    <w:tmpl w:val="0FAE01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718840C4"/>
    <w:multiLevelType w:val="multilevel"/>
    <w:tmpl w:val="CE2E36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733F0F8C"/>
    <w:multiLevelType w:val="multilevel"/>
    <w:tmpl w:val="36804E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7AB7186D"/>
    <w:multiLevelType w:val="multilevel"/>
    <w:tmpl w:val="6874AA6A"/>
    <w:lvl w:ilvl="0">
      <w:start w:val="1"/>
      <w:numFmt w:val="decimal"/>
      <w:lvlText w:val="%1"/>
      <w:lvlJc w:val="left"/>
      <w:pPr>
        <w:ind w:left="384" w:hanging="38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84" w:hanging="38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12"/>
  </w:num>
  <w:num w:numId="2">
    <w:abstractNumId w:val="22"/>
  </w:num>
  <w:num w:numId="3">
    <w:abstractNumId w:val="15"/>
  </w:num>
  <w:num w:numId="4">
    <w:abstractNumId w:val="0"/>
  </w:num>
  <w:num w:numId="5">
    <w:abstractNumId w:val="5"/>
  </w:num>
  <w:num w:numId="6">
    <w:abstractNumId w:val="8"/>
  </w:num>
  <w:num w:numId="7">
    <w:abstractNumId w:val="21"/>
  </w:num>
  <w:num w:numId="8">
    <w:abstractNumId w:val="18"/>
  </w:num>
  <w:num w:numId="9">
    <w:abstractNumId w:val="17"/>
  </w:num>
  <w:num w:numId="10">
    <w:abstractNumId w:val="16"/>
  </w:num>
  <w:num w:numId="11">
    <w:abstractNumId w:val="19"/>
  </w:num>
  <w:num w:numId="12">
    <w:abstractNumId w:val="6"/>
  </w:num>
  <w:num w:numId="13">
    <w:abstractNumId w:val="20"/>
  </w:num>
  <w:num w:numId="14">
    <w:abstractNumId w:val="7"/>
  </w:num>
  <w:num w:numId="15">
    <w:abstractNumId w:val="1"/>
  </w:num>
  <w:num w:numId="16">
    <w:abstractNumId w:val="4"/>
  </w:num>
  <w:num w:numId="17">
    <w:abstractNumId w:val="11"/>
  </w:num>
  <w:num w:numId="18">
    <w:abstractNumId w:val="2"/>
  </w:num>
  <w:num w:numId="19">
    <w:abstractNumId w:val="9"/>
  </w:num>
  <w:num w:numId="20">
    <w:abstractNumId w:val="13"/>
  </w:num>
  <w:num w:numId="21">
    <w:abstractNumId w:val="10"/>
  </w:num>
  <w:num w:numId="22">
    <w:abstractNumId w:val="14"/>
  </w:num>
  <w:num w:numId="2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0664"/>
    <w:rsid w:val="00006469"/>
    <w:rsid w:val="00031360"/>
    <w:rsid w:val="00046386"/>
    <w:rsid w:val="00051218"/>
    <w:rsid w:val="00082AB1"/>
    <w:rsid w:val="000B2B0B"/>
    <w:rsid w:val="000C77DB"/>
    <w:rsid w:val="000D1A5F"/>
    <w:rsid w:val="000E67E5"/>
    <w:rsid w:val="00100664"/>
    <w:rsid w:val="00114B92"/>
    <w:rsid w:val="00116639"/>
    <w:rsid w:val="00121CEF"/>
    <w:rsid w:val="0015381A"/>
    <w:rsid w:val="001C7789"/>
    <w:rsid w:val="001D4E6F"/>
    <w:rsid w:val="0021112E"/>
    <w:rsid w:val="0022711F"/>
    <w:rsid w:val="00266CA9"/>
    <w:rsid w:val="00283EDD"/>
    <w:rsid w:val="002D14BC"/>
    <w:rsid w:val="00317724"/>
    <w:rsid w:val="003314A2"/>
    <w:rsid w:val="003916AF"/>
    <w:rsid w:val="003A516E"/>
    <w:rsid w:val="003A685C"/>
    <w:rsid w:val="003E7D61"/>
    <w:rsid w:val="00404BA5"/>
    <w:rsid w:val="00440BC3"/>
    <w:rsid w:val="00491BA1"/>
    <w:rsid w:val="00493DA7"/>
    <w:rsid w:val="004F2BC4"/>
    <w:rsid w:val="0054128D"/>
    <w:rsid w:val="00585E5B"/>
    <w:rsid w:val="00607733"/>
    <w:rsid w:val="006207BD"/>
    <w:rsid w:val="00673C6D"/>
    <w:rsid w:val="006B643D"/>
    <w:rsid w:val="006C0BDF"/>
    <w:rsid w:val="006F05EB"/>
    <w:rsid w:val="00707E1F"/>
    <w:rsid w:val="00724F0B"/>
    <w:rsid w:val="00726872"/>
    <w:rsid w:val="00737CA4"/>
    <w:rsid w:val="0074452E"/>
    <w:rsid w:val="0077240D"/>
    <w:rsid w:val="00805FDD"/>
    <w:rsid w:val="00836424"/>
    <w:rsid w:val="008630D6"/>
    <w:rsid w:val="008729D4"/>
    <w:rsid w:val="0088674A"/>
    <w:rsid w:val="008A40FC"/>
    <w:rsid w:val="008C79D7"/>
    <w:rsid w:val="0090222D"/>
    <w:rsid w:val="00903FBA"/>
    <w:rsid w:val="009B2EFB"/>
    <w:rsid w:val="009E48CB"/>
    <w:rsid w:val="00AD12F9"/>
    <w:rsid w:val="00B5123B"/>
    <w:rsid w:val="00B7778E"/>
    <w:rsid w:val="00BA2355"/>
    <w:rsid w:val="00BA3508"/>
    <w:rsid w:val="00BD3B77"/>
    <w:rsid w:val="00BF22AA"/>
    <w:rsid w:val="00BF541D"/>
    <w:rsid w:val="00C226BE"/>
    <w:rsid w:val="00C40158"/>
    <w:rsid w:val="00C70BCD"/>
    <w:rsid w:val="00C7284A"/>
    <w:rsid w:val="00C74790"/>
    <w:rsid w:val="00CE6771"/>
    <w:rsid w:val="00CE69D1"/>
    <w:rsid w:val="00CF4A32"/>
    <w:rsid w:val="00D65449"/>
    <w:rsid w:val="00D70F6C"/>
    <w:rsid w:val="00D720A5"/>
    <w:rsid w:val="00D74918"/>
    <w:rsid w:val="00D81B0D"/>
    <w:rsid w:val="00DA1DD5"/>
    <w:rsid w:val="00DA61B6"/>
    <w:rsid w:val="00E32D3A"/>
    <w:rsid w:val="00E46F7B"/>
    <w:rsid w:val="00E52B25"/>
    <w:rsid w:val="00F27DC3"/>
    <w:rsid w:val="00F93FCF"/>
    <w:rsid w:val="00FD06B3"/>
    <w:rsid w:val="00FF3E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,"/>
  <w:listSeparator w:val=";"/>
  <w14:docId w14:val="16F750E3"/>
  <w15:chartTrackingRefBased/>
  <w15:docId w15:val="{33777C07-7EEC-42BF-907F-B67EDC157C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F4A32"/>
    <w:rPr>
      <w:rFonts w:ascii="Times New Roman" w:hAnsi="Times New Roman" w:cs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CF4A3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F4A3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26B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05FDD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F4A3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CF4A32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CF4A32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CF4A32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CF4A32"/>
    <w:pPr>
      <w:spacing w:after="100"/>
      <w:ind w:left="280"/>
    </w:pPr>
  </w:style>
  <w:style w:type="paragraph" w:styleId="ListParagraph">
    <w:name w:val="List Paragraph"/>
    <w:basedOn w:val="Normal"/>
    <w:uiPriority w:val="34"/>
    <w:qFormat/>
    <w:rsid w:val="00CF4A32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CF4A3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C226BE"/>
    <w:rPr>
      <w:color w:val="80808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26B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05FDD"/>
    <w:rPr>
      <w:rFonts w:asciiTheme="majorHAnsi" w:eastAsiaTheme="majorEastAsia" w:hAnsiTheme="majorHAnsi" w:cstheme="majorBidi"/>
      <w:i/>
      <w:iCs/>
      <w:color w:val="2F5496" w:themeColor="accent1" w:themeShade="BF"/>
      <w:sz w:val="28"/>
    </w:rPr>
  </w:style>
  <w:style w:type="character" w:styleId="Strong">
    <w:name w:val="Strong"/>
    <w:basedOn w:val="DefaultParagraphFont"/>
    <w:uiPriority w:val="22"/>
    <w:qFormat/>
    <w:rsid w:val="000E67E5"/>
    <w:rPr>
      <w:b/>
      <w:bCs/>
    </w:rPr>
  </w:style>
  <w:style w:type="character" w:customStyle="1" w:styleId="katex-mathml">
    <w:name w:val="katex-mathml"/>
    <w:basedOn w:val="DefaultParagraphFont"/>
    <w:rsid w:val="00836424"/>
  </w:style>
  <w:style w:type="character" w:customStyle="1" w:styleId="mord">
    <w:name w:val="mord"/>
    <w:basedOn w:val="DefaultParagraphFont"/>
    <w:rsid w:val="00836424"/>
  </w:style>
  <w:style w:type="paragraph" w:styleId="Header">
    <w:name w:val="header"/>
    <w:basedOn w:val="Normal"/>
    <w:link w:val="HeaderChar"/>
    <w:uiPriority w:val="99"/>
    <w:unhideWhenUsed/>
    <w:rsid w:val="00B777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778E"/>
    <w:rPr>
      <w:rFonts w:ascii="Times New Roman" w:hAnsi="Times New Roman" w:cs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B777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778E"/>
    <w:rPr>
      <w:rFonts w:ascii="Times New Roman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778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778E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rsid w:val="00B7778E"/>
    <w:pPr>
      <w:spacing w:after="0" w:line="240" w:lineRule="auto"/>
    </w:pPr>
    <w:rPr>
      <w:rFonts w:ascii="Times New Roman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xt">
    <w:name w:val="Text"/>
    <w:basedOn w:val="Normal"/>
    <w:rsid w:val="00B7778E"/>
    <w:pPr>
      <w:tabs>
        <w:tab w:val="left" w:pos="8505"/>
      </w:tabs>
      <w:spacing w:after="0" w:line="240" w:lineRule="auto"/>
      <w:ind w:firstLine="680"/>
      <w:jc w:val="both"/>
    </w:pPr>
    <w:rPr>
      <w:rFonts w:eastAsia="Times New Roman"/>
      <w:szCs w:val="20"/>
      <w:lang w:eastAsia="ru-RU"/>
    </w:rPr>
  </w:style>
  <w:style w:type="paragraph" w:styleId="PlainText">
    <w:name w:val="Plain Text"/>
    <w:basedOn w:val="Normal"/>
    <w:link w:val="PlainTextChar"/>
    <w:unhideWhenUsed/>
    <w:rsid w:val="00B7778E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PlainTextChar">
    <w:name w:val="Plain Text Char"/>
    <w:basedOn w:val="DefaultParagraphFont"/>
    <w:link w:val="PlainText"/>
    <w:rsid w:val="00B7778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7778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7778E"/>
    <w:rPr>
      <w:rFonts w:ascii="Courier New" w:eastAsia="Times New Roman" w:hAnsi="Courier New" w:cs="Courier New"/>
      <w:sz w:val="20"/>
      <w:szCs w:val="20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266CA9"/>
    <w:pPr>
      <w:spacing w:after="100"/>
      <w:ind w:left="560"/>
    </w:pPr>
  </w:style>
  <w:style w:type="paragraph" w:customStyle="1" w:styleId="msonormal0">
    <w:name w:val="msonormal"/>
    <w:basedOn w:val="Normal"/>
    <w:rsid w:val="00B5123B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customStyle="1" w:styleId="mopen">
    <w:name w:val="mopen"/>
    <w:basedOn w:val="DefaultParagraphFont"/>
    <w:rsid w:val="00BF22AA"/>
  </w:style>
  <w:style w:type="character" w:customStyle="1" w:styleId="vlist-s">
    <w:name w:val="vlist-s"/>
    <w:basedOn w:val="DefaultParagraphFont"/>
    <w:rsid w:val="00BF22AA"/>
  </w:style>
  <w:style w:type="character" w:customStyle="1" w:styleId="mpunct">
    <w:name w:val="mpunct"/>
    <w:basedOn w:val="DefaultParagraphFont"/>
    <w:rsid w:val="00BF22AA"/>
  </w:style>
  <w:style w:type="character" w:customStyle="1" w:styleId="mclose">
    <w:name w:val="mclose"/>
    <w:basedOn w:val="DefaultParagraphFont"/>
    <w:rsid w:val="00BF22AA"/>
  </w:style>
  <w:style w:type="character" w:customStyle="1" w:styleId="minner">
    <w:name w:val="minner"/>
    <w:basedOn w:val="DefaultParagraphFont"/>
    <w:rsid w:val="00BF22AA"/>
  </w:style>
  <w:style w:type="character" w:customStyle="1" w:styleId="mrel">
    <w:name w:val="mrel"/>
    <w:basedOn w:val="DefaultParagraphFont"/>
    <w:rsid w:val="00BF22AA"/>
  </w:style>
  <w:style w:type="character" w:customStyle="1" w:styleId="mbin">
    <w:name w:val="mbin"/>
    <w:basedOn w:val="DefaultParagraphFont"/>
    <w:rsid w:val="00BF22AA"/>
  </w:style>
  <w:style w:type="paragraph" w:styleId="NoSpacing">
    <w:name w:val="No Spacing"/>
    <w:uiPriority w:val="1"/>
    <w:qFormat/>
    <w:rsid w:val="008630D6"/>
    <w:pPr>
      <w:spacing w:after="0" w:line="240" w:lineRule="auto"/>
    </w:pPr>
    <w:rPr>
      <w:rFonts w:ascii="Times New Roman" w:hAnsi="Times New Roman" w:cs="Times New Roman"/>
      <w:sz w:val="28"/>
    </w:rPr>
  </w:style>
  <w:style w:type="character" w:customStyle="1" w:styleId="delimsizing">
    <w:name w:val="delimsizing"/>
    <w:basedOn w:val="DefaultParagraphFont"/>
    <w:rsid w:val="00D81B0D"/>
  </w:style>
  <w:style w:type="character" w:customStyle="1" w:styleId="mop">
    <w:name w:val="mop"/>
    <w:basedOn w:val="DefaultParagraphFont"/>
    <w:rsid w:val="00D81B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57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783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6073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20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907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77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22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47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52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82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06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61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31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01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340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805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6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178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16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04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95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7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3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2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0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7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162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25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93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257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1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7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65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255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47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958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801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51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010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380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122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00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31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9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228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54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81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51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51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4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1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31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7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70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65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58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48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217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14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55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756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857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52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1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629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779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50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08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98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27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314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564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7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26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52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97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99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194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20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22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83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99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99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66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359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096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667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493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9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731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493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14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33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947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35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540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220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4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22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995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43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030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16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736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40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100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84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057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81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44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3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1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25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27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88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77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99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13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08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4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667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499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91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052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41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631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659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284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49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5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22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12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2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817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09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16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9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04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810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86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2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93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99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3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34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07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13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133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37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58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830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1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18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65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52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6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6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003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93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22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52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23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1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87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813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3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02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01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650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40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17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12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50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1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3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091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66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0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06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83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20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41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85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9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644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8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23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740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32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260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76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651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698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37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78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10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99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22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55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461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55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71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1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46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76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71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7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073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8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316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117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96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35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9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36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12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75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66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3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07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91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10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16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42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31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39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58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566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58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12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0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95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788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64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8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05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626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02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41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61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10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099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31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40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90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01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934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23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17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395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2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1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635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78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75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0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194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66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75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976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2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787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68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97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10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06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13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79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9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25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58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2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22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698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432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26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81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29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3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73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269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88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81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734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708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595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887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1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759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20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85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056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970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187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1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02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967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594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93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17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76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53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79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10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94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70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8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54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7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44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805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332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95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56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08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459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0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98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26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32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10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5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859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2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3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29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92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90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18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43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42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31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939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096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0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89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6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80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53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92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08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41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440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6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94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30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33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661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33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058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850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32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69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8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27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44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90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03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159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30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03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33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2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55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85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68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28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1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0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004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80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2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4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01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01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98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9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1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32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0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9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5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14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30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996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09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92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1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39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23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691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94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43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675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22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39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8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768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72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86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14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14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69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39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614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75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940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9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787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7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64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25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51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887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78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450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9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69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0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92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23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90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84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65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92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37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774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124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333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01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83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44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563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33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757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64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48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7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75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412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0265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6497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2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50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169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51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01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04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62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64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949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16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66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2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0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629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29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48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77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49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26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19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43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62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375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3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19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72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7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84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46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185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5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22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664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9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314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43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3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4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74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643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55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159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0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642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20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00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23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147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91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06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9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68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84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374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710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86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537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02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2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99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08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14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90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099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27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468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824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45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38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27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007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5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06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34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8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230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38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58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19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92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62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54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979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4983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957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64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56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76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632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62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40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42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3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459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72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46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649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998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039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64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100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9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57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45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746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770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29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0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840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10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638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225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92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667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00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8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6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4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015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8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94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96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86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28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163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59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6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659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36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21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347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049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1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57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34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4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70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90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0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325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65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9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9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03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54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56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71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346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63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150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88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82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26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108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867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8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712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644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449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13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935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4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390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9072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15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32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7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33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07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41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90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0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375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74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507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17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227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5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93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50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946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00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276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35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5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574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836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05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090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8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93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8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79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49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5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1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46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28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07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84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3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05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633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0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42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91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20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947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9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0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036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92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69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10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70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21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423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74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93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49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467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78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8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93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954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041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60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081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35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32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19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80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42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17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93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197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85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8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854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9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1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55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06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391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52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09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593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16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79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806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835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6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17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4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39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5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025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53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887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316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738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143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09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02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67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55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940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658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587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76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87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171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736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274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772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5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827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47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784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766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582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41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981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86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757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82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8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12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552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51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19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048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882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86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9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59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317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73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917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69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23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95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75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93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25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75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408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11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61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89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83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558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76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714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663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24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62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18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180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129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45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28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54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83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78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51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16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258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153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218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365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217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64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57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76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74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7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94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7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53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93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19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02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06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233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46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10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23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40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257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89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396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66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25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3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523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21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406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132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221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81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66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226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8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060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593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9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1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61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49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35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06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80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7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93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59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19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48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53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90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04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1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7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68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07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85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17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68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36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659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940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083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05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67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25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8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45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30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89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43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67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0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1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53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225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73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369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46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9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22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00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59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05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335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5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833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45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41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7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63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1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671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70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150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87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56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13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745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2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393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017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661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18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11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060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662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13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3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64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388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468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82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7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12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28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96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19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301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94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48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94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796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70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1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0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0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7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793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89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54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60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20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7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65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151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7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645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51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874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30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89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3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49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84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5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39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48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88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21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937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10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477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6666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2922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116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9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20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050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67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10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70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29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27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940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3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46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355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840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80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18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6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95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061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513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20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10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97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39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698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84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158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12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2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6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72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95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23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83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67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52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17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75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28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26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29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04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5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22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76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67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86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903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712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83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1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1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108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03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28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175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9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8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680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83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399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333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1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07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137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18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2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6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2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00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09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53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88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91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51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92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4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84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313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17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5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42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51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0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96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921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47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27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80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263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95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22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015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16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678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83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92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30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93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61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08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44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79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74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28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37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103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4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86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94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244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54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756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600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826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1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7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41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127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771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81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838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45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68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1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64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74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2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55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20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20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13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00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278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2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7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644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906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523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65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621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14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984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48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768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26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87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31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533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98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631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89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16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30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83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11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09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82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38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05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25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69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30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06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83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970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556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32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774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94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347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4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23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37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230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399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098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27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43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65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33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1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68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8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69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916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5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28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18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7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88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335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41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29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060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016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6759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925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38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458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23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40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1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293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15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073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48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62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0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43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4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26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9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89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12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89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6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739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681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39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880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207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27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96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360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68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22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0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52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51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12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23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54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12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39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11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82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55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34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72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704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23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976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121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989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73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23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35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24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94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28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88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896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11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86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95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2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51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41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991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54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06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647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86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760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977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24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70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05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27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849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69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99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60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63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79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46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16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96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16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21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06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076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4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41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38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45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956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254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18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98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7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05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95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84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3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4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96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12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09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22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20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9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00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800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377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903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2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1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606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1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85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516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35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60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47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28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96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59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245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27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660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454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67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60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45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44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992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42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50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93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778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68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102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81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243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88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300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2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4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94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350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29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71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306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20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53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04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5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957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6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454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744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36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180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32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027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419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04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06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02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343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95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93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14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8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72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114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0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41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18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59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95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7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005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41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148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602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122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7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7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805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45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34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8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3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35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728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83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29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46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107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08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767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45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15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70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29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295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75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47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444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65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084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286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52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141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725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06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34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16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2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29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90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9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336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68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39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62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121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7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61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2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22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67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16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79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44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089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67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32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20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63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29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33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21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0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02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33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30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179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920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2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83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841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20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61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43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00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033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09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744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28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90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93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99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50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0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1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51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17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20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54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757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66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96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05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0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5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316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41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24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84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054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290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93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13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02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830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94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387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95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31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337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073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24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34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header" Target="header3.xml"/><Relationship Id="rId16" Type="http://schemas.openxmlformats.org/officeDocument/2006/relationships/image" Target="media/image5.wmf"/><Relationship Id="rId107" Type="http://schemas.openxmlformats.org/officeDocument/2006/relationships/image" Target="media/image55.png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1.png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22" Type="http://schemas.openxmlformats.org/officeDocument/2006/relationships/image" Target="media/image9.wmf"/><Relationship Id="rId27" Type="http://schemas.openxmlformats.org/officeDocument/2006/relationships/image" Target="media/image11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113" Type="http://schemas.openxmlformats.org/officeDocument/2006/relationships/footer" Target="footer3.xml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08" Type="http://schemas.openxmlformats.org/officeDocument/2006/relationships/header" Target="header1.xml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4.png"/><Relationship Id="rId114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image" Target="media/image5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header" Target="header2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footer" Target="footer1.xml"/><Relationship Id="rId115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png"/><Relationship Id="rId105" Type="http://schemas.openxmlformats.org/officeDocument/2006/relationships/image" Target="media/image53.png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png"/><Relationship Id="rId20" Type="http://schemas.openxmlformats.org/officeDocument/2006/relationships/image" Target="media/image7.png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486930-529E-4494-9928-FD047EA54F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7</TotalTime>
  <Pages>83</Pages>
  <Words>14682</Words>
  <Characters>83690</Characters>
  <Application>Microsoft Office Word</Application>
  <DocSecurity>0</DocSecurity>
  <Lines>697</Lines>
  <Paragraphs>19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gael</dc:creator>
  <cp:keywords/>
  <dc:description/>
  <cp:lastModifiedBy>Vingael</cp:lastModifiedBy>
  <cp:revision>57</cp:revision>
  <dcterms:created xsi:type="dcterms:W3CDTF">2025-05-12T23:03:00Z</dcterms:created>
  <dcterms:modified xsi:type="dcterms:W3CDTF">2025-05-29T08:57:00Z</dcterms:modified>
</cp:coreProperties>
</file>